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547F" w:rsidRDefault="00FA7D71" w:rsidP="0030547F">
      <w:pPr>
        <w:pStyle w:val="berschrift1"/>
        <w:spacing w:line="480" w:lineRule="auto"/>
        <w:jc w:val="center"/>
        <w:rPr>
          <w:rFonts w:asciiTheme="minorHAnsi" w:hAnsiTheme="minorHAnsi" w:cstheme="minorHAnsi"/>
          <w:b/>
          <w:sz w:val="32"/>
        </w:rPr>
      </w:pPr>
      <w:r>
        <w:rPr>
          <w:rFonts w:asciiTheme="minorHAnsi" w:hAnsiTheme="minorHAnsi" w:cstheme="minorHAnsi"/>
          <w:b/>
        </w:rPr>
        <w:fldChar w:fldCharType="begin"/>
      </w:r>
      <w:r>
        <w:rPr>
          <w:rFonts w:asciiTheme="minorHAnsi" w:hAnsiTheme="minorHAnsi" w:cstheme="minorHAnsi"/>
          <w:b/>
        </w:rPr>
        <w:instrText xml:space="preserve"> MACROBUTTON MTEditEquationSection2 </w:instrText>
      </w:r>
      <w:r w:rsidRPr="00FA7D71">
        <w:rPr>
          <w:rStyle w:val="MTEquationSection"/>
        </w:rPr>
        <w:instrText>Equation Chapter 1 Section 1</w:instrText>
      </w:r>
      <w:r>
        <w:rPr>
          <w:rFonts w:asciiTheme="minorHAnsi" w:hAnsiTheme="minorHAnsi" w:cstheme="minorHAnsi"/>
          <w:b/>
        </w:rPr>
        <w:fldChar w:fldCharType="begin"/>
      </w:r>
      <w:r>
        <w:rPr>
          <w:rFonts w:asciiTheme="minorHAnsi" w:hAnsiTheme="minorHAnsi" w:cstheme="minorHAnsi"/>
          <w:b/>
        </w:rPr>
        <w:instrText xml:space="preserve"> SEQ MTEqn \r \h \* MERGEFORMAT </w:instrText>
      </w:r>
      <w:r>
        <w:rPr>
          <w:rFonts w:asciiTheme="minorHAnsi" w:hAnsiTheme="minorHAnsi" w:cstheme="minorHAnsi"/>
          <w:b/>
        </w:rPr>
        <w:fldChar w:fldCharType="end"/>
      </w:r>
      <w:r>
        <w:rPr>
          <w:rFonts w:asciiTheme="minorHAnsi" w:hAnsiTheme="minorHAnsi" w:cstheme="minorHAnsi"/>
          <w:b/>
        </w:rPr>
        <w:fldChar w:fldCharType="begin"/>
      </w:r>
      <w:r>
        <w:rPr>
          <w:rFonts w:asciiTheme="minorHAnsi" w:hAnsiTheme="minorHAnsi" w:cstheme="minorHAnsi"/>
          <w:b/>
        </w:rPr>
        <w:instrText xml:space="preserve"> SEQ MTSec \r 1 \h \* MERGEFORMAT </w:instrText>
      </w:r>
      <w:r>
        <w:rPr>
          <w:rFonts w:asciiTheme="minorHAnsi" w:hAnsiTheme="minorHAnsi" w:cstheme="minorHAnsi"/>
          <w:b/>
        </w:rPr>
        <w:fldChar w:fldCharType="end"/>
      </w:r>
      <w:r>
        <w:rPr>
          <w:rFonts w:asciiTheme="minorHAnsi" w:hAnsiTheme="minorHAnsi" w:cstheme="minorHAnsi"/>
          <w:b/>
        </w:rPr>
        <w:fldChar w:fldCharType="begin"/>
      </w:r>
      <w:r>
        <w:rPr>
          <w:rFonts w:asciiTheme="minorHAnsi" w:hAnsiTheme="minorHAnsi" w:cstheme="minorHAnsi"/>
          <w:b/>
        </w:rPr>
        <w:instrText xml:space="preserve"> SEQ MTChap \r 1 \h \* MERGEFORMAT </w:instrText>
      </w:r>
      <w:r>
        <w:rPr>
          <w:rFonts w:asciiTheme="minorHAnsi" w:hAnsiTheme="minorHAnsi" w:cstheme="minorHAnsi"/>
          <w:b/>
        </w:rPr>
        <w:fldChar w:fldCharType="end"/>
      </w:r>
      <w:r>
        <w:rPr>
          <w:rFonts w:asciiTheme="minorHAnsi" w:hAnsiTheme="minorHAnsi" w:cstheme="minorHAnsi"/>
          <w:b/>
        </w:rPr>
        <w:fldChar w:fldCharType="end"/>
      </w:r>
      <w:r w:rsidR="0030547F">
        <w:rPr>
          <w:rFonts w:asciiTheme="minorHAnsi" w:hAnsiTheme="minorHAnsi" w:cstheme="minorHAnsi"/>
          <w:b/>
        </w:rPr>
        <w:t>Proposal and extensive test of an innovative calibration protocol for crop phenology models</w:t>
      </w:r>
    </w:p>
    <w:p w:rsidR="00B31C5A" w:rsidRDefault="00DE0742" w:rsidP="00B31C5A">
      <w:pPr>
        <w:pStyle w:val="berschrift1"/>
        <w:spacing w:line="240" w:lineRule="auto"/>
        <w:jc w:val="center"/>
        <w:rPr>
          <w:rFonts w:asciiTheme="minorHAnsi" w:hAnsiTheme="minorHAnsi" w:cstheme="minorHAnsi"/>
          <w:b/>
        </w:rPr>
      </w:pPr>
      <w:r>
        <w:rPr>
          <w:rFonts w:asciiTheme="minorHAnsi" w:hAnsiTheme="minorHAnsi" w:cstheme="minorHAnsi"/>
          <w:b/>
        </w:rPr>
        <w:t>Supplementary information</w:t>
      </w:r>
    </w:p>
    <w:p w:rsidR="00B31C5A" w:rsidRDefault="00B31C5A" w:rsidP="00B31C5A">
      <w:pPr>
        <w:spacing w:line="240" w:lineRule="auto"/>
        <w:jc w:val="both"/>
      </w:pPr>
    </w:p>
    <w:p w:rsidR="00DE0742" w:rsidRDefault="0030547F" w:rsidP="00DE0742">
      <w:pPr>
        <w:spacing w:line="480" w:lineRule="auto"/>
        <w:jc w:val="both"/>
        <w:rPr>
          <w:rFonts w:cs="Times New Roman"/>
          <w:sz w:val="22"/>
        </w:rPr>
      </w:pPr>
      <w:r>
        <w:rPr>
          <w:rFonts w:cs="Times New Roman"/>
        </w:rPr>
        <w:t>Running title: P</w:t>
      </w:r>
      <w:r w:rsidR="00DE0742">
        <w:rPr>
          <w:rFonts w:cs="Times New Roman"/>
        </w:rPr>
        <w:t>henology model calibration</w:t>
      </w:r>
    </w:p>
    <w:p w:rsidR="00DE0742" w:rsidRDefault="00DE0742" w:rsidP="00DE0742">
      <w:pPr>
        <w:spacing w:after="240" w:line="240" w:lineRule="auto"/>
        <w:jc w:val="both"/>
        <w:rPr>
          <w:rFonts w:eastAsia="Times New Roman" w:cs="Times New Roman"/>
          <w:vertAlign w:val="superscript"/>
        </w:rPr>
      </w:pPr>
      <w:r>
        <w:rPr>
          <w:rFonts w:eastAsia="Times New Roman" w:cs="Times New Roman"/>
        </w:rPr>
        <w:t xml:space="preserve">Wallach, Daniel; </w:t>
      </w:r>
      <w:proofErr w:type="spellStart"/>
      <w:r>
        <w:rPr>
          <w:rFonts w:eastAsia="Times New Roman" w:cs="Times New Roman"/>
        </w:rPr>
        <w:t>Palosuo</w:t>
      </w:r>
      <w:proofErr w:type="spellEnd"/>
      <w:r>
        <w:rPr>
          <w:rFonts w:eastAsia="Times New Roman" w:cs="Times New Roman"/>
        </w:rPr>
        <w:t xml:space="preserve">, </w:t>
      </w:r>
      <w:proofErr w:type="spellStart"/>
      <w:r>
        <w:rPr>
          <w:rFonts w:eastAsia="Times New Roman" w:cs="Times New Roman"/>
        </w:rPr>
        <w:t>Taru</w:t>
      </w:r>
      <w:proofErr w:type="spellEnd"/>
      <w:r>
        <w:rPr>
          <w:rFonts w:eastAsia="Times New Roman" w:cs="Times New Roman"/>
        </w:rPr>
        <w:t xml:space="preserve">; </w:t>
      </w:r>
      <w:proofErr w:type="spellStart"/>
      <w:r>
        <w:rPr>
          <w:rFonts w:eastAsia="Times New Roman" w:cs="Times New Roman"/>
        </w:rPr>
        <w:t>Thorburn</w:t>
      </w:r>
      <w:proofErr w:type="spellEnd"/>
      <w:r>
        <w:rPr>
          <w:rFonts w:eastAsia="Times New Roman" w:cs="Times New Roman"/>
        </w:rPr>
        <w:t xml:space="preserve">, Peter; </w:t>
      </w:r>
      <w:proofErr w:type="spellStart"/>
      <w:r>
        <w:rPr>
          <w:rFonts w:eastAsia="Times New Roman" w:cs="Times New Roman"/>
        </w:rPr>
        <w:t>Mielenz</w:t>
      </w:r>
      <w:proofErr w:type="spellEnd"/>
      <w:r>
        <w:rPr>
          <w:rFonts w:eastAsia="Times New Roman" w:cs="Times New Roman"/>
        </w:rPr>
        <w:t xml:space="preserve">, </w:t>
      </w:r>
      <w:proofErr w:type="spellStart"/>
      <w:r>
        <w:rPr>
          <w:rFonts w:eastAsia="Times New Roman" w:cs="Times New Roman"/>
        </w:rPr>
        <w:t>Henrike</w:t>
      </w:r>
      <w:proofErr w:type="spellEnd"/>
      <w:r>
        <w:rPr>
          <w:rFonts w:eastAsia="Times New Roman" w:cs="Times New Roman"/>
        </w:rPr>
        <w:t xml:space="preserve">; </w:t>
      </w:r>
      <w:proofErr w:type="spellStart"/>
      <w:r>
        <w:rPr>
          <w:rFonts w:eastAsia="Times New Roman" w:cs="Times New Roman"/>
        </w:rPr>
        <w:t>Buis</w:t>
      </w:r>
      <w:proofErr w:type="spellEnd"/>
      <w:r>
        <w:rPr>
          <w:rFonts w:eastAsia="Times New Roman" w:cs="Times New Roman"/>
        </w:rPr>
        <w:t xml:space="preserve">, Samuel; Hochman, </w:t>
      </w:r>
      <w:proofErr w:type="spellStart"/>
      <w:r>
        <w:rPr>
          <w:rFonts w:eastAsia="Times New Roman" w:cs="Times New Roman"/>
        </w:rPr>
        <w:t>Zvi</w:t>
      </w:r>
      <w:proofErr w:type="spellEnd"/>
      <w:r>
        <w:rPr>
          <w:rFonts w:eastAsia="Times New Roman" w:cs="Times New Roman"/>
        </w:rPr>
        <w:t>; </w:t>
      </w:r>
      <w:proofErr w:type="spellStart"/>
      <w:r>
        <w:rPr>
          <w:rFonts w:eastAsia="Times New Roman" w:cs="Times New Roman"/>
        </w:rPr>
        <w:t>Gourdain</w:t>
      </w:r>
      <w:proofErr w:type="spellEnd"/>
      <w:r>
        <w:rPr>
          <w:rFonts w:eastAsia="Times New Roman" w:cs="Times New Roman"/>
        </w:rPr>
        <w:t>, Emmanuelle; </w:t>
      </w:r>
      <w:proofErr w:type="spellStart"/>
      <w:r>
        <w:rPr>
          <w:rFonts w:eastAsia="Times New Roman" w:cs="Times New Roman"/>
        </w:rPr>
        <w:t>Andrianasolo</w:t>
      </w:r>
      <w:proofErr w:type="spellEnd"/>
      <w:r>
        <w:rPr>
          <w:rFonts w:eastAsia="Times New Roman" w:cs="Times New Roman"/>
        </w:rPr>
        <w:t xml:space="preserve">, </w:t>
      </w:r>
      <w:proofErr w:type="spellStart"/>
      <w:r>
        <w:rPr>
          <w:rFonts w:eastAsia="Times New Roman" w:cs="Times New Roman"/>
        </w:rPr>
        <w:t>Fety</w:t>
      </w:r>
      <w:proofErr w:type="spellEnd"/>
      <w:r>
        <w:rPr>
          <w:rFonts w:eastAsia="Times New Roman" w:cs="Times New Roman"/>
        </w:rPr>
        <w:t xml:space="preserve">; Dumont, Benjamin; </w:t>
      </w:r>
      <w:proofErr w:type="spellStart"/>
      <w:r>
        <w:rPr>
          <w:rFonts w:eastAsia="Times New Roman" w:cs="Times New Roman"/>
        </w:rPr>
        <w:t>Ferrise</w:t>
      </w:r>
      <w:proofErr w:type="spellEnd"/>
      <w:r>
        <w:rPr>
          <w:rFonts w:eastAsia="Times New Roman" w:cs="Times New Roman"/>
        </w:rPr>
        <w:t xml:space="preserve">, Roberto; Gaiser, Thomas; Garcia, Cecile; </w:t>
      </w:r>
      <w:proofErr w:type="spellStart"/>
      <w:r>
        <w:rPr>
          <w:rFonts w:eastAsia="Times New Roman" w:cs="Times New Roman"/>
        </w:rPr>
        <w:t>Gayler</w:t>
      </w:r>
      <w:proofErr w:type="spellEnd"/>
      <w:r>
        <w:rPr>
          <w:rFonts w:eastAsia="Times New Roman" w:cs="Times New Roman"/>
        </w:rPr>
        <w:t>, Sebastian; </w:t>
      </w:r>
      <w:proofErr w:type="spellStart"/>
      <w:r>
        <w:rPr>
          <w:rFonts w:eastAsia="Times New Roman" w:cs="Times New Roman"/>
        </w:rPr>
        <w:t>Hiremath</w:t>
      </w:r>
      <w:proofErr w:type="spellEnd"/>
      <w:r>
        <w:rPr>
          <w:rFonts w:eastAsia="Times New Roman" w:cs="Times New Roman"/>
        </w:rPr>
        <w:t>, Santosh; Horan, Heidi; </w:t>
      </w:r>
      <w:proofErr w:type="spellStart"/>
      <w:r>
        <w:rPr>
          <w:rFonts w:eastAsia="Times New Roman" w:cs="Times New Roman"/>
        </w:rPr>
        <w:t>Hoogenboom</w:t>
      </w:r>
      <w:proofErr w:type="spellEnd"/>
      <w:r>
        <w:rPr>
          <w:rFonts w:eastAsia="Times New Roman" w:cs="Times New Roman"/>
          <w:vertAlign w:val="superscript"/>
        </w:rPr>
        <w:t>,</w:t>
      </w:r>
      <w:r>
        <w:rPr>
          <w:rFonts w:eastAsia="Times New Roman" w:cs="Times New Roman"/>
        </w:rPr>
        <w:t xml:space="preserve">, </w:t>
      </w:r>
      <w:proofErr w:type="spellStart"/>
      <w:r>
        <w:rPr>
          <w:rFonts w:eastAsia="Times New Roman" w:cs="Times New Roman"/>
        </w:rPr>
        <w:t>Gerrit</w:t>
      </w:r>
      <w:proofErr w:type="spellEnd"/>
      <w:r>
        <w:rPr>
          <w:rFonts w:eastAsia="Times New Roman" w:cs="Times New Roman"/>
        </w:rPr>
        <w:t>; </w:t>
      </w:r>
      <w:proofErr w:type="spellStart"/>
      <w:r>
        <w:rPr>
          <w:rFonts w:eastAsia="Times New Roman" w:cs="Times New Roman"/>
        </w:rPr>
        <w:t>Jansson</w:t>
      </w:r>
      <w:proofErr w:type="spellEnd"/>
      <w:r>
        <w:rPr>
          <w:rFonts w:eastAsia="Times New Roman" w:cs="Times New Roman"/>
        </w:rPr>
        <w:t>, Per-Erik; Jing, Qi; </w:t>
      </w:r>
      <w:proofErr w:type="spellStart"/>
      <w:r>
        <w:rPr>
          <w:rFonts w:eastAsia="Times New Roman" w:cs="Times New Roman"/>
        </w:rPr>
        <w:t>Justes</w:t>
      </w:r>
      <w:proofErr w:type="spellEnd"/>
      <w:r>
        <w:rPr>
          <w:rFonts w:eastAsia="Times New Roman" w:cs="Times New Roman"/>
        </w:rPr>
        <w:t>, Eric; </w:t>
      </w:r>
      <w:proofErr w:type="spellStart"/>
      <w:r>
        <w:rPr>
          <w:rFonts w:eastAsia="Times New Roman" w:cs="Times New Roman"/>
        </w:rPr>
        <w:t>Kersebaum</w:t>
      </w:r>
      <w:proofErr w:type="spellEnd"/>
      <w:r>
        <w:rPr>
          <w:rFonts w:eastAsia="Times New Roman" w:cs="Times New Roman"/>
          <w:vertAlign w:val="superscript"/>
        </w:rPr>
        <w:t>,</w:t>
      </w:r>
      <w:r>
        <w:rPr>
          <w:rFonts w:eastAsia="Times New Roman" w:cs="Times New Roman"/>
        </w:rPr>
        <w:t>, Kurt-Christian; </w:t>
      </w:r>
      <w:proofErr w:type="spellStart"/>
      <w:r>
        <w:rPr>
          <w:rFonts w:eastAsia="Times New Roman" w:cs="Times New Roman"/>
        </w:rPr>
        <w:t>Launay</w:t>
      </w:r>
      <w:proofErr w:type="spellEnd"/>
      <w:r>
        <w:rPr>
          <w:rFonts w:eastAsia="Times New Roman" w:cs="Times New Roman"/>
        </w:rPr>
        <w:t>, Marie; </w:t>
      </w:r>
      <w:proofErr w:type="spellStart"/>
      <w:r>
        <w:rPr>
          <w:rFonts w:eastAsia="Times New Roman" w:cs="Times New Roman"/>
        </w:rPr>
        <w:t>Lewan</w:t>
      </w:r>
      <w:proofErr w:type="spellEnd"/>
      <w:r>
        <w:rPr>
          <w:rFonts w:eastAsia="Times New Roman" w:cs="Times New Roman"/>
        </w:rPr>
        <w:t xml:space="preserve">, </w:t>
      </w:r>
      <w:proofErr w:type="spellStart"/>
      <w:r>
        <w:rPr>
          <w:rFonts w:eastAsia="Times New Roman" w:cs="Times New Roman"/>
        </w:rPr>
        <w:t>Elisabet</w:t>
      </w:r>
      <w:proofErr w:type="spellEnd"/>
      <w:r>
        <w:rPr>
          <w:rFonts w:eastAsia="Times New Roman" w:cs="Times New Roman"/>
        </w:rPr>
        <w:t xml:space="preserve">; </w:t>
      </w:r>
      <w:proofErr w:type="spellStart"/>
      <w:r>
        <w:rPr>
          <w:rFonts w:eastAsia="Times New Roman" w:cs="Times New Roman"/>
        </w:rPr>
        <w:t>Mequanint</w:t>
      </w:r>
      <w:proofErr w:type="spellEnd"/>
      <w:r>
        <w:rPr>
          <w:rFonts w:eastAsia="Times New Roman" w:cs="Times New Roman"/>
        </w:rPr>
        <w:t>, Fasil; </w:t>
      </w:r>
      <w:proofErr w:type="spellStart"/>
      <w:r>
        <w:rPr>
          <w:rFonts w:eastAsia="Times New Roman" w:cs="Times New Roman"/>
        </w:rPr>
        <w:t>Moriondo</w:t>
      </w:r>
      <w:proofErr w:type="spellEnd"/>
      <w:r>
        <w:rPr>
          <w:rFonts w:eastAsia="Times New Roman" w:cs="Times New Roman"/>
        </w:rPr>
        <w:t xml:space="preserve">, Marco; </w:t>
      </w:r>
      <w:proofErr w:type="spellStart"/>
      <w:r>
        <w:rPr>
          <w:rFonts w:eastAsia="Times New Roman" w:cs="Times New Roman"/>
        </w:rPr>
        <w:t>Nendel</w:t>
      </w:r>
      <w:proofErr w:type="spellEnd"/>
      <w:r>
        <w:rPr>
          <w:rFonts w:eastAsia="Times New Roman" w:cs="Times New Roman"/>
          <w:vertAlign w:val="superscript"/>
        </w:rPr>
        <w:t>,,</w:t>
      </w:r>
      <w:r>
        <w:rPr>
          <w:rFonts w:eastAsia="Times New Roman" w:cs="Times New Roman"/>
        </w:rPr>
        <w:t xml:space="preserve">, </w:t>
      </w:r>
      <w:proofErr w:type="spellStart"/>
      <w:r>
        <w:rPr>
          <w:rFonts w:eastAsia="Times New Roman" w:cs="Times New Roman"/>
        </w:rPr>
        <w:t>Claas</w:t>
      </w:r>
      <w:proofErr w:type="spellEnd"/>
      <w:r>
        <w:rPr>
          <w:rFonts w:eastAsia="Times New Roman" w:cs="Times New Roman"/>
        </w:rPr>
        <w:t xml:space="preserve">; </w:t>
      </w:r>
      <w:proofErr w:type="spellStart"/>
      <w:r>
        <w:rPr>
          <w:rFonts w:eastAsia="Times New Roman" w:cs="Times New Roman"/>
        </w:rPr>
        <w:t>Padovan</w:t>
      </w:r>
      <w:proofErr w:type="spellEnd"/>
      <w:r>
        <w:rPr>
          <w:rFonts w:eastAsia="Times New Roman" w:cs="Times New Roman"/>
        </w:rPr>
        <w:t xml:space="preserve">, Gloria; Qian, </w:t>
      </w:r>
      <w:proofErr w:type="spellStart"/>
      <w:r>
        <w:rPr>
          <w:rFonts w:eastAsia="Times New Roman" w:cs="Times New Roman"/>
        </w:rPr>
        <w:t>Budong</w:t>
      </w:r>
      <w:proofErr w:type="spellEnd"/>
      <w:r>
        <w:rPr>
          <w:rFonts w:eastAsia="Times New Roman" w:cs="Times New Roman"/>
        </w:rPr>
        <w:t xml:space="preserve">; </w:t>
      </w:r>
      <w:proofErr w:type="spellStart"/>
      <w:r>
        <w:rPr>
          <w:rFonts w:eastAsia="Times New Roman" w:cs="Times New Roman"/>
        </w:rPr>
        <w:t>Schütze</w:t>
      </w:r>
      <w:proofErr w:type="spellEnd"/>
      <w:r>
        <w:rPr>
          <w:rFonts w:eastAsia="Times New Roman" w:cs="Times New Roman"/>
        </w:rPr>
        <w:t xml:space="preserve">, Niels; </w:t>
      </w:r>
      <w:proofErr w:type="spellStart"/>
      <w:r>
        <w:rPr>
          <w:rFonts w:eastAsia="Times New Roman" w:cs="Times New Roman"/>
        </w:rPr>
        <w:t>Seserman</w:t>
      </w:r>
      <w:proofErr w:type="spellEnd"/>
      <w:r>
        <w:rPr>
          <w:rFonts w:eastAsia="Times New Roman" w:cs="Times New Roman"/>
        </w:rPr>
        <w:t>, Diana-Maria; Shelia</w:t>
      </w:r>
      <w:r>
        <w:rPr>
          <w:rFonts w:eastAsia="Times New Roman" w:cs="Times New Roman"/>
          <w:vertAlign w:val="superscript"/>
        </w:rPr>
        <w:t>,</w:t>
      </w:r>
      <w:r>
        <w:rPr>
          <w:rFonts w:eastAsia="Times New Roman" w:cs="Times New Roman"/>
        </w:rPr>
        <w:t xml:space="preserve">, </w:t>
      </w:r>
      <w:proofErr w:type="spellStart"/>
      <w:r>
        <w:rPr>
          <w:rFonts w:eastAsia="Times New Roman" w:cs="Times New Roman"/>
        </w:rPr>
        <w:t>Vakhtang</w:t>
      </w:r>
      <w:proofErr w:type="spellEnd"/>
      <w:r>
        <w:rPr>
          <w:rFonts w:eastAsia="Times New Roman" w:cs="Times New Roman"/>
        </w:rPr>
        <w:t xml:space="preserve">; </w:t>
      </w:r>
      <w:proofErr w:type="spellStart"/>
      <w:r>
        <w:rPr>
          <w:rFonts w:eastAsia="Times New Roman" w:cs="Times New Roman"/>
        </w:rPr>
        <w:t>Souissi</w:t>
      </w:r>
      <w:proofErr w:type="spellEnd"/>
      <w:r>
        <w:rPr>
          <w:rFonts w:eastAsia="Times New Roman" w:cs="Times New Roman"/>
        </w:rPr>
        <w:t>, Amir; </w:t>
      </w:r>
      <w:proofErr w:type="spellStart"/>
      <w:r>
        <w:rPr>
          <w:rFonts w:eastAsia="Times New Roman" w:cs="Times New Roman"/>
        </w:rPr>
        <w:t>Specka</w:t>
      </w:r>
      <w:proofErr w:type="spellEnd"/>
      <w:r>
        <w:rPr>
          <w:rFonts w:eastAsia="Times New Roman" w:cs="Times New Roman"/>
        </w:rPr>
        <w:t xml:space="preserve">, Xenia; Srivastava, Amit Kumar; </w:t>
      </w:r>
      <w:proofErr w:type="spellStart"/>
      <w:r>
        <w:rPr>
          <w:rFonts w:eastAsia="Times New Roman" w:cs="Times New Roman"/>
        </w:rPr>
        <w:t>Trombi</w:t>
      </w:r>
      <w:proofErr w:type="spellEnd"/>
      <w:r>
        <w:rPr>
          <w:rFonts w:eastAsia="Times New Roman" w:cs="Times New Roman"/>
        </w:rPr>
        <w:t>, Giacomo; Weber, Tobias, K.D.; </w:t>
      </w:r>
      <w:proofErr w:type="spellStart"/>
      <w:r>
        <w:rPr>
          <w:rFonts w:eastAsia="Times New Roman" w:cs="Times New Roman"/>
        </w:rPr>
        <w:t>Weihermüller</w:t>
      </w:r>
      <w:proofErr w:type="spellEnd"/>
      <w:r>
        <w:rPr>
          <w:rFonts w:eastAsia="Times New Roman" w:cs="Times New Roman"/>
        </w:rPr>
        <w:t>, Lutz; </w:t>
      </w:r>
      <w:proofErr w:type="spellStart"/>
      <w:r>
        <w:rPr>
          <w:rFonts w:eastAsia="Times New Roman" w:cs="Times New Roman"/>
        </w:rPr>
        <w:t>Wöhling</w:t>
      </w:r>
      <w:proofErr w:type="spellEnd"/>
      <w:r>
        <w:rPr>
          <w:rFonts w:eastAsia="Times New Roman" w:cs="Times New Roman"/>
          <w:vertAlign w:val="superscript"/>
        </w:rPr>
        <w:t>,</w:t>
      </w:r>
      <w:r>
        <w:rPr>
          <w:rFonts w:eastAsia="Times New Roman" w:cs="Times New Roman"/>
        </w:rPr>
        <w:t>, Thomas; Seidel, Sabine J.</w:t>
      </w:r>
    </w:p>
    <w:p w:rsidR="00B31C5A" w:rsidRDefault="00B31C5A" w:rsidP="00B31C5A">
      <w:pPr>
        <w:spacing w:after="240" w:line="240" w:lineRule="auto"/>
        <w:jc w:val="both"/>
        <w:rPr>
          <w:rFonts w:eastAsia="Times New Roman" w:cs="Times New Roman"/>
          <w:sz w:val="22"/>
          <w:vertAlign w:val="superscript"/>
        </w:rPr>
      </w:pPr>
      <w:r>
        <w:rPr>
          <w:rFonts w:eastAsia="Times New Roman" w:cs="Times New Roman"/>
          <w:sz w:val="22"/>
        </w:rPr>
        <w:t>.</w:t>
      </w:r>
    </w:p>
    <w:p w:rsidR="00B100D4" w:rsidRDefault="008A2569">
      <w:pPr>
        <w:rPr>
          <w:sz w:val="28"/>
          <w:szCs w:val="28"/>
        </w:rPr>
      </w:pPr>
      <w:r>
        <w:rPr>
          <w:sz w:val="28"/>
          <w:szCs w:val="28"/>
        </w:rPr>
        <w:br w:type="page"/>
      </w:r>
    </w:p>
    <w:p w:rsidR="00F715EE" w:rsidRDefault="00F715EE" w:rsidP="00A55D6D">
      <w:r>
        <w:lastRenderedPageBreak/>
        <w:t xml:space="preserve">Suppose that the crop model has an additive parameter, i.e. a parameter that has the same effect for all environments. Then the simulated value for environment </w:t>
      </w:r>
      <w:proofErr w:type="spellStart"/>
      <w:r w:rsidRPr="00FA7D71">
        <w:rPr>
          <w:i/>
        </w:rPr>
        <w:t>i</w:t>
      </w:r>
      <w:proofErr w:type="spellEnd"/>
      <w:r>
        <w:t xml:space="preserve"> can be expressed in the form </w:t>
      </w:r>
      <w:r w:rsidRPr="00F715EE">
        <w:rPr>
          <w:position w:val="-12"/>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5pt;height:18.6pt" o:ole="">
            <v:imagedata r:id="rId10" o:title=""/>
          </v:shape>
          <o:OLEObject Type="Embed" ProgID="Equation.DSMT4" ShapeID="_x0000_i1025" DrawAspect="Content" ObjectID="_1748356062" r:id="rId11"/>
        </w:object>
      </w:r>
      <w:r>
        <w:t xml:space="preserve">where </w:t>
      </w:r>
      <w:r w:rsidR="00FA7D71" w:rsidRPr="00FA7D71">
        <w:rPr>
          <w:position w:val="-12"/>
        </w:rPr>
        <w:object w:dxaOrig="300" w:dyaOrig="360">
          <v:shape id="_x0000_i1026" type="#_x0000_t75" style="width:13.65pt;height:18.6pt" o:ole="">
            <v:imagedata r:id="rId12" o:title=""/>
          </v:shape>
          <o:OLEObject Type="Embed" ProgID="Equation.DSMT4" ShapeID="_x0000_i1026" DrawAspect="Content" ObjectID="_1748356063" r:id="rId13"/>
        </w:object>
      </w:r>
      <w:r w:rsidR="00FA7D71">
        <w:t xml:space="preserve"> </w:t>
      </w:r>
      <w:r>
        <w:t xml:space="preserve">are the input values for environment </w:t>
      </w:r>
      <w:proofErr w:type="spellStart"/>
      <w:r w:rsidRPr="00FA7D71">
        <w:rPr>
          <w:i/>
        </w:rPr>
        <w:t>i</w:t>
      </w:r>
      <w:proofErr w:type="spellEnd"/>
      <w:r>
        <w:t xml:space="preserve">, </w:t>
      </w:r>
      <w:r w:rsidR="00FA7D71" w:rsidRPr="00FA7D71">
        <w:rPr>
          <w:position w:val="-6"/>
        </w:rPr>
        <w:object w:dxaOrig="200" w:dyaOrig="279">
          <v:shape id="_x0000_i1027" type="#_x0000_t75" style="width:9.95pt;height:13.65pt" o:ole="">
            <v:imagedata r:id="rId14" o:title=""/>
          </v:shape>
          <o:OLEObject Type="Embed" ProgID="Equation.DSMT4" ShapeID="_x0000_i1027" DrawAspect="Content" ObjectID="_1748356064" r:id="rId15"/>
        </w:object>
      </w:r>
      <w:r w:rsidR="00FA7D71">
        <w:t xml:space="preserve"> </w:t>
      </w:r>
      <w:r>
        <w:t xml:space="preserve">are all the parameters other than the additive parameter, and </w:t>
      </w:r>
      <w:proofErr w:type="gramStart"/>
      <w:r w:rsidRPr="00FA7D71">
        <w:rPr>
          <w:i/>
        </w:rPr>
        <w:t>a</w:t>
      </w:r>
      <w:r>
        <w:t xml:space="preserve"> is</w:t>
      </w:r>
      <w:proofErr w:type="gramEnd"/>
      <w:r>
        <w:t xml:space="preserve"> the additive parameter. The sum of squared errors (SSE) of the model is then </w:t>
      </w:r>
    </w:p>
    <w:p w:rsidR="00F715EE" w:rsidRDefault="00F715EE" w:rsidP="00F715EE">
      <w:pPr>
        <w:pStyle w:val="MTDisplayEquation"/>
      </w:pPr>
      <w:r>
        <w:tab/>
      </w:r>
      <w:r w:rsidRPr="00F715EE">
        <w:rPr>
          <w:position w:val="-28"/>
        </w:rPr>
        <w:object w:dxaOrig="3000" w:dyaOrig="680">
          <v:shape id="_x0000_i1028" type="#_x0000_t75" style="width:150.2pt;height:34.75pt" o:ole="">
            <v:imagedata r:id="rId16" o:title=""/>
          </v:shape>
          <o:OLEObject Type="Embed" ProgID="Equation.DSMT4" ShapeID="_x0000_i1028" DrawAspect="Content" ObjectID="_1748356065" r:id="rId17"/>
        </w:object>
      </w:r>
      <w:r>
        <w:t xml:space="preserve"> </w:t>
      </w:r>
      <w:r w:rsidR="00FA7D71">
        <w:fldChar w:fldCharType="begin"/>
      </w:r>
      <w:r w:rsidR="00FA7D71">
        <w:instrText xml:space="preserve"> MACROBUTTON MTPlaceRef \* MERGEFORMAT </w:instrText>
      </w:r>
      <w:r w:rsidR="00FA7D71">
        <w:fldChar w:fldCharType="begin"/>
      </w:r>
      <w:r w:rsidR="00FA7D71">
        <w:instrText xml:space="preserve"> SEQ MTEqn \h \* MERGEFORMAT </w:instrText>
      </w:r>
      <w:r w:rsidR="00FA7D71">
        <w:fldChar w:fldCharType="end"/>
      </w:r>
      <w:r w:rsidR="00FA7D71">
        <w:instrText>(</w:instrText>
      </w:r>
      <w:fldSimple w:instr=" SEQ MTEqn \c \* Arabic \* MERGEFORMAT ">
        <w:r w:rsidR="00F34966">
          <w:rPr>
            <w:noProof/>
          </w:rPr>
          <w:instrText>1</w:instrText>
        </w:r>
      </w:fldSimple>
      <w:r w:rsidR="00FA7D71">
        <w:instrText>)</w:instrText>
      </w:r>
      <w:r w:rsidR="00FA7D71">
        <w:fldChar w:fldCharType="end"/>
      </w:r>
    </w:p>
    <w:p w:rsidR="00F715EE" w:rsidRDefault="00F715EE" w:rsidP="00F715EE">
      <w:r>
        <w:t xml:space="preserve">The value of </w:t>
      </w:r>
      <w:proofErr w:type="gramStart"/>
      <w:r w:rsidRPr="00FA7D71">
        <w:rPr>
          <w:i/>
        </w:rPr>
        <w:t>a</w:t>
      </w:r>
      <w:r>
        <w:t xml:space="preserve"> that</w:t>
      </w:r>
      <w:proofErr w:type="gramEnd"/>
      <w:r>
        <w:t xml:space="preserve"> minimizes SSE is the value </w:t>
      </w:r>
      <w:r w:rsidR="00FA7D71" w:rsidRPr="00FA7D71">
        <w:rPr>
          <w:position w:val="-6"/>
        </w:rPr>
        <w:object w:dxaOrig="200" w:dyaOrig="279">
          <v:shape id="_x0000_i1029" type="#_x0000_t75" style="width:9.95pt;height:13.65pt" o:ole="">
            <v:imagedata r:id="rId18" o:title=""/>
          </v:shape>
          <o:OLEObject Type="Embed" ProgID="Equation.DSMT4" ShapeID="_x0000_i1029" DrawAspect="Content" ObjectID="_1748356066" r:id="rId19"/>
        </w:object>
      </w:r>
      <w:r w:rsidR="00FA7D71">
        <w:t xml:space="preserve"> </w:t>
      </w:r>
      <w:r>
        <w:t xml:space="preserve">that makes the </w:t>
      </w:r>
      <w:r w:rsidR="00FA7D71">
        <w:t xml:space="preserve">partial </w:t>
      </w:r>
      <w:r>
        <w:t xml:space="preserve">derivative of SSE </w:t>
      </w:r>
      <w:r w:rsidR="00FA7D71">
        <w:t xml:space="preserve">with respect to </w:t>
      </w:r>
      <w:r w:rsidR="00FA7D71" w:rsidRPr="00FA7D71">
        <w:rPr>
          <w:i/>
        </w:rPr>
        <w:t>a</w:t>
      </w:r>
      <w:r w:rsidR="00FA7D71">
        <w:t xml:space="preserve"> zero. Since the partial derivative is just twice the bias, </w:t>
      </w:r>
      <w:proofErr w:type="gramStart"/>
      <w:r w:rsidR="00FA7D71">
        <w:t>this value</w:t>
      </w:r>
      <w:proofErr w:type="gramEnd"/>
      <w:r w:rsidR="00FA7D71">
        <w:t xml:space="preserve"> of </w:t>
      </w:r>
      <w:r w:rsidR="00FA7D71" w:rsidRPr="00FA7D71">
        <w:rPr>
          <w:i/>
        </w:rPr>
        <w:t>a</w:t>
      </w:r>
      <w:r w:rsidR="00FA7D71">
        <w:t xml:space="preserve"> makes the bias zero, for any values of</w:t>
      </w:r>
      <w:r w:rsidR="00B33F82" w:rsidRPr="00B33F82">
        <w:rPr>
          <w:position w:val="-6"/>
        </w:rPr>
        <w:object w:dxaOrig="200" w:dyaOrig="279">
          <v:shape id="_x0000_i1030" type="#_x0000_t75" style="width:9.95pt;height:13.65pt" o:ole="">
            <v:imagedata r:id="rId20" o:title=""/>
          </v:shape>
          <o:OLEObject Type="Embed" ProgID="Equation.DSMT4" ShapeID="_x0000_i1030" DrawAspect="Content" ObjectID="_1748356067" r:id="rId21"/>
        </w:object>
      </w:r>
      <w:r w:rsidR="00B33F82">
        <w:t>:</w:t>
      </w:r>
      <w:r w:rsidR="00FA7D71">
        <w:t xml:space="preserve"> </w:t>
      </w:r>
    </w:p>
    <w:p w:rsidR="00F715EE" w:rsidRPr="00F715EE" w:rsidRDefault="00F715EE" w:rsidP="00F715EE">
      <w:pPr>
        <w:pStyle w:val="MTDisplayEquation"/>
      </w:pPr>
      <w:r>
        <w:tab/>
      </w:r>
      <w:r w:rsidR="00B33F82" w:rsidRPr="00F715EE">
        <w:rPr>
          <w:position w:val="-30"/>
        </w:rPr>
        <w:object w:dxaOrig="4860" w:dyaOrig="720">
          <v:shape id="_x0000_i1031" type="#_x0000_t75" style="width:242.05pt;height:37.25pt" o:ole="">
            <v:imagedata r:id="rId22" o:title=""/>
          </v:shape>
          <o:OLEObject Type="Embed" ProgID="Equation.DSMT4" ShapeID="_x0000_i1031" DrawAspect="Content" ObjectID="_1748356068" r:id="rId23"/>
        </w:object>
      </w:r>
      <w:r>
        <w:t xml:space="preserve"> </w:t>
      </w:r>
      <w:r w:rsidR="00FA7D71">
        <w:fldChar w:fldCharType="begin"/>
      </w:r>
      <w:r w:rsidR="00FA7D71">
        <w:instrText xml:space="preserve"> MACROBUTTON MTPlaceRef \* MERGEFORMAT </w:instrText>
      </w:r>
      <w:r w:rsidR="00FA7D71">
        <w:fldChar w:fldCharType="begin"/>
      </w:r>
      <w:r w:rsidR="00FA7D71">
        <w:instrText xml:space="preserve"> SEQ MTEqn \h \* MERGEFORMAT </w:instrText>
      </w:r>
      <w:r w:rsidR="00FA7D71">
        <w:fldChar w:fldCharType="end"/>
      </w:r>
      <w:r w:rsidR="00FA7D71">
        <w:instrText>(</w:instrText>
      </w:r>
      <w:fldSimple w:instr=" SEQ MTEqn \c \* Arabic \* MERGEFORMAT ">
        <w:r w:rsidR="00F34966">
          <w:rPr>
            <w:noProof/>
          </w:rPr>
          <w:instrText>2</w:instrText>
        </w:r>
      </w:fldSimple>
      <w:r w:rsidR="00FA7D71">
        <w:instrText>)</w:instrText>
      </w:r>
      <w:r w:rsidR="00FA7D71">
        <w:fldChar w:fldCharType="end"/>
      </w:r>
    </w:p>
    <w:p w:rsidR="00F715EE" w:rsidRDefault="00F715EE"/>
    <w:p w:rsidR="00F715EE" w:rsidRDefault="00F715EE">
      <w:r>
        <w:br w:type="page"/>
      </w:r>
    </w:p>
    <w:p w:rsidR="00F715EE" w:rsidRDefault="00F715EE" w:rsidP="00F715EE">
      <w:pPr>
        <w:pStyle w:val="MTDisplayEquation"/>
      </w:pPr>
      <w:r>
        <w:lastRenderedPageBreak/>
        <w:tab/>
      </w:r>
    </w:p>
    <w:p w:rsidR="00B100D4" w:rsidRDefault="003271E2" w:rsidP="008C1651">
      <w:pPr>
        <w:ind w:firstLine="0"/>
      </w:pPr>
      <w:r>
        <w:pict>
          <v:shape id="_x0000_i1032" type="#_x0000_t75" style="width:718.75pt;height:232.15pt">
            <v:imagedata r:id="rId24" o:title="S1"/>
          </v:shape>
        </w:pict>
      </w:r>
    </w:p>
    <w:p w:rsidR="00B100D4" w:rsidRDefault="008A2569">
      <w:pPr>
        <w:pStyle w:val="Beschriftung"/>
      </w:pPr>
      <w:r>
        <w:t xml:space="preserve">Figure </w:t>
      </w:r>
      <w:r w:rsidR="00040CA8">
        <w:t>S</w:t>
      </w:r>
      <w:fldSimple w:instr=" SEQ Figure \* ARABIC ">
        <w:r w:rsidR="00F34966">
          <w:rPr>
            <w:noProof/>
          </w:rPr>
          <w:t>1</w:t>
        </w:r>
      </w:fldSimple>
    </w:p>
    <w:p w:rsidR="00B100D4" w:rsidRDefault="008A2569">
      <w:pPr>
        <w:rPr>
          <w:b/>
          <w:lang w:eastAsia="de-DE"/>
        </w:rPr>
      </w:pPr>
      <w:r>
        <w:rPr>
          <w:b/>
          <w:lang w:eastAsia="de-DE"/>
        </w:rPr>
        <w:t xml:space="preserve">Number of parameters in the final </w:t>
      </w:r>
      <w:r w:rsidR="00B31C5A">
        <w:rPr>
          <w:b/>
          <w:lang w:eastAsia="de-DE"/>
        </w:rPr>
        <w:t xml:space="preserve">calibrated </w:t>
      </w:r>
      <w:r>
        <w:rPr>
          <w:b/>
          <w:lang w:eastAsia="de-DE"/>
        </w:rPr>
        <w:t>model for usual and protocol calibration, for each dataset.</w:t>
      </w:r>
    </w:p>
    <w:p w:rsidR="00B100D4" w:rsidRDefault="008A2569">
      <w:r>
        <w:br w:type="page"/>
      </w:r>
      <w:bookmarkStart w:id="0" w:name="_GoBack"/>
      <w:bookmarkEnd w:id="0"/>
    </w:p>
    <w:p w:rsidR="00B100D4" w:rsidRDefault="003271E2">
      <w:r>
        <w:rPr>
          <w:noProof/>
          <w:lang w:val="en-GB" w:eastAsia="en-GB"/>
        </w:rPr>
        <w:lastRenderedPageBreak/>
        <w:pict>
          <v:shape id="_x0000_i1033" type="#_x0000_t75" style="width:660.4pt;height:317.8pt">
            <v:imagedata r:id="rId25" o:title="S2"/>
          </v:shape>
        </w:pict>
      </w:r>
    </w:p>
    <w:p w:rsidR="00B100D4" w:rsidRDefault="00B100D4"/>
    <w:p w:rsidR="00B100D4" w:rsidRDefault="008A2569">
      <w:pPr>
        <w:pStyle w:val="Beschriftung"/>
      </w:pPr>
      <w:r>
        <w:t xml:space="preserve">Figure </w:t>
      </w:r>
      <w:r w:rsidR="00040CA8">
        <w:t>S</w:t>
      </w:r>
      <w:fldSimple w:instr=" SEQ Figure \* ARABIC ">
        <w:r w:rsidR="00F34966">
          <w:rPr>
            <w:noProof/>
          </w:rPr>
          <w:t>2</w:t>
        </w:r>
      </w:fldSimple>
    </w:p>
    <w:p w:rsidR="00B100D4" w:rsidRDefault="008A2569">
      <w:pPr>
        <w:rPr>
          <w:b/>
        </w:rPr>
      </w:pPr>
      <w:r>
        <w:rPr>
          <w:b/>
        </w:rPr>
        <w:t xml:space="preserve">Usual versus protocol simulated values for each dataset. Points outside the dotted lines have a difference of more than 10 days for the French datasets and more than 20 days for the Australian dataset. </w:t>
      </w:r>
    </w:p>
    <w:p w:rsidR="00B100D4" w:rsidRDefault="00B100D4"/>
    <w:p w:rsidR="00B100D4" w:rsidRDefault="008A2569">
      <w:r>
        <w:br w:type="page"/>
      </w:r>
    </w:p>
    <w:p w:rsidR="00E1318A" w:rsidRDefault="00E1318A" w:rsidP="00E1318A">
      <w:pPr>
        <w:pStyle w:val="Beschriftung"/>
        <w:spacing w:after="0"/>
        <w:rPr>
          <w:rFonts w:cs="Times New Roman"/>
          <w:sz w:val="22"/>
          <w:szCs w:val="22"/>
        </w:rPr>
      </w:pPr>
      <w:bookmarkStart w:id="1" w:name="_Ref101958620"/>
      <w:r w:rsidRPr="00E1318A">
        <w:rPr>
          <w:rFonts w:cs="Times New Roman"/>
          <w:sz w:val="22"/>
          <w:szCs w:val="22"/>
        </w:rPr>
        <w:lastRenderedPageBreak/>
        <w:t>Table</w:t>
      </w:r>
      <w:bookmarkEnd w:id="1"/>
      <w:r w:rsidRPr="00E1318A">
        <w:rPr>
          <w:rFonts w:cs="Times New Roman"/>
          <w:sz w:val="22"/>
          <w:szCs w:val="22"/>
        </w:rPr>
        <w:t>S1</w:t>
      </w:r>
    </w:p>
    <w:p w:rsidR="00040CA8" w:rsidRPr="00040CA8" w:rsidRDefault="00040CA8" w:rsidP="00040CA8">
      <w:pPr>
        <w:rPr>
          <w:lang w:eastAsia="de-DE"/>
        </w:rPr>
      </w:pPr>
    </w:p>
    <w:p w:rsidR="00E1318A" w:rsidRPr="00E1318A" w:rsidRDefault="00E1318A" w:rsidP="00E1318A">
      <w:pPr>
        <w:pStyle w:val="Beschriftung"/>
        <w:spacing w:after="0"/>
        <w:ind w:firstLine="0"/>
        <w:jc w:val="both"/>
        <w:rPr>
          <w:rFonts w:cs="Times New Roman"/>
          <w:b w:val="0"/>
          <w:sz w:val="22"/>
          <w:szCs w:val="22"/>
        </w:rPr>
      </w:pPr>
      <w:r w:rsidRPr="00E1318A">
        <w:rPr>
          <w:rFonts w:cs="Times New Roman"/>
          <w:i/>
          <w:sz w:val="22"/>
          <w:szCs w:val="22"/>
        </w:rPr>
        <w:t xml:space="preserve"> </w:t>
      </w:r>
      <w:r w:rsidRPr="00E1318A">
        <w:rPr>
          <w:rFonts w:cs="Times New Roman"/>
          <w:sz w:val="22"/>
          <w:szCs w:val="22"/>
        </w:rPr>
        <w:t>Number of estimated parameters in the final model after protocol or usual calibration,</w:t>
      </w:r>
      <w:r>
        <w:rPr>
          <w:rFonts w:cs="Times New Roman"/>
          <w:sz w:val="22"/>
          <w:szCs w:val="22"/>
        </w:rPr>
        <w:t xml:space="preserve"> averaged over modeling </w:t>
      </w:r>
      <w:r w:rsidR="00B31C5A">
        <w:rPr>
          <w:rFonts w:cs="Times New Roman"/>
          <w:sz w:val="22"/>
          <w:szCs w:val="22"/>
        </w:rPr>
        <w:t>teams</w:t>
      </w:r>
    </w:p>
    <w:p w:rsidR="00E1318A" w:rsidRDefault="00E1318A" w:rsidP="00E1318A">
      <w:pPr>
        <w:jc w:val="both"/>
        <w:rPr>
          <w:rFonts w:cstheme="minorHAnsi"/>
        </w:rPr>
      </w:pPr>
    </w:p>
    <w:tbl>
      <w:tblPr>
        <w:tblStyle w:val="Tabellenraster"/>
        <w:tblW w:w="13254" w:type="dxa"/>
        <w:tblBorders>
          <w:left w:val="none" w:sz="0" w:space="0" w:color="auto"/>
          <w:right w:val="none" w:sz="0" w:space="0" w:color="auto"/>
          <w:insideV w:val="none" w:sz="0" w:space="0" w:color="auto"/>
        </w:tblBorders>
        <w:tblLook w:val="04A0" w:firstRow="1" w:lastRow="0" w:firstColumn="1" w:lastColumn="0" w:noHBand="0" w:noVBand="1"/>
      </w:tblPr>
      <w:tblGrid>
        <w:gridCol w:w="2209"/>
        <w:gridCol w:w="2209"/>
        <w:gridCol w:w="2209"/>
        <w:gridCol w:w="2209"/>
        <w:gridCol w:w="2209"/>
        <w:gridCol w:w="2209"/>
      </w:tblGrid>
      <w:tr w:rsidR="00E1318A" w:rsidTr="00DA7C86">
        <w:trPr>
          <w:trHeight w:val="467"/>
        </w:trPr>
        <w:tc>
          <w:tcPr>
            <w:tcW w:w="2209" w:type="dxa"/>
            <w:vMerge w:val="restart"/>
            <w:hideMark/>
          </w:tcPr>
          <w:p w:rsidR="00E1318A" w:rsidRPr="00DA7C86" w:rsidRDefault="00E1318A" w:rsidP="009218B3">
            <w:pPr>
              <w:pStyle w:val="ASDtable"/>
              <w:rPr>
                <w:b/>
              </w:rPr>
            </w:pPr>
            <w:r w:rsidRPr="00DA7C86">
              <w:rPr>
                <w:b/>
              </w:rPr>
              <w:t>Data set</w:t>
            </w:r>
          </w:p>
        </w:tc>
        <w:tc>
          <w:tcPr>
            <w:tcW w:w="8836" w:type="dxa"/>
            <w:gridSpan w:val="4"/>
            <w:hideMark/>
          </w:tcPr>
          <w:p w:rsidR="00E1318A" w:rsidRPr="00DA7C86" w:rsidRDefault="00E1318A" w:rsidP="009218B3">
            <w:pPr>
              <w:pStyle w:val="ASDtable"/>
              <w:rPr>
                <w:b/>
              </w:rPr>
            </w:pPr>
            <w:r w:rsidRPr="00DA7C86">
              <w:rPr>
                <w:b/>
              </w:rPr>
              <w:t>Protocol calibration</w:t>
            </w:r>
          </w:p>
        </w:tc>
        <w:tc>
          <w:tcPr>
            <w:tcW w:w="2209" w:type="dxa"/>
            <w:hideMark/>
          </w:tcPr>
          <w:p w:rsidR="00E1318A" w:rsidRPr="00DA7C86" w:rsidRDefault="00E1318A" w:rsidP="009218B3">
            <w:pPr>
              <w:pStyle w:val="ASDtable"/>
              <w:rPr>
                <w:b/>
              </w:rPr>
            </w:pPr>
            <w:r w:rsidRPr="00DA7C86">
              <w:rPr>
                <w:b/>
              </w:rPr>
              <w:t>Usual calibration</w:t>
            </w:r>
          </w:p>
        </w:tc>
      </w:tr>
      <w:tr w:rsidR="00E1318A" w:rsidTr="00DA7C86">
        <w:trPr>
          <w:trHeight w:val="467"/>
        </w:trPr>
        <w:tc>
          <w:tcPr>
            <w:tcW w:w="0" w:type="auto"/>
            <w:vMerge/>
            <w:vAlign w:val="center"/>
            <w:hideMark/>
          </w:tcPr>
          <w:p w:rsidR="00E1318A" w:rsidRDefault="00E1318A" w:rsidP="009218B3">
            <w:pPr>
              <w:pStyle w:val="ASDtable"/>
            </w:pPr>
          </w:p>
        </w:tc>
        <w:tc>
          <w:tcPr>
            <w:tcW w:w="2209" w:type="dxa"/>
            <w:hideMark/>
          </w:tcPr>
          <w:p w:rsidR="00E1318A" w:rsidRDefault="00E1318A" w:rsidP="009218B3">
            <w:pPr>
              <w:pStyle w:val="ASDtable"/>
            </w:pPr>
            <w:r>
              <w:t>Additive parameters</w:t>
            </w:r>
          </w:p>
        </w:tc>
        <w:tc>
          <w:tcPr>
            <w:tcW w:w="2209" w:type="dxa"/>
            <w:hideMark/>
          </w:tcPr>
          <w:p w:rsidR="00E1318A" w:rsidRDefault="00E1318A" w:rsidP="009218B3">
            <w:pPr>
              <w:pStyle w:val="ASDtable"/>
            </w:pPr>
            <w:r>
              <w:t>Candidate parameters</w:t>
            </w:r>
          </w:p>
        </w:tc>
        <w:tc>
          <w:tcPr>
            <w:tcW w:w="2209" w:type="dxa"/>
            <w:hideMark/>
          </w:tcPr>
          <w:p w:rsidR="00E1318A" w:rsidRDefault="00E1318A" w:rsidP="009218B3">
            <w:pPr>
              <w:pStyle w:val="ASDtable"/>
            </w:pPr>
            <w:r>
              <w:t>Accepted candidate parameters</w:t>
            </w:r>
          </w:p>
        </w:tc>
        <w:tc>
          <w:tcPr>
            <w:tcW w:w="2209" w:type="dxa"/>
            <w:hideMark/>
          </w:tcPr>
          <w:p w:rsidR="00E1318A" w:rsidRDefault="00E1318A" w:rsidP="009218B3">
            <w:pPr>
              <w:pStyle w:val="ASDtable"/>
            </w:pPr>
            <w:r>
              <w:t xml:space="preserve">Total parameters </w:t>
            </w:r>
          </w:p>
        </w:tc>
        <w:tc>
          <w:tcPr>
            <w:tcW w:w="2209" w:type="dxa"/>
            <w:hideMark/>
          </w:tcPr>
          <w:p w:rsidR="00E1318A" w:rsidRDefault="00E1318A" w:rsidP="009218B3">
            <w:pPr>
              <w:pStyle w:val="ASDtable"/>
            </w:pPr>
            <w:r>
              <w:t>Total parameters</w:t>
            </w:r>
          </w:p>
        </w:tc>
      </w:tr>
      <w:tr w:rsidR="00E1318A" w:rsidTr="00DA7C86">
        <w:trPr>
          <w:trHeight w:val="544"/>
        </w:trPr>
        <w:tc>
          <w:tcPr>
            <w:tcW w:w="2209" w:type="dxa"/>
            <w:hideMark/>
          </w:tcPr>
          <w:p w:rsidR="00E1318A" w:rsidRDefault="00E1318A" w:rsidP="009218B3">
            <w:pPr>
              <w:pStyle w:val="ASDtable"/>
            </w:pPr>
            <w:r>
              <w:t>France</w:t>
            </w:r>
          </w:p>
          <w:p w:rsidR="00E1318A" w:rsidRDefault="00E1318A" w:rsidP="009218B3">
            <w:pPr>
              <w:pStyle w:val="ASDtable"/>
            </w:pPr>
            <w:r>
              <w:t xml:space="preserve">Apache </w:t>
            </w:r>
          </w:p>
        </w:tc>
        <w:tc>
          <w:tcPr>
            <w:tcW w:w="2209" w:type="dxa"/>
            <w:hideMark/>
          </w:tcPr>
          <w:p w:rsidR="00E1318A" w:rsidRDefault="00E1318A" w:rsidP="009218B3">
            <w:pPr>
              <w:pStyle w:val="ASDtable"/>
            </w:pPr>
            <w:r>
              <w:t>1.9</w:t>
            </w:r>
          </w:p>
        </w:tc>
        <w:tc>
          <w:tcPr>
            <w:tcW w:w="2209" w:type="dxa"/>
            <w:hideMark/>
          </w:tcPr>
          <w:p w:rsidR="00E1318A" w:rsidRDefault="00E1318A" w:rsidP="009218B3">
            <w:pPr>
              <w:pStyle w:val="ASDtable"/>
            </w:pPr>
            <w:r>
              <w:t>3.6</w:t>
            </w:r>
          </w:p>
        </w:tc>
        <w:tc>
          <w:tcPr>
            <w:tcW w:w="2209" w:type="dxa"/>
            <w:hideMark/>
          </w:tcPr>
          <w:p w:rsidR="00E1318A" w:rsidRDefault="00E1318A" w:rsidP="009218B3">
            <w:pPr>
              <w:pStyle w:val="ASDtable"/>
            </w:pPr>
            <w:r>
              <w:t>0.7</w:t>
            </w:r>
          </w:p>
        </w:tc>
        <w:tc>
          <w:tcPr>
            <w:tcW w:w="2209" w:type="dxa"/>
            <w:hideMark/>
          </w:tcPr>
          <w:p w:rsidR="00E1318A" w:rsidRDefault="00E1318A" w:rsidP="009218B3">
            <w:pPr>
              <w:pStyle w:val="ASDtable"/>
            </w:pPr>
            <w:r>
              <w:t>2.6</w:t>
            </w:r>
          </w:p>
        </w:tc>
        <w:tc>
          <w:tcPr>
            <w:tcW w:w="2209" w:type="dxa"/>
            <w:hideMark/>
          </w:tcPr>
          <w:p w:rsidR="00E1318A" w:rsidRDefault="00E1318A" w:rsidP="009218B3">
            <w:pPr>
              <w:pStyle w:val="ASDtable"/>
            </w:pPr>
            <w:r>
              <w:t>3.5</w:t>
            </w:r>
          </w:p>
        </w:tc>
      </w:tr>
      <w:tr w:rsidR="00E1318A" w:rsidTr="00DA7C86">
        <w:trPr>
          <w:trHeight w:val="571"/>
        </w:trPr>
        <w:tc>
          <w:tcPr>
            <w:tcW w:w="2209" w:type="dxa"/>
            <w:hideMark/>
          </w:tcPr>
          <w:p w:rsidR="00E1318A" w:rsidRDefault="00E1318A" w:rsidP="009218B3">
            <w:pPr>
              <w:pStyle w:val="ASDtable"/>
            </w:pPr>
            <w:r>
              <w:t xml:space="preserve">France </w:t>
            </w:r>
          </w:p>
          <w:p w:rsidR="00E1318A" w:rsidRDefault="00E1318A" w:rsidP="009218B3">
            <w:pPr>
              <w:pStyle w:val="ASDtable"/>
            </w:pPr>
            <w:proofErr w:type="spellStart"/>
            <w:r>
              <w:t>Bermude</w:t>
            </w:r>
            <w:proofErr w:type="spellEnd"/>
            <w:r>
              <w:t xml:space="preserve"> </w:t>
            </w:r>
          </w:p>
        </w:tc>
        <w:tc>
          <w:tcPr>
            <w:tcW w:w="2209" w:type="dxa"/>
            <w:hideMark/>
          </w:tcPr>
          <w:p w:rsidR="00E1318A" w:rsidRDefault="00E1318A" w:rsidP="009218B3">
            <w:pPr>
              <w:pStyle w:val="ASDtable"/>
            </w:pPr>
            <w:r>
              <w:t>1.9</w:t>
            </w:r>
          </w:p>
        </w:tc>
        <w:tc>
          <w:tcPr>
            <w:tcW w:w="2209" w:type="dxa"/>
            <w:hideMark/>
          </w:tcPr>
          <w:p w:rsidR="00E1318A" w:rsidRDefault="00E1318A" w:rsidP="009218B3">
            <w:pPr>
              <w:pStyle w:val="ASDtable"/>
            </w:pPr>
            <w:r>
              <w:t>3.6</w:t>
            </w:r>
          </w:p>
        </w:tc>
        <w:tc>
          <w:tcPr>
            <w:tcW w:w="2209" w:type="dxa"/>
            <w:hideMark/>
          </w:tcPr>
          <w:p w:rsidR="00E1318A" w:rsidRDefault="00E1318A" w:rsidP="009218B3">
            <w:pPr>
              <w:pStyle w:val="ASDtable"/>
            </w:pPr>
            <w:r>
              <w:t>0.9</w:t>
            </w:r>
          </w:p>
        </w:tc>
        <w:tc>
          <w:tcPr>
            <w:tcW w:w="2209" w:type="dxa"/>
            <w:hideMark/>
          </w:tcPr>
          <w:p w:rsidR="00E1318A" w:rsidRDefault="00E1318A" w:rsidP="009218B3">
            <w:pPr>
              <w:pStyle w:val="ASDtable"/>
            </w:pPr>
            <w:r>
              <w:t>2.8</w:t>
            </w:r>
          </w:p>
        </w:tc>
        <w:tc>
          <w:tcPr>
            <w:tcW w:w="2209" w:type="dxa"/>
            <w:hideMark/>
          </w:tcPr>
          <w:p w:rsidR="00E1318A" w:rsidRDefault="00E1318A" w:rsidP="009218B3">
            <w:pPr>
              <w:pStyle w:val="ASDtable"/>
            </w:pPr>
            <w:r>
              <w:t>3.6</w:t>
            </w:r>
          </w:p>
        </w:tc>
      </w:tr>
      <w:tr w:rsidR="00E1318A" w:rsidTr="00DA7C86">
        <w:trPr>
          <w:trHeight w:val="272"/>
        </w:trPr>
        <w:tc>
          <w:tcPr>
            <w:tcW w:w="2209" w:type="dxa"/>
            <w:hideMark/>
          </w:tcPr>
          <w:p w:rsidR="00E1318A" w:rsidRDefault="00E1318A" w:rsidP="009218B3">
            <w:pPr>
              <w:pStyle w:val="ASDtable"/>
            </w:pPr>
            <w:r>
              <w:t>Australia</w:t>
            </w:r>
          </w:p>
        </w:tc>
        <w:tc>
          <w:tcPr>
            <w:tcW w:w="2209" w:type="dxa"/>
            <w:hideMark/>
          </w:tcPr>
          <w:p w:rsidR="00E1318A" w:rsidRDefault="00E1318A" w:rsidP="009218B3">
            <w:pPr>
              <w:pStyle w:val="ASDtable"/>
            </w:pPr>
            <w:r>
              <w:t>4.0</w:t>
            </w:r>
          </w:p>
        </w:tc>
        <w:tc>
          <w:tcPr>
            <w:tcW w:w="2209" w:type="dxa"/>
            <w:hideMark/>
          </w:tcPr>
          <w:p w:rsidR="00E1318A" w:rsidRDefault="00E1318A" w:rsidP="009218B3">
            <w:pPr>
              <w:pStyle w:val="ASDtable"/>
            </w:pPr>
            <w:r>
              <w:t>4.5</w:t>
            </w:r>
          </w:p>
        </w:tc>
        <w:tc>
          <w:tcPr>
            <w:tcW w:w="2209" w:type="dxa"/>
            <w:hideMark/>
          </w:tcPr>
          <w:p w:rsidR="00E1318A" w:rsidRDefault="00E1318A" w:rsidP="009218B3">
            <w:pPr>
              <w:pStyle w:val="ASDtable"/>
            </w:pPr>
            <w:r>
              <w:t>1.7</w:t>
            </w:r>
          </w:p>
        </w:tc>
        <w:tc>
          <w:tcPr>
            <w:tcW w:w="2209" w:type="dxa"/>
            <w:hideMark/>
          </w:tcPr>
          <w:p w:rsidR="00E1318A" w:rsidRDefault="00E1318A" w:rsidP="009218B3">
            <w:pPr>
              <w:pStyle w:val="ASDtable"/>
            </w:pPr>
            <w:r>
              <w:t>5.7</w:t>
            </w:r>
          </w:p>
        </w:tc>
        <w:tc>
          <w:tcPr>
            <w:tcW w:w="2209" w:type="dxa"/>
            <w:hideMark/>
          </w:tcPr>
          <w:p w:rsidR="00E1318A" w:rsidRDefault="00E1318A" w:rsidP="009218B3">
            <w:pPr>
              <w:pStyle w:val="ASDtable"/>
            </w:pPr>
            <w:r>
              <w:t>5.7</w:t>
            </w:r>
          </w:p>
        </w:tc>
      </w:tr>
    </w:tbl>
    <w:p w:rsidR="00E1318A" w:rsidRDefault="00E1318A" w:rsidP="00E1318A"/>
    <w:p w:rsidR="00DA7C86" w:rsidRDefault="00DA7C86" w:rsidP="00E1318A">
      <w:pPr>
        <w:pStyle w:val="Beschriftung"/>
        <w:rPr>
          <w:rFonts w:cs="Times New Roman"/>
          <w:szCs w:val="24"/>
        </w:rPr>
      </w:pPr>
      <w:bookmarkStart w:id="2" w:name="_Ref101958922"/>
    </w:p>
    <w:p w:rsidR="00DA7C86" w:rsidRDefault="00DA7C86" w:rsidP="00E1318A">
      <w:pPr>
        <w:pStyle w:val="Beschriftung"/>
        <w:rPr>
          <w:rFonts w:cs="Times New Roman"/>
          <w:szCs w:val="24"/>
        </w:rPr>
      </w:pPr>
    </w:p>
    <w:p w:rsidR="00DA7C86" w:rsidRDefault="00DA7C86" w:rsidP="00E1318A">
      <w:pPr>
        <w:pStyle w:val="Beschriftung"/>
        <w:rPr>
          <w:rFonts w:cs="Times New Roman"/>
          <w:szCs w:val="24"/>
        </w:rPr>
      </w:pPr>
    </w:p>
    <w:p w:rsidR="00E1318A" w:rsidRPr="00E1318A" w:rsidRDefault="00E1318A" w:rsidP="00E1318A">
      <w:pPr>
        <w:pStyle w:val="Beschriftung"/>
        <w:rPr>
          <w:rFonts w:cs="Times New Roman"/>
          <w:szCs w:val="24"/>
        </w:rPr>
      </w:pPr>
      <w:r w:rsidRPr="00E1318A">
        <w:rPr>
          <w:rFonts w:cs="Times New Roman"/>
          <w:szCs w:val="24"/>
        </w:rPr>
        <w:t xml:space="preserve">Table </w:t>
      </w:r>
      <w:bookmarkEnd w:id="2"/>
      <w:r w:rsidRPr="00E1318A">
        <w:rPr>
          <w:rFonts w:cs="Times New Roman"/>
          <w:szCs w:val="24"/>
        </w:rPr>
        <w:t>S2</w:t>
      </w:r>
    </w:p>
    <w:p w:rsidR="00E1318A" w:rsidRPr="00E1318A" w:rsidRDefault="00E1318A" w:rsidP="00E1318A">
      <w:pPr>
        <w:pStyle w:val="Beschriftung"/>
        <w:ind w:firstLine="0"/>
        <w:jc w:val="both"/>
        <w:rPr>
          <w:rFonts w:cs="Times New Roman"/>
          <w:i/>
          <w:szCs w:val="24"/>
        </w:rPr>
      </w:pPr>
      <w:r w:rsidRPr="00E1318A">
        <w:rPr>
          <w:rFonts w:cs="Times New Roman"/>
          <w:i/>
          <w:szCs w:val="24"/>
        </w:rPr>
        <w:t xml:space="preserve"> </w:t>
      </w:r>
      <w:r w:rsidRPr="00E1318A">
        <w:rPr>
          <w:rFonts w:cs="Times New Roman"/>
          <w:szCs w:val="24"/>
        </w:rPr>
        <w:t xml:space="preserve">Mean over modeling </w:t>
      </w:r>
      <w:r w:rsidR="00B31C5A">
        <w:rPr>
          <w:rFonts w:cs="Times New Roman"/>
          <w:szCs w:val="24"/>
        </w:rPr>
        <w:t>team</w:t>
      </w:r>
      <w:r w:rsidRPr="00E1318A">
        <w:rPr>
          <w:rFonts w:cs="Times New Roman"/>
          <w:szCs w:val="24"/>
        </w:rPr>
        <w:t xml:space="preserve">s and environments of the absolute difference in simulated values between usual calibration and protocol calibration for the calibration data.  </w:t>
      </w:r>
    </w:p>
    <w:p w:rsidR="00E1318A" w:rsidRDefault="00E1318A" w:rsidP="00E1318A">
      <w:pPr>
        <w:jc w:val="both"/>
        <w:rPr>
          <w:rFonts w:cstheme="minorHAnsi"/>
        </w:rPr>
      </w:pPr>
    </w:p>
    <w:tbl>
      <w:tblPr>
        <w:tblStyle w:val="Tabellenraster"/>
        <w:tblW w:w="13280" w:type="dxa"/>
        <w:tblLook w:val="04A0" w:firstRow="1" w:lastRow="0" w:firstColumn="1" w:lastColumn="0" w:noHBand="0" w:noVBand="1"/>
      </w:tblPr>
      <w:tblGrid>
        <w:gridCol w:w="2396"/>
        <w:gridCol w:w="2088"/>
        <w:gridCol w:w="2199"/>
        <w:gridCol w:w="2199"/>
        <w:gridCol w:w="2199"/>
        <w:gridCol w:w="2199"/>
      </w:tblGrid>
      <w:tr w:rsidR="00E1318A" w:rsidTr="00DA7C86">
        <w:trPr>
          <w:trHeight w:val="182"/>
        </w:trPr>
        <w:tc>
          <w:tcPr>
            <w:tcW w:w="2396" w:type="dxa"/>
            <w:vMerge w:val="restart"/>
            <w:tcBorders>
              <w:top w:val="single" w:sz="4" w:space="0" w:color="auto"/>
              <w:left w:val="nil"/>
              <w:bottom w:val="single" w:sz="4" w:space="0" w:color="auto"/>
              <w:right w:val="nil"/>
            </w:tcBorders>
            <w:hideMark/>
          </w:tcPr>
          <w:p w:rsidR="00E1318A" w:rsidRDefault="00E1318A" w:rsidP="009218B3">
            <w:pPr>
              <w:pStyle w:val="ASDtable"/>
            </w:pPr>
            <w:r>
              <w:t xml:space="preserve">French data set (Apache and </w:t>
            </w:r>
            <w:proofErr w:type="spellStart"/>
            <w:r>
              <w:t>Bermude</w:t>
            </w:r>
            <w:proofErr w:type="spellEnd"/>
            <w:r>
              <w:t>)</w:t>
            </w:r>
          </w:p>
        </w:tc>
        <w:tc>
          <w:tcPr>
            <w:tcW w:w="2088" w:type="dxa"/>
            <w:tcBorders>
              <w:top w:val="single" w:sz="4" w:space="0" w:color="auto"/>
              <w:left w:val="nil"/>
              <w:bottom w:val="single" w:sz="4" w:space="0" w:color="000000"/>
              <w:right w:val="nil"/>
            </w:tcBorders>
            <w:hideMark/>
          </w:tcPr>
          <w:p w:rsidR="00E1318A" w:rsidRDefault="00E1318A" w:rsidP="009218B3">
            <w:pPr>
              <w:pStyle w:val="ASDtable"/>
            </w:pPr>
            <w:r>
              <w:t>stage</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10</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30</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55</w:t>
            </w:r>
          </w:p>
        </w:tc>
        <w:tc>
          <w:tcPr>
            <w:tcW w:w="2199" w:type="dxa"/>
            <w:tcBorders>
              <w:top w:val="single" w:sz="4" w:space="0" w:color="auto"/>
              <w:left w:val="nil"/>
              <w:bottom w:val="single" w:sz="4" w:space="0" w:color="auto"/>
              <w:right w:val="nil"/>
            </w:tcBorders>
          </w:tcPr>
          <w:p w:rsidR="00E1318A" w:rsidRDefault="00E1318A" w:rsidP="009218B3">
            <w:pPr>
              <w:pStyle w:val="ASDtable"/>
            </w:pPr>
          </w:p>
        </w:tc>
      </w:tr>
      <w:tr w:rsidR="00E1318A" w:rsidTr="00DA7C86">
        <w:trPr>
          <w:trHeight w:val="100"/>
        </w:trPr>
        <w:tc>
          <w:tcPr>
            <w:tcW w:w="0" w:type="auto"/>
            <w:vMerge/>
            <w:tcBorders>
              <w:top w:val="single" w:sz="4" w:space="0" w:color="auto"/>
              <w:left w:val="nil"/>
              <w:bottom w:val="single" w:sz="4" w:space="0" w:color="auto"/>
              <w:right w:val="nil"/>
            </w:tcBorders>
            <w:vAlign w:val="center"/>
            <w:hideMark/>
          </w:tcPr>
          <w:p w:rsidR="00E1318A" w:rsidRDefault="00E1318A" w:rsidP="009218B3">
            <w:pPr>
              <w:pStyle w:val="ASDtable"/>
            </w:pPr>
          </w:p>
        </w:tc>
        <w:tc>
          <w:tcPr>
            <w:tcW w:w="2088" w:type="dxa"/>
            <w:tcBorders>
              <w:top w:val="single" w:sz="4" w:space="0" w:color="000000"/>
              <w:left w:val="nil"/>
              <w:bottom w:val="single" w:sz="4" w:space="0" w:color="auto"/>
              <w:right w:val="nil"/>
            </w:tcBorders>
            <w:hideMark/>
          </w:tcPr>
          <w:p w:rsidR="00E1318A" w:rsidRDefault="00E1318A" w:rsidP="009218B3">
            <w:pPr>
              <w:pStyle w:val="ASDtable"/>
            </w:pPr>
            <w:r>
              <w:t>Mean absolute difference (days)</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0.8</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4.5</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3.1</w:t>
            </w:r>
          </w:p>
        </w:tc>
        <w:tc>
          <w:tcPr>
            <w:tcW w:w="2199" w:type="dxa"/>
            <w:tcBorders>
              <w:top w:val="single" w:sz="4" w:space="0" w:color="auto"/>
              <w:left w:val="nil"/>
              <w:bottom w:val="single" w:sz="4" w:space="0" w:color="auto"/>
              <w:right w:val="nil"/>
            </w:tcBorders>
          </w:tcPr>
          <w:p w:rsidR="00E1318A" w:rsidRDefault="00E1318A" w:rsidP="009218B3">
            <w:pPr>
              <w:pStyle w:val="ASDtable"/>
            </w:pPr>
          </w:p>
        </w:tc>
      </w:tr>
      <w:tr w:rsidR="00E1318A" w:rsidTr="00DA7C86">
        <w:trPr>
          <w:trHeight w:val="182"/>
        </w:trPr>
        <w:tc>
          <w:tcPr>
            <w:tcW w:w="2396" w:type="dxa"/>
            <w:vMerge w:val="restart"/>
            <w:tcBorders>
              <w:top w:val="single" w:sz="4" w:space="0" w:color="auto"/>
              <w:left w:val="nil"/>
              <w:bottom w:val="single" w:sz="4" w:space="0" w:color="auto"/>
              <w:right w:val="nil"/>
            </w:tcBorders>
            <w:hideMark/>
          </w:tcPr>
          <w:p w:rsidR="00E1318A" w:rsidRDefault="00E1318A" w:rsidP="009218B3">
            <w:pPr>
              <w:pStyle w:val="ASDtable"/>
            </w:pPr>
            <w:r>
              <w:t>Australian data set</w:t>
            </w:r>
          </w:p>
        </w:tc>
        <w:tc>
          <w:tcPr>
            <w:tcW w:w="2088" w:type="dxa"/>
            <w:tcBorders>
              <w:top w:val="single" w:sz="4" w:space="0" w:color="auto"/>
              <w:left w:val="nil"/>
              <w:bottom w:val="single" w:sz="4" w:space="0" w:color="000000"/>
              <w:right w:val="nil"/>
            </w:tcBorders>
            <w:hideMark/>
          </w:tcPr>
          <w:p w:rsidR="00E1318A" w:rsidRDefault="00E1318A" w:rsidP="009218B3">
            <w:pPr>
              <w:pStyle w:val="ASDtable"/>
            </w:pPr>
            <w:r>
              <w:t>stage</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10</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30</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65</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BBCH90</w:t>
            </w:r>
          </w:p>
        </w:tc>
      </w:tr>
      <w:tr w:rsidR="00E1318A" w:rsidTr="00DA7C86">
        <w:trPr>
          <w:trHeight w:val="100"/>
        </w:trPr>
        <w:tc>
          <w:tcPr>
            <w:tcW w:w="0" w:type="auto"/>
            <w:vMerge/>
            <w:tcBorders>
              <w:top w:val="single" w:sz="4" w:space="0" w:color="auto"/>
              <w:left w:val="nil"/>
              <w:bottom w:val="single" w:sz="4" w:space="0" w:color="auto"/>
              <w:right w:val="nil"/>
            </w:tcBorders>
            <w:vAlign w:val="center"/>
            <w:hideMark/>
          </w:tcPr>
          <w:p w:rsidR="00E1318A" w:rsidRDefault="00E1318A" w:rsidP="009218B3">
            <w:pPr>
              <w:pStyle w:val="ASDtable"/>
            </w:pPr>
          </w:p>
        </w:tc>
        <w:tc>
          <w:tcPr>
            <w:tcW w:w="2088" w:type="dxa"/>
            <w:tcBorders>
              <w:top w:val="single" w:sz="4" w:space="0" w:color="000000"/>
              <w:left w:val="nil"/>
              <w:bottom w:val="single" w:sz="4" w:space="0" w:color="auto"/>
              <w:right w:val="nil"/>
            </w:tcBorders>
            <w:hideMark/>
          </w:tcPr>
          <w:p w:rsidR="00E1318A" w:rsidRDefault="00E1318A" w:rsidP="009218B3">
            <w:pPr>
              <w:pStyle w:val="ASDtable"/>
            </w:pPr>
            <w:r>
              <w:t>Mean absolute difference (days)</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1.8</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7.9</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7.9</w:t>
            </w:r>
          </w:p>
        </w:tc>
        <w:tc>
          <w:tcPr>
            <w:tcW w:w="2199" w:type="dxa"/>
            <w:tcBorders>
              <w:top w:val="single" w:sz="4" w:space="0" w:color="auto"/>
              <w:left w:val="nil"/>
              <w:bottom w:val="single" w:sz="4" w:space="0" w:color="auto"/>
              <w:right w:val="nil"/>
            </w:tcBorders>
            <w:hideMark/>
          </w:tcPr>
          <w:p w:rsidR="00E1318A" w:rsidRDefault="00E1318A" w:rsidP="009218B3">
            <w:pPr>
              <w:pStyle w:val="ASDtable"/>
            </w:pPr>
            <w:r>
              <w:t>8.5</w:t>
            </w:r>
          </w:p>
        </w:tc>
      </w:tr>
    </w:tbl>
    <w:p w:rsidR="00B100D4" w:rsidRDefault="00B100D4"/>
    <w:p w:rsidR="00DA7C86" w:rsidRDefault="00DA7C86"/>
    <w:p w:rsidR="00DA7C86" w:rsidRDefault="00DA7C86"/>
    <w:p w:rsidR="00DA7C86" w:rsidRDefault="00DA7C86"/>
    <w:p w:rsidR="00B100D4" w:rsidRDefault="00B100D4"/>
    <w:p w:rsidR="00B100D4" w:rsidRDefault="008A2569">
      <w:pPr>
        <w:pStyle w:val="Beschriftung"/>
      </w:pPr>
      <w:r>
        <w:t xml:space="preserve">Table </w:t>
      </w:r>
      <w:r w:rsidR="00A372FF">
        <w:t>S</w:t>
      </w:r>
      <w:r w:rsidR="00C0274C">
        <w:t>3</w:t>
      </w:r>
    </w:p>
    <w:p w:rsidR="00B100D4" w:rsidRDefault="008A2569">
      <w:pPr>
        <w:rPr>
          <w:b/>
          <w:lang w:eastAsia="de-DE"/>
        </w:rPr>
      </w:pPr>
      <w:proofErr w:type="gramStart"/>
      <w:r>
        <w:rPr>
          <w:b/>
          <w:lang w:eastAsia="de-DE"/>
        </w:rPr>
        <w:t>RMSE for usual and protocol calibration, for Apache calibration dataset.</w:t>
      </w:r>
      <w:proofErr w:type="gramEnd"/>
      <w:r>
        <w:rPr>
          <w:b/>
          <w:lang w:eastAsia="de-DE"/>
        </w:rPr>
        <w:t xml:space="preserve"> Models are sorted in order of increasing RMSE for the Apache evaluation data averaged over stages</w:t>
      </w:r>
      <w:r w:rsidR="00CF6C5B">
        <w:rPr>
          <w:b/>
          <w:lang w:eastAsia="de-DE"/>
        </w:rPr>
        <w:t xml:space="preserve"> (last column of Table 3). </w:t>
      </w:r>
    </w:p>
    <w:p w:rsidR="00B100D4" w:rsidRDefault="00B100D4"/>
    <w:tbl>
      <w:tblPr>
        <w:tblStyle w:val="Tabellenraster"/>
        <w:tblW w:w="12672" w:type="dxa"/>
        <w:tblBorders>
          <w:left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1780"/>
        <w:gridCol w:w="1864"/>
        <w:gridCol w:w="1864"/>
        <w:gridCol w:w="1469"/>
        <w:gridCol w:w="1864"/>
        <w:gridCol w:w="1864"/>
        <w:gridCol w:w="1967"/>
      </w:tblGrid>
      <w:tr w:rsidR="00B100D4" w:rsidTr="00DA7C86">
        <w:trPr>
          <w:trHeight w:val="290"/>
        </w:trPr>
        <w:tc>
          <w:tcPr>
            <w:tcW w:w="1780" w:type="dxa"/>
            <w:noWrap/>
          </w:tcPr>
          <w:p w:rsidR="00B100D4" w:rsidRPr="00DA7C86" w:rsidRDefault="00B100D4" w:rsidP="009218B3">
            <w:pPr>
              <w:pStyle w:val="ASDtable"/>
              <w:rPr>
                <w:b/>
              </w:rPr>
            </w:pPr>
          </w:p>
        </w:tc>
        <w:tc>
          <w:tcPr>
            <w:tcW w:w="10892" w:type="dxa"/>
            <w:gridSpan w:val="6"/>
            <w:noWrap/>
          </w:tcPr>
          <w:p w:rsidR="00B100D4" w:rsidRPr="00DA7C86" w:rsidRDefault="008A2569" w:rsidP="009218B3">
            <w:pPr>
              <w:pStyle w:val="ASDtable"/>
              <w:rPr>
                <w:b/>
              </w:rPr>
            </w:pPr>
            <w:r w:rsidRPr="00DA7C86">
              <w:rPr>
                <w:b/>
              </w:rPr>
              <w:t>Apache calibration data</w:t>
            </w:r>
          </w:p>
        </w:tc>
      </w:tr>
      <w:tr w:rsidR="00B100D4" w:rsidTr="00DA7C86">
        <w:trPr>
          <w:trHeight w:val="290"/>
        </w:trPr>
        <w:tc>
          <w:tcPr>
            <w:tcW w:w="1780" w:type="dxa"/>
            <w:noWrap/>
          </w:tcPr>
          <w:p w:rsidR="00B100D4" w:rsidRPr="00DA7C86" w:rsidRDefault="00B100D4" w:rsidP="009218B3">
            <w:pPr>
              <w:pStyle w:val="ASDtable"/>
              <w:rPr>
                <w:b/>
              </w:rPr>
            </w:pPr>
          </w:p>
        </w:tc>
        <w:tc>
          <w:tcPr>
            <w:tcW w:w="5197" w:type="dxa"/>
            <w:gridSpan w:val="3"/>
            <w:noWrap/>
          </w:tcPr>
          <w:p w:rsidR="00B100D4" w:rsidRPr="00DA7C86" w:rsidRDefault="008A2569" w:rsidP="009218B3">
            <w:pPr>
              <w:pStyle w:val="ASDtable"/>
              <w:rPr>
                <w:b/>
              </w:rPr>
            </w:pPr>
            <w:r w:rsidRPr="00DA7C86">
              <w:rPr>
                <w:b/>
              </w:rPr>
              <w:t>usual</w:t>
            </w:r>
          </w:p>
        </w:tc>
        <w:tc>
          <w:tcPr>
            <w:tcW w:w="5695" w:type="dxa"/>
            <w:gridSpan w:val="3"/>
            <w:noWrap/>
          </w:tcPr>
          <w:p w:rsidR="00B100D4" w:rsidRPr="00DA7C86" w:rsidRDefault="008A2569" w:rsidP="009218B3">
            <w:pPr>
              <w:pStyle w:val="ASDtable"/>
              <w:rPr>
                <w:b/>
              </w:rPr>
            </w:pPr>
            <w:r w:rsidRPr="00DA7C86">
              <w:rPr>
                <w:b/>
              </w:rPr>
              <w:t>protocol</w:t>
            </w:r>
          </w:p>
        </w:tc>
      </w:tr>
      <w:tr w:rsidR="00B100D4" w:rsidTr="00DA7C86">
        <w:trPr>
          <w:trHeight w:val="356"/>
        </w:trPr>
        <w:tc>
          <w:tcPr>
            <w:tcW w:w="1780" w:type="dxa"/>
            <w:noWrap/>
          </w:tcPr>
          <w:p w:rsidR="00B100D4" w:rsidRDefault="008A2569" w:rsidP="009218B3">
            <w:pPr>
              <w:pStyle w:val="ASDtable"/>
            </w:pPr>
            <w:r>
              <w:t>model</w:t>
            </w:r>
          </w:p>
        </w:tc>
        <w:tc>
          <w:tcPr>
            <w:tcW w:w="1864" w:type="dxa"/>
            <w:noWrap/>
          </w:tcPr>
          <w:p w:rsidR="00B100D4" w:rsidRDefault="008A2569" w:rsidP="009218B3">
            <w:pPr>
              <w:pStyle w:val="ASDtable"/>
            </w:pPr>
            <w:r>
              <w:t>BBCH30</w:t>
            </w:r>
          </w:p>
        </w:tc>
        <w:tc>
          <w:tcPr>
            <w:tcW w:w="1864" w:type="dxa"/>
            <w:noWrap/>
          </w:tcPr>
          <w:p w:rsidR="00B100D4" w:rsidRDefault="008A2569" w:rsidP="009218B3">
            <w:pPr>
              <w:pStyle w:val="ASDtable"/>
            </w:pPr>
            <w:r>
              <w:t>BBCH55</w:t>
            </w:r>
          </w:p>
        </w:tc>
        <w:tc>
          <w:tcPr>
            <w:tcW w:w="1468" w:type="dxa"/>
            <w:noWrap/>
          </w:tcPr>
          <w:p w:rsidR="00B100D4" w:rsidRDefault="008A2569" w:rsidP="009218B3">
            <w:pPr>
              <w:pStyle w:val="ASDtable"/>
            </w:pPr>
            <w:r>
              <w:t>average</w:t>
            </w:r>
          </w:p>
        </w:tc>
        <w:tc>
          <w:tcPr>
            <w:tcW w:w="1864" w:type="dxa"/>
            <w:noWrap/>
          </w:tcPr>
          <w:p w:rsidR="00B100D4" w:rsidRDefault="008A2569" w:rsidP="009218B3">
            <w:pPr>
              <w:pStyle w:val="ASDtable"/>
            </w:pPr>
            <w:r>
              <w:t>BBCH30</w:t>
            </w:r>
          </w:p>
        </w:tc>
        <w:tc>
          <w:tcPr>
            <w:tcW w:w="1864" w:type="dxa"/>
            <w:noWrap/>
          </w:tcPr>
          <w:p w:rsidR="00B100D4" w:rsidRDefault="008A2569" w:rsidP="009218B3">
            <w:pPr>
              <w:pStyle w:val="ASDtable"/>
            </w:pPr>
            <w:r>
              <w:t>BBCH55</w:t>
            </w:r>
          </w:p>
        </w:tc>
        <w:tc>
          <w:tcPr>
            <w:tcW w:w="1967" w:type="dxa"/>
            <w:noWrap/>
          </w:tcPr>
          <w:p w:rsidR="00B100D4" w:rsidRDefault="008A2569" w:rsidP="009218B3">
            <w:pPr>
              <w:pStyle w:val="ASDtable"/>
            </w:pPr>
            <w:r>
              <w:t>average</w:t>
            </w:r>
          </w:p>
        </w:tc>
      </w:tr>
      <w:tr w:rsidR="00B100D4" w:rsidTr="00DA7C86">
        <w:trPr>
          <w:trHeight w:val="290"/>
        </w:trPr>
        <w:tc>
          <w:tcPr>
            <w:tcW w:w="1780" w:type="dxa"/>
            <w:noWrap/>
          </w:tcPr>
          <w:p w:rsidR="00B100D4" w:rsidRDefault="008A2569" w:rsidP="009218B3">
            <w:pPr>
              <w:pStyle w:val="ASDtable"/>
            </w:pPr>
            <w:r>
              <w:t>M7</w:t>
            </w:r>
          </w:p>
        </w:tc>
        <w:tc>
          <w:tcPr>
            <w:tcW w:w="1864" w:type="dxa"/>
            <w:noWrap/>
          </w:tcPr>
          <w:p w:rsidR="00B100D4" w:rsidRDefault="008A2569" w:rsidP="009218B3">
            <w:pPr>
              <w:pStyle w:val="ASDtable"/>
            </w:pPr>
            <w:r>
              <w:t>9.5</w:t>
            </w:r>
          </w:p>
        </w:tc>
        <w:tc>
          <w:tcPr>
            <w:tcW w:w="1864" w:type="dxa"/>
            <w:noWrap/>
          </w:tcPr>
          <w:p w:rsidR="00B100D4" w:rsidRDefault="008A2569" w:rsidP="009218B3">
            <w:pPr>
              <w:pStyle w:val="ASDtable"/>
            </w:pPr>
            <w:r>
              <w:t>3.6</w:t>
            </w:r>
          </w:p>
        </w:tc>
        <w:tc>
          <w:tcPr>
            <w:tcW w:w="1468" w:type="dxa"/>
            <w:noWrap/>
          </w:tcPr>
          <w:p w:rsidR="00B100D4" w:rsidRDefault="008A2569" w:rsidP="009218B3">
            <w:pPr>
              <w:pStyle w:val="ASDtable"/>
            </w:pPr>
            <w:r>
              <w:t>6.6</w:t>
            </w:r>
          </w:p>
        </w:tc>
        <w:tc>
          <w:tcPr>
            <w:tcW w:w="1864" w:type="dxa"/>
            <w:noWrap/>
          </w:tcPr>
          <w:p w:rsidR="00B100D4" w:rsidRDefault="008A2569" w:rsidP="009218B3">
            <w:pPr>
              <w:pStyle w:val="ASDtable"/>
            </w:pPr>
            <w:r>
              <w:t>5.5</w:t>
            </w:r>
          </w:p>
        </w:tc>
        <w:tc>
          <w:tcPr>
            <w:tcW w:w="1864" w:type="dxa"/>
            <w:noWrap/>
          </w:tcPr>
          <w:p w:rsidR="00B100D4" w:rsidRDefault="008A2569" w:rsidP="009218B3">
            <w:pPr>
              <w:pStyle w:val="ASDtable"/>
            </w:pPr>
            <w:r>
              <w:t>3.3</w:t>
            </w:r>
          </w:p>
        </w:tc>
        <w:tc>
          <w:tcPr>
            <w:tcW w:w="1967" w:type="dxa"/>
            <w:noWrap/>
          </w:tcPr>
          <w:p w:rsidR="00B100D4" w:rsidRDefault="008A2569" w:rsidP="009218B3">
            <w:pPr>
              <w:pStyle w:val="ASDtable"/>
            </w:pPr>
            <w:r>
              <w:t>4.4</w:t>
            </w:r>
          </w:p>
        </w:tc>
      </w:tr>
      <w:tr w:rsidR="00B100D4" w:rsidTr="00DA7C86">
        <w:trPr>
          <w:trHeight w:val="290"/>
        </w:trPr>
        <w:tc>
          <w:tcPr>
            <w:tcW w:w="1780" w:type="dxa"/>
            <w:noWrap/>
          </w:tcPr>
          <w:p w:rsidR="00B100D4" w:rsidRDefault="008A2569" w:rsidP="009218B3">
            <w:pPr>
              <w:pStyle w:val="ASDtable"/>
            </w:pPr>
            <w:r>
              <w:t>M8</w:t>
            </w:r>
          </w:p>
        </w:tc>
        <w:tc>
          <w:tcPr>
            <w:tcW w:w="1864" w:type="dxa"/>
            <w:noWrap/>
          </w:tcPr>
          <w:p w:rsidR="00B100D4" w:rsidRDefault="008A2569" w:rsidP="009218B3">
            <w:pPr>
              <w:pStyle w:val="ASDtable"/>
            </w:pPr>
            <w:r>
              <w:t>10.4</w:t>
            </w:r>
          </w:p>
        </w:tc>
        <w:tc>
          <w:tcPr>
            <w:tcW w:w="1864" w:type="dxa"/>
            <w:noWrap/>
          </w:tcPr>
          <w:p w:rsidR="00B100D4" w:rsidRDefault="008A2569" w:rsidP="009218B3">
            <w:pPr>
              <w:pStyle w:val="ASDtable"/>
            </w:pPr>
            <w:r>
              <w:t>3.1</w:t>
            </w:r>
          </w:p>
        </w:tc>
        <w:tc>
          <w:tcPr>
            <w:tcW w:w="1468" w:type="dxa"/>
            <w:noWrap/>
          </w:tcPr>
          <w:p w:rsidR="00B100D4" w:rsidRDefault="008A2569" w:rsidP="009218B3">
            <w:pPr>
              <w:pStyle w:val="ASDtable"/>
            </w:pPr>
            <w:r>
              <w:t>6.8</w:t>
            </w:r>
          </w:p>
        </w:tc>
        <w:tc>
          <w:tcPr>
            <w:tcW w:w="1864" w:type="dxa"/>
            <w:noWrap/>
          </w:tcPr>
          <w:p w:rsidR="00B100D4" w:rsidRDefault="008A2569" w:rsidP="009218B3">
            <w:pPr>
              <w:pStyle w:val="ASDtable"/>
            </w:pPr>
            <w:r>
              <w:t>5.1</w:t>
            </w:r>
          </w:p>
        </w:tc>
        <w:tc>
          <w:tcPr>
            <w:tcW w:w="1864" w:type="dxa"/>
            <w:noWrap/>
          </w:tcPr>
          <w:p w:rsidR="00B100D4" w:rsidRDefault="008A2569" w:rsidP="009218B3">
            <w:pPr>
              <w:pStyle w:val="ASDtable"/>
            </w:pPr>
            <w:r>
              <w:t>3.2</w:t>
            </w:r>
          </w:p>
        </w:tc>
        <w:tc>
          <w:tcPr>
            <w:tcW w:w="1967" w:type="dxa"/>
            <w:noWrap/>
          </w:tcPr>
          <w:p w:rsidR="00B100D4" w:rsidRDefault="008A2569" w:rsidP="009218B3">
            <w:pPr>
              <w:pStyle w:val="ASDtable"/>
            </w:pPr>
            <w:r>
              <w:t>4.1</w:t>
            </w:r>
          </w:p>
        </w:tc>
      </w:tr>
      <w:tr w:rsidR="00B100D4" w:rsidTr="00DA7C86">
        <w:trPr>
          <w:trHeight w:val="290"/>
        </w:trPr>
        <w:tc>
          <w:tcPr>
            <w:tcW w:w="1780" w:type="dxa"/>
            <w:noWrap/>
          </w:tcPr>
          <w:p w:rsidR="00B100D4" w:rsidRDefault="008A2569" w:rsidP="009218B3">
            <w:pPr>
              <w:pStyle w:val="ASDtable"/>
            </w:pPr>
            <w:r>
              <w:t>e-median</w:t>
            </w:r>
          </w:p>
        </w:tc>
        <w:tc>
          <w:tcPr>
            <w:tcW w:w="1864" w:type="dxa"/>
            <w:noWrap/>
          </w:tcPr>
          <w:p w:rsidR="00B100D4" w:rsidRDefault="008A2569" w:rsidP="009218B3">
            <w:pPr>
              <w:pStyle w:val="ASDtable"/>
            </w:pPr>
            <w:r>
              <w:t>5.1</w:t>
            </w:r>
          </w:p>
        </w:tc>
        <w:tc>
          <w:tcPr>
            <w:tcW w:w="1864" w:type="dxa"/>
            <w:noWrap/>
          </w:tcPr>
          <w:p w:rsidR="00B100D4" w:rsidRDefault="008A2569" w:rsidP="009218B3">
            <w:pPr>
              <w:pStyle w:val="ASDtable"/>
            </w:pPr>
            <w:r>
              <w:t>2.6</w:t>
            </w:r>
          </w:p>
        </w:tc>
        <w:tc>
          <w:tcPr>
            <w:tcW w:w="1468" w:type="dxa"/>
            <w:noWrap/>
          </w:tcPr>
          <w:p w:rsidR="00B100D4" w:rsidRDefault="008A2569" w:rsidP="009218B3">
            <w:pPr>
              <w:pStyle w:val="ASDtable"/>
            </w:pPr>
            <w:r>
              <w:t>3.9</w:t>
            </w:r>
          </w:p>
        </w:tc>
        <w:tc>
          <w:tcPr>
            <w:tcW w:w="1864" w:type="dxa"/>
            <w:noWrap/>
          </w:tcPr>
          <w:p w:rsidR="00B100D4" w:rsidRDefault="008A2569" w:rsidP="009218B3">
            <w:pPr>
              <w:pStyle w:val="ASDtable"/>
            </w:pPr>
            <w:r>
              <w:t>4.7</w:t>
            </w:r>
          </w:p>
        </w:tc>
        <w:tc>
          <w:tcPr>
            <w:tcW w:w="1864" w:type="dxa"/>
            <w:noWrap/>
          </w:tcPr>
          <w:p w:rsidR="00B100D4" w:rsidRDefault="008A2569" w:rsidP="009218B3">
            <w:pPr>
              <w:pStyle w:val="ASDtable"/>
            </w:pPr>
            <w:r>
              <w:t>3</w:t>
            </w:r>
          </w:p>
        </w:tc>
        <w:tc>
          <w:tcPr>
            <w:tcW w:w="1967" w:type="dxa"/>
            <w:noWrap/>
          </w:tcPr>
          <w:p w:rsidR="00B100D4" w:rsidRDefault="008A2569" w:rsidP="009218B3">
            <w:pPr>
              <w:pStyle w:val="ASDtable"/>
            </w:pPr>
            <w:r>
              <w:t>3.9</w:t>
            </w:r>
          </w:p>
        </w:tc>
      </w:tr>
      <w:tr w:rsidR="00B100D4" w:rsidTr="00DA7C86">
        <w:trPr>
          <w:trHeight w:val="290"/>
        </w:trPr>
        <w:tc>
          <w:tcPr>
            <w:tcW w:w="1780" w:type="dxa"/>
            <w:noWrap/>
          </w:tcPr>
          <w:p w:rsidR="00B100D4" w:rsidRDefault="008A2569" w:rsidP="009218B3">
            <w:pPr>
              <w:pStyle w:val="ASDtable"/>
            </w:pPr>
            <w:r>
              <w:t>e-mean</w:t>
            </w:r>
          </w:p>
        </w:tc>
        <w:tc>
          <w:tcPr>
            <w:tcW w:w="1864" w:type="dxa"/>
            <w:noWrap/>
          </w:tcPr>
          <w:p w:rsidR="00B100D4" w:rsidRDefault="008A2569" w:rsidP="009218B3">
            <w:pPr>
              <w:pStyle w:val="ASDtable"/>
            </w:pPr>
            <w:r>
              <w:t>5.1</w:t>
            </w:r>
          </w:p>
        </w:tc>
        <w:tc>
          <w:tcPr>
            <w:tcW w:w="1864" w:type="dxa"/>
            <w:noWrap/>
          </w:tcPr>
          <w:p w:rsidR="00B100D4" w:rsidRDefault="008A2569" w:rsidP="009218B3">
            <w:pPr>
              <w:pStyle w:val="ASDtable"/>
            </w:pPr>
            <w:r>
              <w:t>3.2</w:t>
            </w:r>
          </w:p>
        </w:tc>
        <w:tc>
          <w:tcPr>
            <w:tcW w:w="1468" w:type="dxa"/>
            <w:noWrap/>
          </w:tcPr>
          <w:p w:rsidR="00B100D4" w:rsidRDefault="008A2569" w:rsidP="009218B3">
            <w:pPr>
              <w:pStyle w:val="ASDtable"/>
            </w:pPr>
            <w:r>
              <w:t>4.2</w:t>
            </w:r>
          </w:p>
        </w:tc>
        <w:tc>
          <w:tcPr>
            <w:tcW w:w="1864" w:type="dxa"/>
            <w:noWrap/>
          </w:tcPr>
          <w:p w:rsidR="00B100D4" w:rsidRDefault="008A2569" w:rsidP="009218B3">
            <w:pPr>
              <w:pStyle w:val="ASDtable"/>
            </w:pPr>
            <w:r>
              <w:t>4.5</w:t>
            </w:r>
          </w:p>
        </w:tc>
        <w:tc>
          <w:tcPr>
            <w:tcW w:w="1864" w:type="dxa"/>
            <w:noWrap/>
          </w:tcPr>
          <w:p w:rsidR="00B100D4" w:rsidRDefault="008A2569" w:rsidP="009218B3">
            <w:pPr>
              <w:pStyle w:val="ASDtable"/>
            </w:pPr>
            <w:r>
              <w:t>3</w:t>
            </w:r>
          </w:p>
        </w:tc>
        <w:tc>
          <w:tcPr>
            <w:tcW w:w="1967" w:type="dxa"/>
            <w:noWrap/>
          </w:tcPr>
          <w:p w:rsidR="00B100D4" w:rsidRDefault="008A2569" w:rsidP="009218B3">
            <w:pPr>
              <w:pStyle w:val="ASDtable"/>
            </w:pPr>
            <w:r>
              <w:t>3.8</w:t>
            </w:r>
          </w:p>
        </w:tc>
      </w:tr>
      <w:tr w:rsidR="00B100D4" w:rsidTr="00DA7C86">
        <w:trPr>
          <w:trHeight w:val="290"/>
        </w:trPr>
        <w:tc>
          <w:tcPr>
            <w:tcW w:w="1780" w:type="dxa"/>
            <w:noWrap/>
          </w:tcPr>
          <w:p w:rsidR="00B100D4" w:rsidRDefault="008A2569" w:rsidP="009218B3">
            <w:pPr>
              <w:pStyle w:val="ASDtable"/>
            </w:pPr>
            <w:r>
              <w:t>M20</w:t>
            </w:r>
          </w:p>
        </w:tc>
        <w:tc>
          <w:tcPr>
            <w:tcW w:w="1864" w:type="dxa"/>
            <w:noWrap/>
          </w:tcPr>
          <w:p w:rsidR="00B100D4" w:rsidRDefault="008A2569" w:rsidP="009218B3">
            <w:pPr>
              <w:pStyle w:val="ASDtable"/>
            </w:pPr>
            <w:r>
              <w:t>6.8</w:t>
            </w:r>
          </w:p>
        </w:tc>
        <w:tc>
          <w:tcPr>
            <w:tcW w:w="1864" w:type="dxa"/>
            <w:noWrap/>
          </w:tcPr>
          <w:p w:rsidR="00B100D4" w:rsidRDefault="008A2569" w:rsidP="009218B3">
            <w:pPr>
              <w:pStyle w:val="ASDtable"/>
            </w:pPr>
            <w:r>
              <w:t>3.2</w:t>
            </w:r>
          </w:p>
        </w:tc>
        <w:tc>
          <w:tcPr>
            <w:tcW w:w="1468" w:type="dxa"/>
            <w:noWrap/>
          </w:tcPr>
          <w:p w:rsidR="00B100D4" w:rsidRDefault="008A2569" w:rsidP="009218B3">
            <w:pPr>
              <w:pStyle w:val="ASDtable"/>
            </w:pPr>
            <w:r>
              <w:t>5</w:t>
            </w:r>
          </w:p>
        </w:tc>
        <w:tc>
          <w:tcPr>
            <w:tcW w:w="1864" w:type="dxa"/>
            <w:noWrap/>
          </w:tcPr>
          <w:p w:rsidR="00B100D4" w:rsidRDefault="008A2569" w:rsidP="009218B3">
            <w:pPr>
              <w:pStyle w:val="ASDtable"/>
            </w:pPr>
            <w:r>
              <w:t>4.9</w:t>
            </w:r>
          </w:p>
        </w:tc>
        <w:tc>
          <w:tcPr>
            <w:tcW w:w="1864" w:type="dxa"/>
            <w:noWrap/>
          </w:tcPr>
          <w:p w:rsidR="00B100D4" w:rsidRDefault="008A2569" w:rsidP="009218B3">
            <w:pPr>
              <w:pStyle w:val="ASDtable"/>
            </w:pPr>
            <w:r>
              <w:t>4.3</w:t>
            </w:r>
          </w:p>
        </w:tc>
        <w:tc>
          <w:tcPr>
            <w:tcW w:w="1967" w:type="dxa"/>
            <w:noWrap/>
          </w:tcPr>
          <w:p w:rsidR="00B100D4" w:rsidRDefault="008A2569" w:rsidP="009218B3">
            <w:pPr>
              <w:pStyle w:val="ASDtable"/>
            </w:pPr>
            <w:r>
              <w:t>4.6</w:t>
            </w:r>
          </w:p>
        </w:tc>
      </w:tr>
      <w:tr w:rsidR="00B100D4" w:rsidTr="00DA7C86">
        <w:trPr>
          <w:trHeight w:val="290"/>
        </w:trPr>
        <w:tc>
          <w:tcPr>
            <w:tcW w:w="1780" w:type="dxa"/>
            <w:noWrap/>
          </w:tcPr>
          <w:p w:rsidR="00B100D4" w:rsidRDefault="008A2569" w:rsidP="009218B3">
            <w:pPr>
              <w:pStyle w:val="ASDtable"/>
            </w:pPr>
            <w:r>
              <w:t>M12</w:t>
            </w:r>
          </w:p>
        </w:tc>
        <w:tc>
          <w:tcPr>
            <w:tcW w:w="1864" w:type="dxa"/>
            <w:noWrap/>
          </w:tcPr>
          <w:p w:rsidR="00B100D4" w:rsidRDefault="008A2569" w:rsidP="009218B3">
            <w:pPr>
              <w:pStyle w:val="ASDtable"/>
            </w:pPr>
            <w:r>
              <w:t>10</w:t>
            </w:r>
          </w:p>
        </w:tc>
        <w:tc>
          <w:tcPr>
            <w:tcW w:w="1864" w:type="dxa"/>
            <w:noWrap/>
          </w:tcPr>
          <w:p w:rsidR="00B100D4" w:rsidRDefault="008A2569" w:rsidP="009218B3">
            <w:pPr>
              <w:pStyle w:val="ASDtable"/>
            </w:pPr>
            <w:r>
              <w:t>7.8</w:t>
            </w:r>
          </w:p>
        </w:tc>
        <w:tc>
          <w:tcPr>
            <w:tcW w:w="1468" w:type="dxa"/>
            <w:noWrap/>
          </w:tcPr>
          <w:p w:rsidR="00B100D4" w:rsidRDefault="008A2569" w:rsidP="009218B3">
            <w:pPr>
              <w:pStyle w:val="ASDtable"/>
            </w:pPr>
            <w:r>
              <w:t>8.9</w:t>
            </w:r>
          </w:p>
        </w:tc>
        <w:tc>
          <w:tcPr>
            <w:tcW w:w="1864" w:type="dxa"/>
            <w:noWrap/>
          </w:tcPr>
          <w:p w:rsidR="00B100D4" w:rsidRDefault="008A2569" w:rsidP="009218B3">
            <w:pPr>
              <w:pStyle w:val="ASDtable"/>
            </w:pPr>
            <w:r>
              <w:t>5.4</w:t>
            </w:r>
          </w:p>
        </w:tc>
        <w:tc>
          <w:tcPr>
            <w:tcW w:w="1864" w:type="dxa"/>
            <w:noWrap/>
          </w:tcPr>
          <w:p w:rsidR="00B100D4" w:rsidRDefault="008A2569" w:rsidP="009218B3">
            <w:pPr>
              <w:pStyle w:val="ASDtable"/>
            </w:pPr>
            <w:r>
              <w:t>3.1</w:t>
            </w:r>
          </w:p>
        </w:tc>
        <w:tc>
          <w:tcPr>
            <w:tcW w:w="1967" w:type="dxa"/>
            <w:noWrap/>
          </w:tcPr>
          <w:p w:rsidR="00B100D4" w:rsidRDefault="008A2569" w:rsidP="009218B3">
            <w:pPr>
              <w:pStyle w:val="ASDtable"/>
            </w:pPr>
            <w:r>
              <w:t>4.3</w:t>
            </w:r>
          </w:p>
        </w:tc>
      </w:tr>
      <w:tr w:rsidR="00B100D4" w:rsidTr="00DA7C86">
        <w:trPr>
          <w:trHeight w:val="290"/>
        </w:trPr>
        <w:tc>
          <w:tcPr>
            <w:tcW w:w="1780" w:type="dxa"/>
            <w:noWrap/>
          </w:tcPr>
          <w:p w:rsidR="00B100D4" w:rsidRDefault="008A2569" w:rsidP="009218B3">
            <w:pPr>
              <w:pStyle w:val="ASDtable"/>
            </w:pPr>
            <w:r>
              <w:t>M16</w:t>
            </w:r>
          </w:p>
        </w:tc>
        <w:tc>
          <w:tcPr>
            <w:tcW w:w="1864" w:type="dxa"/>
            <w:noWrap/>
          </w:tcPr>
          <w:p w:rsidR="00B100D4" w:rsidRDefault="008A2569" w:rsidP="009218B3">
            <w:pPr>
              <w:pStyle w:val="ASDtable"/>
            </w:pPr>
            <w:r>
              <w:t>4.7</w:t>
            </w:r>
          </w:p>
        </w:tc>
        <w:tc>
          <w:tcPr>
            <w:tcW w:w="1864" w:type="dxa"/>
            <w:noWrap/>
          </w:tcPr>
          <w:p w:rsidR="00B100D4" w:rsidRDefault="008A2569" w:rsidP="009218B3">
            <w:pPr>
              <w:pStyle w:val="ASDtable"/>
            </w:pPr>
            <w:r>
              <w:t>6.9</w:t>
            </w:r>
          </w:p>
        </w:tc>
        <w:tc>
          <w:tcPr>
            <w:tcW w:w="1468" w:type="dxa"/>
            <w:noWrap/>
          </w:tcPr>
          <w:p w:rsidR="00B100D4" w:rsidRDefault="008A2569" w:rsidP="009218B3">
            <w:pPr>
              <w:pStyle w:val="ASDtable"/>
            </w:pPr>
            <w:r>
              <w:t>5.8</w:t>
            </w:r>
          </w:p>
        </w:tc>
        <w:tc>
          <w:tcPr>
            <w:tcW w:w="1864" w:type="dxa"/>
            <w:noWrap/>
          </w:tcPr>
          <w:p w:rsidR="00B100D4" w:rsidRDefault="008A2569" w:rsidP="009218B3">
            <w:pPr>
              <w:pStyle w:val="ASDtable"/>
            </w:pPr>
            <w:r>
              <w:t>5.2</w:t>
            </w:r>
          </w:p>
        </w:tc>
        <w:tc>
          <w:tcPr>
            <w:tcW w:w="1864" w:type="dxa"/>
            <w:noWrap/>
          </w:tcPr>
          <w:p w:rsidR="00B100D4" w:rsidRDefault="008A2569" w:rsidP="009218B3">
            <w:pPr>
              <w:pStyle w:val="ASDtable"/>
            </w:pPr>
            <w:r>
              <w:t>3.3</w:t>
            </w:r>
          </w:p>
        </w:tc>
        <w:tc>
          <w:tcPr>
            <w:tcW w:w="1967" w:type="dxa"/>
            <w:noWrap/>
          </w:tcPr>
          <w:p w:rsidR="00B100D4" w:rsidRDefault="008A2569" w:rsidP="009218B3">
            <w:pPr>
              <w:pStyle w:val="ASDtable"/>
            </w:pPr>
            <w:r>
              <w:t>4.2</w:t>
            </w:r>
          </w:p>
        </w:tc>
      </w:tr>
      <w:tr w:rsidR="00B100D4" w:rsidTr="00DA7C86">
        <w:trPr>
          <w:trHeight w:val="290"/>
        </w:trPr>
        <w:tc>
          <w:tcPr>
            <w:tcW w:w="1780" w:type="dxa"/>
            <w:noWrap/>
          </w:tcPr>
          <w:p w:rsidR="00B100D4" w:rsidRDefault="008A2569" w:rsidP="009218B3">
            <w:pPr>
              <w:pStyle w:val="ASDtable"/>
            </w:pPr>
            <w:r>
              <w:t>M13</w:t>
            </w:r>
          </w:p>
        </w:tc>
        <w:tc>
          <w:tcPr>
            <w:tcW w:w="1864" w:type="dxa"/>
            <w:noWrap/>
          </w:tcPr>
          <w:p w:rsidR="00B100D4" w:rsidRDefault="008A2569" w:rsidP="009218B3">
            <w:pPr>
              <w:pStyle w:val="ASDtable"/>
            </w:pPr>
            <w:r>
              <w:t>7.1</w:t>
            </w:r>
          </w:p>
        </w:tc>
        <w:tc>
          <w:tcPr>
            <w:tcW w:w="1864" w:type="dxa"/>
            <w:noWrap/>
          </w:tcPr>
          <w:p w:rsidR="00B100D4" w:rsidRDefault="008A2569" w:rsidP="009218B3">
            <w:pPr>
              <w:pStyle w:val="ASDtable"/>
            </w:pPr>
            <w:r>
              <w:t>4.4</w:t>
            </w:r>
          </w:p>
        </w:tc>
        <w:tc>
          <w:tcPr>
            <w:tcW w:w="1468" w:type="dxa"/>
            <w:noWrap/>
          </w:tcPr>
          <w:p w:rsidR="00B100D4" w:rsidRDefault="008A2569" w:rsidP="009218B3">
            <w:pPr>
              <w:pStyle w:val="ASDtable"/>
            </w:pPr>
            <w:r>
              <w:t>5.7</w:t>
            </w:r>
          </w:p>
        </w:tc>
        <w:tc>
          <w:tcPr>
            <w:tcW w:w="1864" w:type="dxa"/>
            <w:noWrap/>
          </w:tcPr>
          <w:p w:rsidR="00B100D4" w:rsidRDefault="008A2569" w:rsidP="009218B3">
            <w:pPr>
              <w:pStyle w:val="ASDtable"/>
            </w:pPr>
            <w:r>
              <w:t>5.9</w:t>
            </w:r>
          </w:p>
        </w:tc>
        <w:tc>
          <w:tcPr>
            <w:tcW w:w="1864" w:type="dxa"/>
            <w:noWrap/>
          </w:tcPr>
          <w:p w:rsidR="00B100D4" w:rsidRDefault="008A2569" w:rsidP="009218B3">
            <w:pPr>
              <w:pStyle w:val="ASDtable"/>
            </w:pPr>
            <w:r>
              <w:t>3.5</w:t>
            </w:r>
          </w:p>
        </w:tc>
        <w:tc>
          <w:tcPr>
            <w:tcW w:w="1967" w:type="dxa"/>
            <w:noWrap/>
          </w:tcPr>
          <w:p w:rsidR="00B100D4" w:rsidRDefault="008A2569" w:rsidP="009218B3">
            <w:pPr>
              <w:pStyle w:val="ASDtable"/>
            </w:pPr>
            <w:r>
              <w:t>4.7</w:t>
            </w:r>
          </w:p>
        </w:tc>
      </w:tr>
      <w:tr w:rsidR="00B100D4" w:rsidTr="00DA7C86">
        <w:trPr>
          <w:trHeight w:val="290"/>
        </w:trPr>
        <w:tc>
          <w:tcPr>
            <w:tcW w:w="1780" w:type="dxa"/>
            <w:noWrap/>
          </w:tcPr>
          <w:p w:rsidR="00B100D4" w:rsidRDefault="008A2569" w:rsidP="009218B3">
            <w:pPr>
              <w:pStyle w:val="ASDtable"/>
            </w:pPr>
            <w:r>
              <w:t>M17</w:t>
            </w:r>
          </w:p>
        </w:tc>
        <w:tc>
          <w:tcPr>
            <w:tcW w:w="1864" w:type="dxa"/>
            <w:noWrap/>
          </w:tcPr>
          <w:p w:rsidR="00B100D4" w:rsidRDefault="008A2569" w:rsidP="009218B3">
            <w:pPr>
              <w:pStyle w:val="ASDtable"/>
            </w:pPr>
            <w:r>
              <w:t>5</w:t>
            </w:r>
          </w:p>
        </w:tc>
        <w:tc>
          <w:tcPr>
            <w:tcW w:w="1864" w:type="dxa"/>
            <w:noWrap/>
          </w:tcPr>
          <w:p w:rsidR="00B100D4" w:rsidRDefault="008A2569" w:rsidP="009218B3">
            <w:pPr>
              <w:pStyle w:val="ASDtable"/>
            </w:pPr>
            <w:r>
              <w:t>2.5</w:t>
            </w:r>
          </w:p>
        </w:tc>
        <w:tc>
          <w:tcPr>
            <w:tcW w:w="1468" w:type="dxa"/>
            <w:noWrap/>
          </w:tcPr>
          <w:p w:rsidR="00B100D4" w:rsidRDefault="008A2569" w:rsidP="009218B3">
            <w:pPr>
              <w:pStyle w:val="ASDtable"/>
            </w:pPr>
            <w:r>
              <w:t>3.7</w:t>
            </w:r>
          </w:p>
        </w:tc>
        <w:tc>
          <w:tcPr>
            <w:tcW w:w="1864" w:type="dxa"/>
            <w:noWrap/>
          </w:tcPr>
          <w:p w:rsidR="00B100D4" w:rsidRDefault="008A2569" w:rsidP="009218B3">
            <w:pPr>
              <w:pStyle w:val="ASDtable"/>
            </w:pPr>
            <w:r>
              <w:t>4.8</w:t>
            </w:r>
          </w:p>
        </w:tc>
        <w:tc>
          <w:tcPr>
            <w:tcW w:w="1864" w:type="dxa"/>
            <w:noWrap/>
          </w:tcPr>
          <w:p w:rsidR="00B100D4" w:rsidRDefault="008A2569" w:rsidP="009218B3">
            <w:pPr>
              <w:pStyle w:val="ASDtable"/>
            </w:pPr>
            <w:r>
              <w:t>2.4</w:t>
            </w:r>
          </w:p>
        </w:tc>
        <w:tc>
          <w:tcPr>
            <w:tcW w:w="1967" w:type="dxa"/>
            <w:noWrap/>
          </w:tcPr>
          <w:p w:rsidR="00B100D4" w:rsidRDefault="008A2569" w:rsidP="009218B3">
            <w:pPr>
              <w:pStyle w:val="ASDtable"/>
            </w:pPr>
            <w:r>
              <w:t>3.6</w:t>
            </w:r>
          </w:p>
        </w:tc>
      </w:tr>
      <w:tr w:rsidR="00B100D4" w:rsidTr="00DA7C86">
        <w:trPr>
          <w:trHeight w:val="290"/>
        </w:trPr>
        <w:tc>
          <w:tcPr>
            <w:tcW w:w="1780" w:type="dxa"/>
            <w:noWrap/>
          </w:tcPr>
          <w:p w:rsidR="00B100D4" w:rsidRDefault="008A2569" w:rsidP="009218B3">
            <w:pPr>
              <w:pStyle w:val="ASDtable"/>
            </w:pPr>
            <w:r>
              <w:t>M15</w:t>
            </w:r>
          </w:p>
        </w:tc>
        <w:tc>
          <w:tcPr>
            <w:tcW w:w="1864" w:type="dxa"/>
            <w:noWrap/>
          </w:tcPr>
          <w:p w:rsidR="00B100D4" w:rsidRDefault="008A2569" w:rsidP="009218B3">
            <w:pPr>
              <w:pStyle w:val="ASDtable"/>
            </w:pPr>
            <w:r>
              <w:t>5.2</w:t>
            </w:r>
          </w:p>
        </w:tc>
        <w:tc>
          <w:tcPr>
            <w:tcW w:w="1864" w:type="dxa"/>
            <w:noWrap/>
          </w:tcPr>
          <w:p w:rsidR="00B100D4" w:rsidRDefault="008A2569" w:rsidP="009218B3">
            <w:pPr>
              <w:pStyle w:val="ASDtable"/>
            </w:pPr>
            <w:r>
              <w:t>2.8</w:t>
            </w:r>
          </w:p>
        </w:tc>
        <w:tc>
          <w:tcPr>
            <w:tcW w:w="1468" w:type="dxa"/>
            <w:noWrap/>
          </w:tcPr>
          <w:p w:rsidR="00B100D4" w:rsidRDefault="008A2569" w:rsidP="009218B3">
            <w:pPr>
              <w:pStyle w:val="ASDtable"/>
            </w:pPr>
            <w:r>
              <w:t>4</w:t>
            </w:r>
          </w:p>
        </w:tc>
        <w:tc>
          <w:tcPr>
            <w:tcW w:w="1864" w:type="dxa"/>
            <w:noWrap/>
          </w:tcPr>
          <w:p w:rsidR="00B100D4" w:rsidRDefault="008A2569" w:rsidP="009218B3">
            <w:pPr>
              <w:pStyle w:val="ASDtable"/>
            </w:pPr>
            <w:r>
              <w:t>5.2</w:t>
            </w:r>
          </w:p>
        </w:tc>
        <w:tc>
          <w:tcPr>
            <w:tcW w:w="1864" w:type="dxa"/>
            <w:noWrap/>
          </w:tcPr>
          <w:p w:rsidR="00B100D4" w:rsidRDefault="008A2569" w:rsidP="009218B3">
            <w:pPr>
              <w:pStyle w:val="ASDtable"/>
            </w:pPr>
            <w:r>
              <w:t>2.6</w:t>
            </w:r>
          </w:p>
        </w:tc>
        <w:tc>
          <w:tcPr>
            <w:tcW w:w="1967" w:type="dxa"/>
            <w:noWrap/>
          </w:tcPr>
          <w:p w:rsidR="00B100D4" w:rsidRDefault="008A2569" w:rsidP="009218B3">
            <w:pPr>
              <w:pStyle w:val="ASDtable"/>
            </w:pPr>
            <w:r>
              <w:t>3.9</w:t>
            </w:r>
          </w:p>
        </w:tc>
      </w:tr>
      <w:tr w:rsidR="00B100D4" w:rsidTr="00DA7C86">
        <w:trPr>
          <w:trHeight w:val="290"/>
        </w:trPr>
        <w:tc>
          <w:tcPr>
            <w:tcW w:w="1780" w:type="dxa"/>
            <w:noWrap/>
          </w:tcPr>
          <w:p w:rsidR="00B100D4" w:rsidRDefault="008A2569" w:rsidP="009218B3">
            <w:pPr>
              <w:pStyle w:val="ASDtable"/>
            </w:pPr>
            <w:r>
              <w:t>M25</w:t>
            </w:r>
          </w:p>
        </w:tc>
        <w:tc>
          <w:tcPr>
            <w:tcW w:w="1864" w:type="dxa"/>
            <w:noWrap/>
          </w:tcPr>
          <w:p w:rsidR="00B100D4" w:rsidRDefault="008A2569" w:rsidP="009218B3">
            <w:pPr>
              <w:pStyle w:val="ASDtable"/>
            </w:pPr>
            <w:r>
              <w:t>6.5</w:t>
            </w:r>
          </w:p>
        </w:tc>
        <w:tc>
          <w:tcPr>
            <w:tcW w:w="1864" w:type="dxa"/>
            <w:noWrap/>
          </w:tcPr>
          <w:p w:rsidR="00B100D4" w:rsidRDefault="008A2569" w:rsidP="009218B3">
            <w:pPr>
              <w:pStyle w:val="ASDtable"/>
            </w:pPr>
            <w:r>
              <w:t>3</w:t>
            </w:r>
          </w:p>
        </w:tc>
        <w:tc>
          <w:tcPr>
            <w:tcW w:w="1468" w:type="dxa"/>
            <w:noWrap/>
          </w:tcPr>
          <w:p w:rsidR="00B100D4" w:rsidRDefault="008A2569" w:rsidP="009218B3">
            <w:pPr>
              <w:pStyle w:val="ASDtable"/>
            </w:pPr>
            <w:r>
              <w:t>4.8</w:t>
            </w:r>
          </w:p>
        </w:tc>
        <w:tc>
          <w:tcPr>
            <w:tcW w:w="1864" w:type="dxa"/>
            <w:noWrap/>
          </w:tcPr>
          <w:p w:rsidR="00B100D4" w:rsidRDefault="008A2569" w:rsidP="009218B3">
            <w:pPr>
              <w:pStyle w:val="ASDtable"/>
            </w:pPr>
            <w:r>
              <w:t>7</w:t>
            </w:r>
          </w:p>
        </w:tc>
        <w:tc>
          <w:tcPr>
            <w:tcW w:w="1864" w:type="dxa"/>
            <w:noWrap/>
          </w:tcPr>
          <w:p w:rsidR="00B100D4" w:rsidRDefault="008A2569" w:rsidP="009218B3">
            <w:pPr>
              <w:pStyle w:val="ASDtable"/>
            </w:pPr>
            <w:r>
              <w:t>5.6</w:t>
            </w:r>
          </w:p>
        </w:tc>
        <w:tc>
          <w:tcPr>
            <w:tcW w:w="1967" w:type="dxa"/>
            <w:noWrap/>
          </w:tcPr>
          <w:p w:rsidR="00B100D4" w:rsidRDefault="008A2569" w:rsidP="009218B3">
            <w:pPr>
              <w:pStyle w:val="ASDtable"/>
            </w:pPr>
            <w:r>
              <w:t>6.3</w:t>
            </w:r>
          </w:p>
        </w:tc>
      </w:tr>
      <w:tr w:rsidR="00B100D4" w:rsidTr="00DA7C86">
        <w:trPr>
          <w:trHeight w:val="290"/>
        </w:trPr>
        <w:tc>
          <w:tcPr>
            <w:tcW w:w="1780" w:type="dxa"/>
            <w:noWrap/>
          </w:tcPr>
          <w:p w:rsidR="00B100D4" w:rsidRDefault="008A2569" w:rsidP="009218B3">
            <w:pPr>
              <w:pStyle w:val="ASDtable"/>
            </w:pPr>
            <w:r>
              <w:t>M26</w:t>
            </w:r>
          </w:p>
        </w:tc>
        <w:tc>
          <w:tcPr>
            <w:tcW w:w="1864" w:type="dxa"/>
            <w:noWrap/>
          </w:tcPr>
          <w:p w:rsidR="00B100D4" w:rsidRDefault="008A2569" w:rsidP="009218B3">
            <w:pPr>
              <w:pStyle w:val="ASDtable"/>
            </w:pPr>
            <w:r>
              <w:t>3.6</w:t>
            </w:r>
          </w:p>
        </w:tc>
        <w:tc>
          <w:tcPr>
            <w:tcW w:w="1864" w:type="dxa"/>
            <w:noWrap/>
          </w:tcPr>
          <w:p w:rsidR="00B100D4" w:rsidRDefault="008A2569" w:rsidP="009218B3">
            <w:pPr>
              <w:pStyle w:val="ASDtable"/>
            </w:pPr>
            <w:r>
              <w:t>3.7</w:t>
            </w:r>
          </w:p>
        </w:tc>
        <w:tc>
          <w:tcPr>
            <w:tcW w:w="1468" w:type="dxa"/>
            <w:noWrap/>
          </w:tcPr>
          <w:p w:rsidR="00B100D4" w:rsidRDefault="008A2569" w:rsidP="009218B3">
            <w:pPr>
              <w:pStyle w:val="ASDtable"/>
            </w:pPr>
            <w:r>
              <w:t>3.7</w:t>
            </w:r>
          </w:p>
        </w:tc>
        <w:tc>
          <w:tcPr>
            <w:tcW w:w="1864" w:type="dxa"/>
            <w:noWrap/>
          </w:tcPr>
          <w:p w:rsidR="00B100D4" w:rsidRDefault="008A2569" w:rsidP="009218B3">
            <w:pPr>
              <w:pStyle w:val="ASDtable"/>
            </w:pPr>
            <w:r>
              <w:t>4.4</w:t>
            </w:r>
          </w:p>
        </w:tc>
        <w:tc>
          <w:tcPr>
            <w:tcW w:w="1864" w:type="dxa"/>
            <w:noWrap/>
          </w:tcPr>
          <w:p w:rsidR="00B100D4" w:rsidRDefault="008A2569" w:rsidP="009218B3">
            <w:pPr>
              <w:pStyle w:val="ASDtable"/>
            </w:pPr>
            <w:r>
              <w:t>4.3</w:t>
            </w:r>
          </w:p>
        </w:tc>
        <w:tc>
          <w:tcPr>
            <w:tcW w:w="1967" w:type="dxa"/>
            <w:noWrap/>
          </w:tcPr>
          <w:p w:rsidR="00B100D4" w:rsidRDefault="008A2569" w:rsidP="009218B3">
            <w:pPr>
              <w:pStyle w:val="ASDtable"/>
            </w:pPr>
            <w:r>
              <w:t>4.3</w:t>
            </w:r>
          </w:p>
        </w:tc>
      </w:tr>
      <w:tr w:rsidR="00B100D4" w:rsidTr="00DA7C86">
        <w:trPr>
          <w:trHeight w:val="290"/>
        </w:trPr>
        <w:tc>
          <w:tcPr>
            <w:tcW w:w="1780" w:type="dxa"/>
            <w:noWrap/>
          </w:tcPr>
          <w:p w:rsidR="00B100D4" w:rsidRDefault="008A2569" w:rsidP="009218B3">
            <w:pPr>
              <w:pStyle w:val="ASDtable"/>
            </w:pPr>
            <w:r>
              <w:t>M21</w:t>
            </w:r>
          </w:p>
        </w:tc>
        <w:tc>
          <w:tcPr>
            <w:tcW w:w="1864" w:type="dxa"/>
            <w:noWrap/>
          </w:tcPr>
          <w:p w:rsidR="00B100D4" w:rsidRDefault="008A2569" w:rsidP="009218B3">
            <w:pPr>
              <w:pStyle w:val="ASDtable"/>
            </w:pPr>
            <w:r>
              <w:t>4.6</w:t>
            </w:r>
          </w:p>
        </w:tc>
        <w:tc>
          <w:tcPr>
            <w:tcW w:w="1864" w:type="dxa"/>
            <w:noWrap/>
          </w:tcPr>
          <w:p w:rsidR="00B100D4" w:rsidRDefault="008A2569" w:rsidP="009218B3">
            <w:pPr>
              <w:pStyle w:val="ASDtable"/>
            </w:pPr>
            <w:r>
              <w:t>2.9</w:t>
            </w:r>
          </w:p>
        </w:tc>
        <w:tc>
          <w:tcPr>
            <w:tcW w:w="1468" w:type="dxa"/>
            <w:noWrap/>
          </w:tcPr>
          <w:p w:rsidR="00B100D4" w:rsidRDefault="008A2569" w:rsidP="009218B3">
            <w:pPr>
              <w:pStyle w:val="ASDtable"/>
            </w:pPr>
            <w:r>
              <w:t>3.7</w:t>
            </w:r>
          </w:p>
        </w:tc>
        <w:tc>
          <w:tcPr>
            <w:tcW w:w="1864" w:type="dxa"/>
            <w:noWrap/>
          </w:tcPr>
          <w:p w:rsidR="00B100D4" w:rsidRDefault="008A2569" w:rsidP="009218B3">
            <w:pPr>
              <w:pStyle w:val="ASDtable"/>
            </w:pPr>
            <w:r>
              <w:t>4.4</w:t>
            </w:r>
          </w:p>
        </w:tc>
        <w:tc>
          <w:tcPr>
            <w:tcW w:w="1864" w:type="dxa"/>
            <w:noWrap/>
          </w:tcPr>
          <w:p w:rsidR="00B100D4" w:rsidRDefault="008A2569" w:rsidP="009218B3">
            <w:pPr>
              <w:pStyle w:val="ASDtable"/>
            </w:pPr>
            <w:r>
              <w:t>2.3</w:t>
            </w:r>
          </w:p>
        </w:tc>
        <w:tc>
          <w:tcPr>
            <w:tcW w:w="1967" w:type="dxa"/>
            <w:noWrap/>
          </w:tcPr>
          <w:p w:rsidR="00B100D4" w:rsidRDefault="008A2569" w:rsidP="009218B3">
            <w:pPr>
              <w:pStyle w:val="ASDtable"/>
            </w:pPr>
            <w:r>
              <w:t>3.4</w:t>
            </w:r>
          </w:p>
        </w:tc>
      </w:tr>
      <w:tr w:rsidR="00B100D4" w:rsidTr="00DA7C86">
        <w:trPr>
          <w:trHeight w:val="290"/>
        </w:trPr>
        <w:tc>
          <w:tcPr>
            <w:tcW w:w="1780" w:type="dxa"/>
            <w:noWrap/>
          </w:tcPr>
          <w:p w:rsidR="00B100D4" w:rsidRDefault="008A2569" w:rsidP="009218B3">
            <w:pPr>
              <w:pStyle w:val="ASDtable"/>
            </w:pPr>
            <w:r>
              <w:t>M24</w:t>
            </w:r>
          </w:p>
        </w:tc>
        <w:tc>
          <w:tcPr>
            <w:tcW w:w="1864" w:type="dxa"/>
            <w:noWrap/>
          </w:tcPr>
          <w:p w:rsidR="00B100D4" w:rsidRDefault="008A2569" w:rsidP="009218B3">
            <w:pPr>
              <w:pStyle w:val="ASDtable"/>
            </w:pPr>
            <w:r>
              <w:t>9</w:t>
            </w:r>
          </w:p>
        </w:tc>
        <w:tc>
          <w:tcPr>
            <w:tcW w:w="1864" w:type="dxa"/>
            <w:noWrap/>
          </w:tcPr>
          <w:p w:rsidR="00B100D4" w:rsidRDefault="008A2569" w:rsidP="009218B3">
            <w:pPr>
              <w:pStyle w:val="ASDtable"/>
            </w:pPr>
            <w:r>
              <w:t>5.6</w:t>
            </w:r>
          </w:p>
        </w:tc>
        <w:tc>
          <w:tcPr>
            <w:tcW w:w="1468" w:type="dxa"/>
            <w:noWrap/>
          </w:tcPr>
          <w:p w:rsidR="00B100D4" w:rsidRDefault="008A2569" w:rsidP="009218B3">
            <w:pPr>
              <w:pStyle w:val="ASDtable"/>
            </w:pPr>
            <w:r>
              <w:t>7.3</w:t>
            </w:r>
          </w:p>
        </w:tc>
        <w:tc>
          <w:tcPr>
            <w:tcW w:w="1864" w:type="dxa"/>
            <w:noWrap/>
          </w:tcPr>
          <w:p w:rsidR="00B100D4" w:rsidRDefault="008A2569" w:rsidP="009218B3">
            <w:pPr>
              <w:pStyle w:val="ASDtable"/>
            </w:pPr>
            <w:r>
              <w:t>7.7</w:t>
            </w:r>
          </w:p>
        </w:tc>
        <w:tc>
          <w:tcPr>
            <w:tcW w:w="1864" w:type="dxa"/>
            <w:noWrap/>
          </w:tcPr>
          <w:p w:rsidR="00B100D4" w:rsidRDefault="008A2569" w:rsidP="009218B3">
            <w:pPr>
              <w:pStyle w:val="ASDtable"/>
            </w:pPr>
            <w:r>
              <w:t>4.2</w:t>
            </w:r>
          </w:p>
        </w:tc>
        <w:tc>
          <w:tcPr>
            <w:tcW w:w="1967" w:type="dxa"/>
            <w:noWrap/>
          </w:tcPr>
          <w:p w:rsidR="00B100D4" w:rsidRDefault="008A2569" w:rsidP="009218B3">
            <w:pPr>
              <w:pStyle w:val="ASDtable"/>
            </w:pPr>
            <w:r>
              <w:t>6</w:t>
            </w:r>
          </w:p>
        </w:tc>
      </w:tr>
      <w:tr w:rsidR="00B100D4" w:rsidTr="00DA7C86">
        <w:trPr>
          <w:trHeight w:val="290"/>
        </w:trPr>
        <w:tc>
          <w:tcPr>
            <w:tcW w:w="1780" w:type="dxa"/>
            <w:noWrap/>
          </w:tcPr>
          <w:p w:rsidR="00B100D4" w:rsidRDefault="008A2569" w:rsidP="009218B3">
            <w:pPr>
              <w:pStyle w:val="ASDtable"/>
            </w:pPr>
            <w:r>
              <w:t>M9</w:t>
            </w:r>
          </w:p>
        </w:tc>
        <w:tc>
          <w:tcPr>
            <w:tcW w:w="1864" w:type="dxa"/>
            <w:noWrap/>
          </w:tcPr>
          <w:p w:rsidR="00B100D4" w:rsidRDefault="008A2569" w:rsidP="009218B3">
            <w:pPr>
              <w:pStyle w:val="ASDtable"/>
            </w:pPr>
            <w:r>
              <w:t>NA</w:t>
            </w:r>
          </w:p>
        </w:tc>
        <w:tc>
          <w:tcPr>
            <w:tcW w:w="1864" w:type="dxa"/>
            <w:noWrap/>
          </w:tcPr>
          <w:p w:rsidR="00B100D4" w:rsidRDefault="008A2569" w:rsidP="009218B3">
            <w:pPr>
              <w:pStyle w:val="ASDtable"/>
            </w:pPr>
            <w:r>
              <w:t>6.3</w:t>
            </w:r>
          </w:p>
        </w:tc>
        <w:tc>
          <w:tcPr>
            <w:tcW w:w="1468" w:type="dxa"/>
            <w:noWrap/>
          </w:tcPr>
          <w:p w:rsidR="00B100D4" w:rsidRDefault="008A2569" w:rsidP="009218B3">
            <w:pPr>
              <w:pStyle w:val="ASDtable"/>
            </w:pPr>
            <w:r>
              <w:t>6.3</w:t>
            </w:r>
          </w:p>
        </w:tc>
        <w:tc>
          <w:tcPr>
            <w:tcW w:w="1864" w:type="dxa"/>
            <w:noWrap/>
          </w:tcPr>
          <w:p w:rsidR="00B100D4" w:rsidRDefault="008A2569" w:rsidP="009218B3">
            <w:pPr>
              <w:pStyle w:val="ASDtable"/>
            </w:pPr>
            <w:r>
              <w:t>NA</w:t>
            </w:r>
          </w:p>
        </w:tc>
        <w:tc>
          <w:tcPr>
            <w:tcW w:w="1864" w:type="dxa"/>
            <w:noWrap/>
          </w:tcPr>
          <w:p w:rsidR="00B100D4" w:rsidRDefault="008A2569" w:rsidP="009218B3">
            <w:pPr>
              <w:pStyle w:val="ASDtable"/>
            </w:pPr>
            <w:r>
              <w:t>4.7</w:t>
            </w:r>
          </w:p>
        </w:tc>
        <w:tc>
          <w:tcPr>
            <w:tcW w:w="1967" w:type="dxa"/>
            <w:noWrap/>
          </w:tcPr>
          <w:p w:rsidR="00B100D4" w:rsidRDefault="008A2569" w:rsidP="009218B3">
            <w:pPr>
              <w:pStyle w:val="ASDtable"/>
            </w:pPr>
            <w:r>
              <w:t>4.7</w:t>
            </w:r>
          </w:p>
        </w:tc>
      </w:tr>
      <w:tr w:rsidR="00B100D4" w:rsidTr="00DA7C86">
        <w:trPr>
          <w:trHeight w:val="290"/>
        </w:trPr>
        <w:tc>
          <w:tcPr>
            <w:tcW w:w="1780" w:type="dxa"/>
            <w:noWrap/>
          </w:tcPr>
          <w:p w:rsidR="00B100D4" w:rsidRDefault="008A2569" w:rsidP="009218B3">
            <w:pPr>
              <w:pStyle w:val="ASDtable"/>
            </w:pPr>
            <w:r>
              <w:t>M2</w:t>
            </w:r>
          </w:p>
        </w:tc>
        <w:tc>
          <w:tcPr>
            <w:tcW w:w="1864" w:type="dxa"/>
            <w:noWrap/>
          </w:tcPr>
          <w:p w:rsidR="00B100D4" w:rsidRDefault="008A2569" w:rsidP="009218B3">
            <w:pPr>
              <w:pStyle w:val="ASDtable"/>
            </w:pPr>
            <w:r>
              <w:t>6.6</w:t>
            </w:r>
          </w:p>
        </w:tc>
        <w:tc>
          <w:tcPr>
            <w:tcW w:w="1864" w:type="dxa"/>
            <w:noWrap/>
          </w:tcPr>
          <w:p w:rsidR="00B100D4" w:rsidRDefault="008A2569" w:rsidP="009218B3">
            <w:pPr>
              <w:pStyle w:val="ASDtable"/>
            </w:pPr>
            <w:r>
              <w:t>3</w:t>
            </w:r>
          </w:p>
        </w:tc>
        <w:tc>
          <w:tcPr>
            <w:tcW w:w="1468" w:type="dxa"/>
            <w:noWrap/>
          </w:tcPr>
          <w:p w:rsidR="00B100D4" w:rsidRDefault="008A2569" w:rsidP="009218B3">
            <w:pPr>
              <w:pStyle w:val="ASDtable"/>
            </w:pPr>
            <w:r>
              <w:t>4.8</w:t>
            </w:r>
          </w:p>
        </w:tc>
        <w:tc>
          <w:tcPr>
            <w:tcW w:w="1864" w:type="dxa"/>
            <w:noWrap/>
          </w:tcPr>
          <w:p w:rsidR="00B100D4" w:rsidRDefault="008A2569" w:rsidP="009218B3">
            <w:pPr>
              <w:pStyle w:val="ASDtable"/>
            </w:pPr>
            <w:r>
              <w:t>7.2</w:t>
            </w:r>
          </w:p>
        </w:tc>
        <w:tc>
          <w:tcPr>
            <w:tcW w:w="1864" w:type="dxa"/>
            <w:noWrap/>
          </w:tcPr>
          <w:p w:rsidR="00B100D4" w:rsidRDefault="008A2569" w:rsidP="009218B3">
            <w:pPr>
              <w:pStyle w:val="ASDtable"/>
            </w:pPr>
            <w:r>
              <w:t>3.1</w:t>
            </w:r>
          </w:p>
        </w:tc>
        <w:tc>
          <w:tcPr>
            <w:tcW w:w="1967" w:type="dxa"/>
            <w:noWrap/>
          </w:tcPr>
          <w:p w:rsidR="00B100D4" w:rsidRDefault="008A2569" w:rsidP="009218B3">
            <w:pPr>
              <w:pStyle w:val="ASDtable"/>
            </w:pPr>
            <w:r>
              <w:t>5.2</w:t>
            </w:r>
          </w:p>
        </w:tc>
      </w:tr>
      <w:tr w:rsidR="00B100D4" w:rsidTr="00DA7C86">
        <w:trPr>
          <w:trHeight w:val="290"/>
        </w:trPr>
        <w:tc>
          <w:tcPr>
            <w:tcW w:w="1780" w:type="dxa"/>
            <w:noWrap/>
          </w:tcPr>
          <w:p w:rsidR="00B100D4" w:rsidRDefault="008A2569" w:rsidP="009218B3">
            <w:pPr>
              <w:pStyle w:val="ASDtable"/>
            </w:pPr>
            <w:r>
              <w:t>M30</w:t>
            </w:r>
          </w:p>
        </w:tc>
        <w:tc>
          <w:tcPr>
            <w:tcW w:w="1864" w:type="dxa"/>
            <w:noWrap/>
          </w:tcPr>
          <w:p w:rsidR="00B100D4" w:rsidRDefault="008A2569" w:rsidP="009218B3">
            <w:pPr>
              <w:pStyle w:val="ASDtable"/>
            </w:pPr>
            <w:r>
              <w:t>12</w:t>
            </w:r>
          </w:p>
        </w:tc>
        <w:tc>
          <w:tcPr>
            <w:tcW w:w="1864" w:type="dxa"/>
            <w:noWrap/>
          </w:tcPr>
          <w:p w:rsidR="00B100D4" w:rsidRDefault="008A2569" w:rsidP="009218B3">
            <w:pPr>
              <w:pStyle w:val="ASDtable"/>
            </w:pPr>
            <w:r>
              <w:t>8.9</w:t>
            </w:r>
          </w:p>
        </w:tc>
        <w:tc>
          <w:tcPr>
            <w:tcW w:w="1468" w:type="dxa"/>
            <w:noWrap/>
          </w:tcPr>
          <w:p w:rsidR="00B100D4" w:rsidRDefault="008A2569" w:rsidP="009218B3">
            <w:pPr>
              <w:pStyle w:val="ASDtable"/>
            </w:pPr>
            <w:r>
              <w:t>10.4</w:t>
            </w:r>
          </w:p>
        </w:tc>
        <w:tc>
          <w:tcPr>
            <w:tcW w:w="1864" w:type="dxa"/>
            <w:noWrap/>
          </w:tcPr>
          <w:p w:rsidR="00B100D4" w:rsidRDefault="008A2569" w:rsidP="009218B3">
            <w:pPr>
              <w:pStyle w:val="ASDtable"/>
            </w:pPr>
            <w:r>
              <w:t>6.7</w:t>
            </w:r>
          </w:p>
        </w:tc>
        <w:tc>
          <w:tcPr>
            <w:tcW w:w="1864" w:type="dxa"/>
            <w:noWrap/>
          </w:tcPr>
          <w:p w:rsidR="00B100D4" w:rsidRDefault="008A2569" w:rsidP="009218B3">
            <w:pPr>
              <w:pStyle w:val="ASDtable"/>
            </w:pPr>
            <w:r>
              <w:t>4.7</w:t>
            </w:r>
          </w:p>
        </w:tc>
        <w:tc>
          <w:tcPr>
            <w:tcW w:w="1967" w:type="dxa"/>
            <w:noWrap/>
          </w:tcPr>
          <w:p w:rsidR="00B100D4" w:rsidRDefault="008A2569" w:rsidP="009218B3">
            <w:pPr>
              <w:pStyle w:val="ASDtable"/>
            </w:pPr>
            <w:r>
              <w:t>5.7</w:t>
            </w:r>
          </w:p>
        </w:tc>
      </w:tr>
      <w:tr w:rsidR="00B100D4" w:rsidTr="00DA7C86">
        <w:trPr>
          <w:trHeight w:val="290"/>
        </w:trPr>
        <w:tc>
          <w:tcPr>
            <w:tcW w:w="1780" w:type="dxa"/>
            <w:noWrap/>
          </w:tcPr>
          <w:p w:rsidR="00B100D4" w:rsidRDefault="008A2569" w:rsidP="009218B3">
            <w:pPr>
              <w:pStyle w:val="ASDtable"/>
            </w:pPr>
            <w:r>
              <w:t>M1</w:t>
            </w:r>
          </w:p>
        </w:tc>
        <w:tc>
          <w:tcPr>
            <w:tcW w:w="1864" w:type="dxa"/>
            <w:noWrap/>
          </w:tcPr>
          <w:p w:rsidR="00B100D4" w:rsidRDefault="008A2569" w:rsidP="009218B3">
            <w:pPr>
              <w:pStyle w:val="ASDtable"/>
            </w:pPr>
            <w:r>
              <w:t>8.8</w:t>
            </w:r>
          </w:p>
        </w:tc>
        <w:tc>
          <w:tcPr>
            <w:tcW w:w="1864" w:type="dxa"/>
            <w:noWrap/>
          </w:tcPr>
          <w:p w:rsidR="00B100D4" w:rsidRDefault="008A2569" w:rsidP="009218B3">
            <w:pPr>
              <w:pStyle w:val="ASDtable"/>
            </w:pPr>
            <w:r>
              <w:t>7.6</w:t>
            </w:r>
          </w:p>
        </w:tc>
        <w:tc>
          <w:tcPr>
            <w:tcW w:w="1468" w:type="dxa"/>
            <w:noWrap/>
          </w:tcPr>
          <w:p w:rsidR="00B100D4" w:rsidRDefault="008A2569" w:rsidP="009218B3">
            <w:pPr>
              <w:pStyle w:val="ASDtable"/>
            </w:pPr>
            <w:r>
              <w:t>8.2</w:t>
            </w:r>
          </w:p>
        </w:tc>
        <w:tc>
          <w:tcPr>
            <w:tcW w:w="1864" w:type="dxa"/>
            <w:noWrap/>
          </w:tcPr>
          <w:p w:rsidR="00B100D4" w:rsidRDefault="008A2569" w:rsidP="009218B3">
            <w:pPr>
              <w:pStyle w:val="ASDtable"/>
            </w:pPr>
            <w:r>
              <w:t>8.8</w:t>
            </w:r>
          </w:p>
        </w:tc>
        <w:tc>
          <w:tcPr>
            <w:tcW w:w="1864" w:type="dxa"/>
            <w:noWrap/>
          </w:tcPr>
          <w:p w:rsidR="00B100D4" w:rsidRDefault="008A2569" w:rsidP="009218B3">
            <w:pPr>
              <w:pStyle w:val="ASDtable"/>
            </w:pPr>
            <w:r>
              <w:t>6.5</w:t>
            </w:r>
          </w:p>
        </w:tc>
        <w:tc>
          <w:tcPr>
            <w:tcW w:w="1967" w:type="dxa"/>
            <w:noWrap/>
          </w:tcPr>
          <w:p w:rsidR="00B100D4" w:rsidRDefault="008A2569" w:rsidP="009218B3">
            <w:pPr>
              <w:pStyle w:val="ASDtable"/>
            </w:pPr>
            <w:r>
              <w:t>7.6</w:t>
            </w:r>
          </w:p>
        </w:tc>
      </w:tr>
      <w:tr w:rsidR="00B100D4" w:rsidTr="00DA7C86">
        <w:trPr>
          <w:trHeight w:val="290"/>
        </w:trPr>
        <w:tc>
          <w:tcPr>
            <w:tcW w:w="1780" w:type="dxa"/>
            <w:noWrap/>
          </w:tcPr>
          <w:p w:rsidR="00B100D4" w:rsidRDefault="008A2569" w:rsidP="009218B3">
            <w:pPr>
              <w:pStyle w:val="ASDtable"/>
            </w:pPr>
            <w:r>
              <w:t>M6</w:t>
            </w:r>
          </w:p>
        </w:tc>
        <w:tc>
          <w:tcPr>
            <w:tcW w:w="1864" w:type="dxa"/>
            <w:noWrap/>
          </w:tcPr>
          <w:p w:rsidR="00B100D4" w:rsidRDefault="008A2569" w:rsidP="009218B3">
            <w:pPr>
              <w:pStyle w:val="ASDtable"/>
            </w:pPr>
            <w:r>
              <w:t>13.7</w:t>
            </w:r>
          </w:p>
        </w:tc>
        <w:tc>
          <w:tcPr>
            <w:tcW w:w="1864" w:type="dxa"/>
            <w:noWrap/>
          </w:tcPr>
          <w:p w:rsidR="00B100D4" w:rsidRDefault="008A2569" w:rsidP="009218B3">
            <w:pPr>
              <w:pStyle w:val="ASDtable"/>
            </w:pPr>
            <w:r>
              <w:t>10.6</w:t>
            </w:r>
          </w:p>
        </w:tc>
        <w:tc>
          <w:tcPr>
            <w:tcW w:w="1468" w:type="dxa"/>
            <w:noWrap/>
          </w:tcPr>
          <w:p w:rsidR="00B100D4" w:rsidRDefault="008A2569" w:rsidP="009218B3">
            <w:pPr>
              <w:pStyle w:val="ASDtable"/>
            </w:pPr>
            <w:r>
              <w:t>12.1</w:t>
            </w:r>
          </w:p>
        </w:tc>
        <w:tc>
          <w:tcPr>
            <w:tcW w:w="1864" w:type="dxa"/>
            <w:noWrap/>
          </w:tcPr>
          <w:p w:rsidR="00B100D4" w:rsidRDefault="008A2569" w:rsidP="009218B3">
            <w:pPr>
              <w:pStyle w:val="ASDtable"/>
            </w:pPr>
            <w:r>
              <w:t>8.6</w:t>
            </w:r>
          </w:p>
        </w:tc>
        <w:tc>
          <w:tcPr>
            <w:tcW w:w="1864" w:type="dxa"/>
            <w:noWrap/>
          </w:tcPr>
          <w:p w:rsidR="00B100D4" w:rsidRDefault="008A2569" w:rsidP="009218B3">
            <w:pPr>
              <w:pStyle w:val="ASDtable"/>
            </w:pPr>
            <w:r>
              <w:t>6.7</w:t>
            </w:r>
          </w:p>
        </w:tc>
        <w:tc>
          <w:tcPr>
            <w:tcW w:w="1967" w:type="dxa"/>
            <w:noWrap/>
          </w:tcPr>
          <w:p w:rsidR="00B100D4" w:rsidRDefault="008A2569" w:rsidP="009218B3">
            <w:pPr>
              <w:pStyle w:val="ASDtable"/>
            </w:pPr>
            <w:r>
              <w:t>7.6</w:t>
            </w:r>
          </w:p>
        </w:tc>
      </w:tr>
      <w:tr w:rsidR="00B100D4" w:rsidTr="00DA7C86">
        <w:trPr>
          <w:trHeight w:val="290"/>
        </w:trPr>
        <w:tc>
          <w:tcPr>
            <w:tcW w:w="1780" w:type="dxa"/>
            <w:noWrap/>
          </w:tcPr>
          <w:p w:rsidR="00B100D4" w:rsidRDefault="008A2569" w:rsidP="009218B3">
            <w:pPr>
              <w:pStyle w:val="ASDtable"/>
            </w:pPr>
            <w:proofErr w:type="spellStart"/>
            <w:r>
              <w:t>onlyT</w:t>
            </w:r>
            <w:proofErr w:type="spellEnd"/>
          </w:p>
        </w:tc>
        <w:tc>
          <w:tcPr>
            <w:tcW w:w="1864" w:type="dxa"/>
            <w:noWrap/>
          </w:tcPr>
          <w:p w:rsidR="00B100D4" w:rsidRDefault="008A2569" w:rsidP="009218B3">
            <w:pPr>
              <w:pStyle w:val="ASDtable"/>
            </w:pPr>
            <w:r>
              <w:t>10.7</w:t>
            </w:r>
          </w:p>
        </w:tc>
        <w:tc>
          <w:tcPr>
            <w:tcW w:w="1864" w:type="dxa"/>
            <w:noWrap/>
          </w:tcPr>
          <w:p w:rsidR="00B100D4" w:rsidRDefault="008A2569" w:rsidP="009218B3">
            <w:pPr>
              <w:pStyle w:val="ASDtable"/>
            </w:pPr>
            <w:r>
              <w:t>8.1</w:t>
            </w:r>
          </w:p>
        </w:tc>
        <w:tc>
          <w:tcPr>
            <w:tcW w:w="1468" w:type="dxa"/>
            <w:noWrap/>
          </w:tcPr>
          <w:p w:rsidR="00B100D4" w:rsidRDefault="008A2569" w:rsidP="009218B3">
            <w:pPr>
              <w:pStyle w:val="ASDtable"/>
            </w:pPr>
            <w:r>
              <w:t>9.4</w:t>
            </w:r>
          </w:p>
        </w:tc>
        <w:tc>
          <w:tcPr>
            <w:tcW w:w="1864" w:type="dxa"/>
            <w:noWrap/>
          </w:tcPr>
          <w:p w:rsidR="00B100D4" w:rsidRDefault="008A2569" w:rsidP="009218B3">
            <w:pPr>
              <w:pStyle w:val="ASDtable"/>
            </w:pPr>
            <w:r>
              <w:t>10.7</w:t>
            </w:r>
          </w:p>
        </w:tc>
        <w:tc>
          <w:tcPr>
            <w:tcW w:w="1864" w:type="dxa"/>
            <w:noWrap/>
          </w:tcPr>
          <w:p w:rsidR="00B100D4" w:rsidRDefault="008A2569" w:rsidP="009218B3">
            <w:pPr>
              <w:pStyle w:val="ASDtable"/>
            </w:pPr>
            <w:r>
              <w:t>8.1</w:t>
            </w:r>
          </w:p>
        </w:tc>
        <w:tc>
          <w:tcPr>
            <w:tcW w:w="1967" w:type="dxa"/>
            <w:noWrap/>
          </w:tcPr>
          <w:p w:rsidR="00B100D4" w:rsidRDefault="008A2569" w:rsidP="009218B3">
            <w:pPr>
              <w:pStyle w:val="ASDtable"/>
            </w:pPr>
            <w:r>
              <w:t>9.4</w:t>
            </w:r>
          </w:p>
        </w:tc>
      </w:tr>
      <w:tr w:rsidR="00B100D4" w:rsidTr="00DA7C86">
        <w:trPr>
          <w:trHeight w:val="290"/>
        </w:trPr>
        <w:tc>
          <w:tcPr>
            <w:tcW w:w="1780" w:type="dxa"/>
            <w:noWrap/>
          </w:tcPr>
          <w:p w:rsidR="00B100D4" w:rsidRDefault="008A2569" w:rsidP="009218B3">
            <w:pPr>
              <w:pStyle w:val="ASDtable"/>
            </w:pPr>
            <w:r>
              <w:t>naive</w:t>
            </w:r>
          </w:p>
        </w:tc>
        <w:tc>
          <w:tcPr>
            <w:tcW w:w="1864" w:type="dxa"/>
            <w:noWrap/>
          </w:tcPr>
          <w:p w:rsidR="00B100D4" w:rsidRDefault="008A2569" w:rsidP="009218B3">
            <w:pPr>
              <w:pStyle w:val="ASDtable"/>
            </w:pPr>
            <w:r>
              <w:t>13.6</w:t>
            </w:r>
          </w:p>
        </w:tc>
        <w:tc>
          <w:tcPr>
            <w:tcW w:w="1864" w:type="dxa"/>
            <w:noWrap/>
          </w:tcPr>
          <w:p w:rsidR="00B100D4" w:rsidRDefault="008A2569" w:rsidP="009218B3">
            <w:pPr>
              <w:pStyle w:val="ASDtable"/>
            </w:pPr>
            <w:r>
              <w:t>9.5</w:t>
            </w:r>
          </w:p>
        </w:tc>
        <w:tc>
          <w:tcPr>
            <w:tcW w:w="1468" w:type="dxa"/>
            <w:noWrap/>
          </w:tcPr>
          <w:p w:rsidR="00B100D4" w:rsidRDefault="008A2569" w:rsidP="009218B3">
            <w:pPr>
              <w:pStyle w:val="ASDtable"/>
            </w:pPr>
            <w:r>
              <w:t>11.6</w:t>
            </w:r>
          </w:p>
        </w:tc>
        <w:tc>
          <w:tcPr>
            <w:tcW w:w="1864" w:type="dxa"/>
            <w:noWrap/>
          </w:tcPr>
          <w:p w:rsidR="00B100D4" w:rsidRDefault="008A2569" w:rsidP="009218B3">
            <w:pPr>
              <w:pStyle w:val="ASDtable"/>
            </w:pPr>
            <w:r>
              <w:t>13.6</w:t>
            </w:r>
          </w:p>
        </w:tc>
        <w:tc>
          <w:tcPr>
            <w:tcW w:w="1864" w:type="dxa"/>
            <w:noWrap/>
          </w:tcPr>
          <w:p w:rsidR="00B100D4" w:rsidRDefault="008A2569" w:rsidP="009218B3">
            <w:pPr>
              <w:pStyle w:val="ASDtable"/>
            </w:pPr>
            <w:r>
              <w:t>9.5</w:t>
            </w:r>
          </w:p>
        </w:tc>
        <w:tc>
          <w:tcPr>
            <w:tcW w:w="1967" w:type="dxa"/>
            <w:noWrap/>
          </w:tcPr>
          <w:p w:rsidR="00B100D4" w:rsidRDefault="008A2569" w:rsidP="009218B3">
            <w:pPr>
              <w:pStyle w:val="ASDtable"/>
            </w:pPr>
            <w:r>
              <w:t>11.6</w:t>
            </w:r>
          </w:p>
        </w:tc>
      </w:tr>
    </w:tbl>
    <w:p w:rsidR="00B100D4" w:rsidRDefault="00B100D4"/>
    <w:p w:rsidR="00B100D4" w:rsidRPr="002F3007" w:rsidRDefault="008A2569" w:rsidP="002F3007">
      <w:pPr>
        <w:jc w:val="center"/>
        <w:rPr>
          <w:b/>
        </w:rPr>
      </w:pPr>
      <w:r>
        <w:br w:type="page"/>
      </w:r>
      <w:r w:rsidRPr="002F3007">
        <w:rPr>
          <w:b/>
        </w:rPr>
        <w:lastRenderedPageBreak/>
        <w:t xml:space="preserve">Table </w:t>
      </w:r>
      <w:r w:rsidR="00A372FF">
        <w:rPr>
          <w:b/>
        </w:rPr>
        <w:t>S</w:t>
      </w:r>
      <w:r w:rsidR="00C0274C">
        <w:rPr>
          <w:b/>
        </w:rPr>
        <w:t>4</w:t>
      </w:r>
    </w:p>
    <w:p w:rsidR="00B100D4" w:rsidRDefault="008A2569">
      <w:pPr>
        <w:rPr>
          <w:lang w:eastAsia="de-DE"/>
        </w:rPr>
      </w:pPr>
      <w:proofErr w:type="gramStart"/>
      <w:r>
        <w:rPr>
          <w:b/>
          <w:lang w:eastAsia="de-DE"/>
        </w:rPr>
        <w:t>RMSE for usual and protocol calibration, for Apache evaluation dataset.</w:t>
      </w:r>
      <w:proofErr w:type="gramEnd"/>
      <w:r>
        <w:rPr>
          <w:b/>
          <w:lang w:eastAsia="de-DE"/>
        </w:rPr>
        <w:t xml:space="preserve"> Models are sorted in order of increasing RMSE averaged over stages.</w:t>
      </w:r>
      <w:r w:rsidR="00CF6C5B">
        <w:rPr>
          <w:b/>
          <w:lang w:eastAsia="de-DE"/>
        </w:rPr>
        <w:t xml:space="preserve"> (</w:t>
      </w:r>
      <w:proofErr w:type="spellStart"/>
      <w:proofErr w:type="gramStart"/>
      <w:r w:rsidR="00CF6C5B">
        <w:rPr>
          <w:b/>
          <w:lang w:eastAsia="de-DE"/>
        </w:rPr>
        <w:t>lasr</w:t>
      </w:r>
      <w:proofErr w:type="spellEnd"/>
      <w:proofErr w:type="gramEnd"/>
      <w:r w:rsidR="00CF6C5B">
        <w:rPr>
          <w:b/>
          <w:lang w:eastAsia="de-DE"/>
        </w:rPr>
        <w:t xml:space="preserve"> column).</w:t>
      </w:r>
      <w:r>
        <w:rPr>
          <w:b/>
          <w:lang w:eastAsia="de-DE"/>
        </w:rPr>
        <w:t xml:space="preserve"> </w:t>
      </w:r>
    </w:p>
    <w:tbl>
      <w:tblPr>
        <w:tblStyle w:val="Tabellenraster"/>
        <w:tblW w:w="12435" w:type="dxa"/>
        <w:tblBorders>
          <w:left w:val="none" w:sz="0" w:space="0" w:color="auto"/>
          <w:right w:val="none" w:sz="0" w:space="0" w:color="auto"/>
          <w:insideV w:val="none" w:sz="0" w:space="0" w:color="auto"/>
        </w:tblBorders>
        <w:tblLook w:val="04A0" w:firstRow="1" w:lastRow="0" w:firstColumn="1" w:lastColumn="0" w:noHBand="0" w:noVBand="1"/>
      </w:tblPr>
      <w:tblGrid>
        <w:gridCol w:w="1746"/>
        <w:gridCol w:w="1829"/>
        <w:gridCol w:w="1829"/>
        <w:gridCol w:w="1442"/>
        <w:gridCol w:w="1829"/>
        <w:gridCol w:w="1829"/>
        <w:gridCol w:w="1931"/>
      </w:tblGrid>
      <w:tr w:rsidR="00B100D4" w:rsidTr="00DA7C86">
        <w:trPr>
          <w:trHeight w:val="311"/>
        </w:trPr>
        <w:tc>
          <w:tcPr>
            <w:tcW w:w="1746" w:type="dxa"/>
            <w:noWrap/>
          </w:tcPr>
          <w:p w:rsidR="00B100D4" w:rsidRDefault="00B100D4" w:rsidP="009218B3">
            <w:pPr>
              <w:pStyle w:val="ASDtable"/>
            </w:pPr>
          </w:p>
        </w:tc>
        <w:tc>
          <w:tcPr>
            <w:tcW w:w="10688" w:type="dxa"/>
            <w:gridSpan w:val="6"/>
            <w:noWrap/>
          </w:tcPr>
          <w:p w:rsidR="00B100D4" w:rsidRPr="00DA7C86" w:rsidRDefault="008A2569" w:rsidP="009218B3">
            <w:pPr>
              <w:pStyle w:val="ASDtable"/>
              <w:rPr>
                <w:b/>
              </w:rPr>
            </w:pPr>
            <w:r w:rsidRPr="00DA7C86">
              <w:rPr>
                <w:b/>
              </w:rPr>
              <w:t>Apache evaluation data</w:t>
            </w:r>
          </w:p>
        </w:tc>
      </w:tr>
      <w:tr w:rsidR="00B100D4" w:rsidTr="00DA7C86">
        <w:trPr>
          <w:trHeight w:val="311"/>
        </w:trPr>
        <w:tc>
          <w:tcPr>
            <w:tcW w:w="1746" w:type="dxa"/>
            <w:noWrap/>
          </w:tcPr>
          <w:p w:rsidR="00B100D4" w:rsidRDefault="00B100D4" w:rsidP="009218B3">
            <w:pPr>
              <w:pStyle w:val="ASDtable"/>
            </w:pPr>
          </w:p>
        </w:tc>
        <w:tc>
          <w:tcPr>
            <w:tcW w:w="5100" w:type="dxa"/>
            <w:gridSpan w:val="3"/>
            <w:noWrap/>
          </w:tcPr>
          <w:p w:rsidR="00B100D4" w:rsidRPr="00DA7C86" w:rsidRDefault="008A2569" w:rsidP="009218B3">
            <w:pPr>
              <w:pStyle w:val="ASDtable"/>
              <w:rPr>
                <w:b/>
              </w:rPr>
            </w:pPr>
            <w:r w:rsidRPr="00DA7C86">
              <w:rPr>
                <w:b/>
              </w:rPr>
              <w:t>usual</w:t>
            </w:r>
          </w:p>
        </w:tc>
        <w:tc>
          <w:tcPr>
            <w:tcW w:w="5589" w:type="dxa"/>
            <w:gridSpan w:val="3"/>
            <w:noWrap/>
          </w:tcPr>
          <w:p w:rsidR="00B100D4" w:rsidRPr="00DA7C86" w:rsidRDefault="008A2569" w:rsidP="009218B3">
            <w:pPr>
              <w:pStyle w:val="ASDtable"/>
              <w:rPr>
                <w:b/>
              </w:rPr>
            </w:pPr>
            <w:r w:rsidRPr="00DA7C86">
              <w:rPr>
                <w:b/>
              </w:rPr>
              <w:t>protocol</w:t>
            </w:r>
          </w:p>
        </w:tc>
      </w:tr>
      <w:tr w:rsidR="00B100D4" w:rsidTr="00DA7C86">
        <w:trPr>
          <w:trHeight w:val="311"/>
        </w:trPr>
        <w:tc>
          <w:tcPr>
            <w:tcW w:w="1746" w:type="dxa"/>
            <w:noWrap/>
          </w:tcPr>
          <w:p w:rsidR="00B100D4" w:rsidRDefault="008A2569" w:rsidP="009218B3">
            <w:pPr>
              <w:pStyle w:val="ASDtable"/>
            </w:pPr>
            <w:r>
              <w:t>model</w:t>
            </w:r>
          </w:p>
        </w:tc>
        <w:tc>
          <w:tcPr>
            <w:tcW w:w="1829" w:type="dxa"/>
            <w:noWrap/>
          </w:tcPr>
          <w:p w:rsidR="00B100D4" w:rsidRDefault="008A2569" w:rsidP="009218B3">
            <w:pPr>
              <w:pStyle w:val="ASDtable"/>
            </w:pPr>
            <w:r>
              <w:t>BBCH30</w:t>
            </w:r>
          </w:p>
        </w:tc>
        <w:tc>
          <w:tcPr>
            <w:tcW w:w="1829" w:type="dxa"/>
            <w:noWrap/>
          </w:tcPr>
          <w:p w:rsidR="00B100D4" w:rsidRDefault="008A2569" w:rsidP="009218B3">
            <w:pPr>
              <w:pStyle w:val="ASDtable"/>
            </w:pPr>
            <w:r>
              <w:t>BBCH55</w:t>
            </w:r>
          </w:p>
        </w:tc>
        <w:tc>
          <w:tcPr>
            <w:tcW w:w="1441" w:type="dxa"/>
            <w:noWrap/>
          </w:tcPr>
          <w:p w:rsidR="00B100D4" w:rsidRDefault="008A2569" w:rsidP="009218B3">
            <w:pPr>
              <w:pStyle w:val="ASDtable"/>
            </w:pPr>
            <w:r>
              <w:t>average</w:t>
            </w:r>
          </w:p>
        </w:tc>
        <w:tc>
          <w:tcPr>
            <w:tcW w:w="1829" w:type="dxa"/>
            <w:noWrap/>
          </w:tcPr>
          <w:p w:rsidR="00B100D4" w:rsidRDefault="008A2569" w:rsidP="009218B3">
            <w:pPr>
              <w:pStyle w:val="ASDtable"/>
            </w:pPr>
            <w:r>
              <w:t>BBCH30</w:t>
            </w:r>
          </w:p>
        </w:tc>
        <w:tc>
          <w:tcPr>
            <w:tcW w:w="1829" w:type="dxa"/>
            <w:noWrap/>
          </w:tcPr>
          <w:p w:rsidR="00B100D4" w:rsidRDefault="008A2569" w:rsidP="009218B3">
            <w:pPr>
              <w:pStyle w:val="ASDtable"/>
            </w:pPr>
            <w:r>
              <w:t>BBCH55</w:t>
            </w:r>
          </w:p>
        </w:tc>
        <w:tc>
          <w:tcPr>
            <w:tcW w:w="1930" w:type="dxa"/>
            <w:noWrap/>
          </w:tcPr>
          <w:p w:rsidR="00B100D4" w:rsidRDefault="008A2569" w:rsidP="009218B3">
            <w:pPr>
              <w:pStyle w:val="ASDtable"/>
            </w:pPr>
            <w:r>
              <w:t>average</w:t>
            </w:r>
          </w:p>
        </w:tc>
      </w:tr>
      <w:tr w:rsidR="00B100D4" w:rsidTr="00DA7C86">
        <w:trPr>
          <w:trHeight w:val="311"/>
        </w:trPr>
        <w:tc>
          <w:tcPr>
            <w:tcW w:w="1746" w:type="dxa"/>
            <w:noWrap/>
          </w:tcPr>
          <w:p w:rsidR="00B100D4" w:rsidRDefault="008A2569" w:rsidP="009218B3">
            <w:pPr>
              <w:pStyle w:val="ASDtable"/>
            </w:pPr>
            <w:r>
              <w:t>M7</w:t>
            </w:r>
          </w:p>
        </w:tc>
        <w:tc>
          <w:tcPr>
            <w:tcW w:w="1829" w:type="dxa"/>
            <w:noWrap/>
          </w:tcPr>
          <w:p w:rsidR="00B100D4" w:rsidRDefault="008A2569" w:rsidP="009218B3">
            <w:pPr>
              <w:pStyle w:val="ASDtable"/>
            </w:pPr>
            <w:r>
              <w:t>7.2</w:t>
            </w:r>
          </w:p>
        </w:tc>
        <w:tc>
          <w:tcPr>
            <w:tcW w:w="1829" w:type="dxa"/>
            <w:noWrap/>
          </w:tcPr>
          <w:p w:rsidR="00B100D4" w:rsidRDefault="008A2569" w:rsidP="009218B3">
            <w:pPr>
              <w:pStyle w:val="ASDtable"/>
            </w:pPr>
            <w:r>
              <w:t>3.8</w:t>
            </w:r>
          </w:p>
        </w:tc>
        <w:tc>
          <w:tcPr>
            <w:tcW w:w="1441" w:type="dxa"/>
            <w:noWrap/>
          </w:tcPr>
          <w:p w:rsidR="00B100D4" w:rsidRDefault="008A2569" w:rsidP="009218B3">
            <w:pPr>
              <w:pStyle w:val="ASDtable"/>
            </w:pPr>
            <w:r>
              <w:t>5.5</w:t>
            </w:r>
          </w:p>
        </w:tc>
        <w:tc>
          <w:tcPr>
            <w:tcW w:w="1829" w:type="dxa"/>
            <w:noWrap/>
          </w:tcPr>
          <w:p w:rsidR="00B100D4" w:rsidRDefault="008A2569" w:rsidP="009218B3">
            <w:pPr>
              <w:pStyle w:val="ASDtable"/>
            </w:pPr>
            <w:r>
              <w:t>2.8</w:t>
            </w:r>
          </w:p>
        </w:tc>
        <w:tc>
          <w:tcPr>
            <w:tcW w:w="1829" w:type="dxa"/>
            <w:noWrap/>
          </w:tcPr>
          <w:p w:rsidR="00B100D4" w:rsidRDefault="008A2569" w:rsidP="009218B3">
            <w:pPr>
              <w:pStyle w:val="ASDtable"/>
            </w:pPr>
            <w:r>
              <w:t>5.2</w:t>
            </w:r>
          </w:p>
        </w:tc>
        <w:tc>
          <w:tcPr>
            <w:tcW w:w="1930" w:type="dxa"/>
            <w:noWrap/>
          </w:tcPr>
          <w:p w:rsidR="00B100D4" w:rsidRDefault="008A2569" w:rsidP="009218B3">
            <w:pPr>
              <w:pStyle w:val="ASDtable"/>
            </w:pPr>
            <w:r>
              <w:t>4</w:t>
            </w:r>
          </w:p>
        </w:tc>
      </w:tr>
      <w:tr w:rsidR="00B100D4" w:rsidTr="00DA7C86">
        <w:trPr>
          <w:trHeight w:val="311"/>
        </w:trPr>
        <w:tc>
          <w:tcPr>
            <w:tcW w:w="1746" w:type="dxa"/>
            <w:noWrap/>
          </w:tcPr>
          <w:p w:rsidR="00B100D4" w:rsidRDefault="008A2569" w:rsidP="009218B3">
            <w:pPr>
              <w:pStyle w:val="ASDtable"/>
            </w:pPr>
            <w:r>
              <w:t>M8</w:t>
            </w:r>
          </w:p>
        </w:tc>
        <w:tc>
          <w:tcPr>
            <w:tcW w:w="1829" w:type="dxa"/>
            <w:noWrap/>
          </w:tcPr>
          <w:p w:rsidR="00B100D4" w:rsidRDefault="008A2569" w:rsidP="009218B3">
            <w:pPr>
              <w:pStyle w:val="ASDtable"/>
            </w:pPr>
            <w:r>
              <w:t>6.1</w:t>
            </w:r>
          </w:p>
        </w:tc>
        <w:tc>
          <w:tcPr>
            <w:tcW w:w="1829" w:type="dxa"/>
            <w:noWrap/>
          </w:tcPr>
          <w:p w:rsidR="00B100D4" w:rsidRDefault="008A2569" w:rsidP="009218B3">
            <w:pPr>
              <w:pStyle w:val="ASDtable"/>
            </w:pPr>
            <w:r>
              <w:t>3.8</w:t>
            </w:r>
          </w:p>
        </w:tc>
        <w:tc>
          <w:tcPr>
            <w:tcW w:w="1441" w:type="dxa"/>
            <w:noWrap/>
          </w:tcPr>
          <w:p w:rsidR="00B100D4" w:rsidRDefault="008A2569" w:rsidP="009218B3">
            <w:pPr>
              <w:pStyle w:val="ASDtable"/>
            </w:pPr>
            <w:r>
              <w:t>4.9</w:t>
            </w:r>
          </w:p>
        </w:tc>
        <w:tc>
          <w:tcPr>
            <w:tcW w:w="1829" w:type="dxa"/>
            <w:noWrap/>
          </w:tcPr>
          <w:p w:rsidR="00B100D4" w:rsidRDefault="008A2569" w:rsidP="009218B3">
            <w:pPr>
              <w:pStyle w:val="ASDtable"/>
            </w:pPr>
            <w:r>
              <w:t>3.4</w:t>
            </w:r>
          </w:p>
        </w:tc>
        <w:tc>
          <w:tcPr>
            <w:tcW w:w="1829" w:type="dxa"/>
            <w:noWrap/>
          </w:tcPr>
          <w:p w:rsidR="00B100D4" w:rsidRDefault="008A2569" w:rsidP="009218B3">
            <w:pPr>
              <w:pStyle w:val="ASDtable"/>
            </w:pPr>
            <w:r>
              <w:t>4.8</w:t>
            </w:r>
          </w:p>
        </w:tc>
        <w:tc>
          <w:tcPr>
            <w:tcW w:w="1930" w:type="dxa"/>
            <w:noWrap/>
          </w:tcPr>
          <w:p w:rsidR="00B100D4" w:rsidRDefault="008A2569" w:rsidP="009218B3">
            <w:pPr>
              <w:pStyle w:val="ASDtable"/>
            </w:pPr>
            <w:r>
              <w:t>4.1</w:t>
            </w:r>
          </w:p>
        </w:tc>
      </w:tr>
      <w:tr w:rsidR="00B100D4" w:rsidTr="00DA7C86">
        <w:trPr>
          <w:trHeight w:val="311"/>
        </w:trPr>
        <w:tc>
          <w:tcPr>
            <w:tcW w:w="1746" w:type="dxa"/>
            <w:noWrap/>
          </w:tcPr>
          <w:p w:rsidR="00B100D4" w:rsidRDefault="008A2569" w:rsidP="009218B3">
            <w:pPr>
              <w:pStyle w:val="ASDtable"/>
            </w:pPr>
            <w:r>
              <w:t>e-median</w:t>
            </w:r>
          </w:p>
        </w:tc>
        <w:tc>
          <w:tcPr>
            <w:tcW w:w="1829" w:type="dxa"/>
            <w:noWrap/>
          </w:tcPr>
          <w:p w:rsidR="00B100D4" w:rsidRDefault="008A2569" w:rsidP="009218B3">
            <w:pPr>
              <w:pStyle w:val="ASDtable"/>
            </w:pPr>
            <w:r>
              <w:t>3.3</w:t>
            </w:r>
          </w:p>
        </w:tc>
        <w:tc>
          <w:tcPr>
            <w:tcW w:w="1829" w:type="dxa"/>
            <w:noWrap/>
          </w:tcPr>
          <w:p w:rsidR="00B100D4" w:rsidRDefault="008A2569" w:rsidP="009218B3">
            <w:pPr>
              <w:pStyle w:val="ASDtable"/>
            </w:pPr>
            <w:r>
              <w:t>4.4</w:t>
            </w:r>
          </w:p>
        </w:tc>
        <w:tc>
          <w:tcPr>
            <w:tcW w:w="1441" w:type="dxa"/>
            <w:noWrap/>
          </w:tcPr>
          <w:p w:rsidR="00B100D4" w:rsidRDefault="008A2569" w:rsidP="009218B3">
            <w:pPr>
              <w:pStyle w:val="ASDtable"/>
            </w:pPr>
            <w:r>
              <w:t>3.9</w:t>
            </w:r>
          </w:p>
        </w:tc>
        <w:tc>
          <w:tcPr>
            <w:tcW w:w="1829" w:type="dxa"/>
            <w:noWrap/>
          </w:tcPr>
          <w:p w:rsidR="00B100D4" w:rsidRDefault="008A2569" w:rsidP="009218B3">
            <w:pPr>
              <w:pStyle w:val="ASDtable"/>
            </w:pPr>
            <w:r>
              <w:t>3.4</w:t>
            </w:r>
          </w:p>
        </w:tc>
        <w:tc>
          <w:tcPr>
            <w:tcW w:w="1829" w:type="dxa"/>
            <w:noWrap/>
          </w:tcPr>
          <w:p w:rsidR="00B100D4" w:rsidRDefault="008A2569" w:rsidP="009218B3">
            <w:pPr>
              <w:pStyle w:val="ASDtable"/>
            </w:pPr>
            <w:r>
              <w:t>4.8</w:t>
            </w:r>
          </w:p>
        </w:tc>
        <w:tc>
          <w:tcPr>
            <w:tcW w:w="1930" w:type="dxa"/>
            <w:noWrap/>
          </w:tcPr>
          <w:p w:rsidR="00B100D4" w:rsidRDefault="008A2569" w:rsidP="009218B3">
            <w:pPr>
              <w:pStyle w:val="ASDtable"/>
            </w:pPr>
            <w:r>
              <w:t>4.1</w:t>
            </w:r>
          </w:p>
        </w:tc>
      </w:tr>
      <w:tr w:rsidR="00B100D4" w:rsidTr="00DA7C86">
        <w:trPr>
          <w:trHeight w:val="311"/>
        </w:trPr>
        <w:tc>
          <w:tcPr>
            <w:tcW w:w="1746" w:type="dxa"/>
            <w:noWrap/>
          </w:tcPr>
          <w:p w:rsidR="00B100D4" w:rsidRDefault="008A2569" w:rsidP="009218B3">
            <w:pPr>
              <w:pStyle w:val="ASDtable"/>
            </w:pPr>
            <w:r>
              <w:t>e-mean</w:t>
            </w:r>
          </w:p>
        </w:tc>
        <w:tc>
          <w:tcPr>
            <w:tcW w:w="1829" w:type="dxa"/>
            <w:noWrap/>
          </w:tcPr>
          <w:p w:rsidR="00B100D4" w:rsidRDefault="008A2569" w:rsidP="009218B3">
            <w:pPr>
              <w:pStyle w:val="ASDtable"/>
            </w:pPr>
            <w:r>
              <w:t>3.5</w:t>
            </w:r>
          </w:p>
        </w:tc>
        <w:tc>
          <w:tcPr>
            <w:tcW w:w="1829" w:type="dxa"/>
            <w:noWrap/>
          </w:tcPr>
          <w:p w:rsidR="00B100D4" w:rsidRDefault="008A2569" w:rsidP="009218B3">
            <w:pPr>
              <w:pStyle w:val="ASDtable"/>
            </w:pPr>
            <w:r>
              <w:t>4.7</w:t>
            </w:r>
          </w:p>
        </w:tc>
        <w:tc>
          <w:tcPr>
            <w:tcW w:w="1441" w:type="dxa"/>
            <w:noWrap/>
          </w:tcPr>
          <w:p w:rsidR="00B100D4" w:rsidRDefault="008A2569" w:rsidP="009218B3">
            <w:pPr>
              <w:pStyle w:val="ASDtable"/>
            </w:pPr>
            <w:r>
              <w:t>4.1</w:t>
            </w:r>
          </w:p>
        </w:tc>
        <w:tc>
          <w:tcPr>
            <w:tcW w:w="1829" w:type="dxa"/>
            <w:noWrap/>
          </w:tcPr>
          <w:p w:rsidR="00B100D4" w:rsidRDefault="008A2569" w:rsidP="009218B3">
            <w:pPr>
              <w:pStyle w:val="ASDtable"/>
            </w:pPr>
            <w:r>
              <w:t>3.9</w:t>
            </w:r>
          </w:p>
        </w:tc>
        <w:tc>
          <w:tcPr>
            <w:tcW w:w="1829" w:type="dxa"/>
            <w:noWrap/>
          </w:tcPr>
          <w:p w:rsidR="00B100D4" w:rsidRDefault="008A2569" w:rsidP="009218B3">
            <w:pPr>
              <w:pStyle w:val="ASDtable"/>
            </w:pPr>
            <w:r>
              <w:t>4.6</w:t>
            </w:r>
          </w:p>
        </w:tc>
        <w:tc>
          <w:tcPr>
            <w:tcW w:w="1930" w:type="dxa"/>
            <w:noWrap/>
          </w:tcPr>
          <w:p w:rsidR="00B100D4" w:rsidRDefault="008A2569" w:rsidP="009218B3">
            <w:pPr>
              <w:pStyle w:val="ASDtable"/>
            </w:pPr>
            <w:r>
              <w:t>4.3</w:t>
            </w:r>
          </w:p>
        </w:tc>
      </w:tr>
      <w:tr w:rsidR="00B100D4" w:rsidTr="00DA7C86">
        <w:trPr>
          <w:trHeight w:val="311"/>
        </w:trPr>
        <w:tc>
          <w:tcPr>
            <w:tcW w:w="1746" w:type="dxa"/>
            <w:noWrap/>
          </w:tcPr>
          <w:p w:rsidR="00B100D4" w:rsidRDefault="008A2569" w:rsidP="009218B3">
            <w:pPr>
              <w:pStyle w:val="ASDtable"/>
            </w:pPr>
            <w:r>
              <w:t>M20</w:t>
            </w:r>
          </w:p>
        </w:tc>
        <w:tc>
          <w:tcPr>
            <w:tcW w:w="1829" w:type="dxa"/>
            <w:noWrap/>
          </w:tcPr>
          <w:p w:rsidR="00B100D4" w:rsidRDefault="008A2569" w:rsidP="009218B3">
            <w:pPr>
              <w:pStyle w:val="ASDtable"/>
            </w:pPr>
            <w:r>
              <w:t>7.9</w:t>
            </w:r>
          </w:p>
        </w:tc>
        <w:tc>
          <w:tcPr>
            <w:tcW w:w="1829" w:type="dxa"/>
            <w:noWrap/>
          </w:tcPr>
          <w:p w:rsidR="00B100D4" w:rsidRDefault="008A2569" w:rsidP="009218B3">
            <w:pPr>
              <w:pStyle w:val="ASDtable"/>
            </w:pPr>
            <w:r>
              <w:t>6.4</w:t>
            </w:r>
          </w:p>
        </w:tc>
        <w:tc>
          <w:tcPr>
            <w:tcW w:w="1441" w:type="dxa"/>
            <w:noWrap/>
          </w:tcPr>
          <w:p w:rsidR="00B100D4" w:rsidRDefault="008A2569" w:rsidP="009218B3">
            <w:pPr>
              <w:pStyle w:val="ASDtable"/>
            </w:pPr>
            <w:r>
              <w:t>7.2</w:t>
            </w:r>
          </w:p>
        </w:tc>
        <w:tc>
          <w:tcPr>
            <w:tcW w:w="1829" w:type="dxa"/>
            <w:noWrap/>
          </w:tcPr>
          <w:p w:rsidR="00B100D4" w:rsidRDefault="008A2569" w:rsidP="009218B3">
            <w:pPr>
              <w:pStyle w:val="ASDtable"/>
            </w:pPr>
            <w:r>
              <w:t>3.9</w:t>
            </w:r>
          </w:p>
        </w:tc>
        <w:tc>
          <w:tcPr>
            <w:tcW w:w="1829" w:type="dxa"/>
            <w:noWrap/>
          </w:tcPr>
          <w:p w:rsidR="00B100D4" w:rsidRDefault="008A2569" w:rsidP="009218B3">
            <w:pPr>
              <w:pStyle w:val="ASDtable"/>
            </w:pPr>
            <w:r>
              <w:t>5.1</w:t>
            </w:r>
          </w:p>
        </w:tc>
        <w:tc>
          <w:tcPr>
            <w:tcW w:w="1930" w:type="dxa"/>
            <w:noWrap/>
          </w:tcPr>
          <w:p w:rsidR="00B100D4" w:rsidRDefault="008A2569" w:rsidP="009218B3">
            <w:pPr>
              <w:pStyle w:val="ASDtable"/>
            </w:pPr>
            <w:r>
              <w:t>4.5</w:t>
            </w:r>
          </w:p>
        </w:tc>
      </w:tr>
      <w:tr w:rsidR="00B100D4" w:rsidTr="00DA7C86">
        <w:trPr>
          <w:trHeight w:val="311"/>
        </w:trPr>
        <w:tc>
          <w:tcPr>
            <w:tcW w:w="1746" w:type="dxa"/>
            <w:noWrap/>
          </w:tcPr>
          <w:p w:rsidR="00B100D4" w:rsidRDefault="008A2569" w:rsidP="009218B3">
            <w:pPr>
              <w:pStyle w:val="ASDtable"/>
            </w:pPr>
            <w:r>
              <w:t>M12</w:t>
            </w:r>
          </w:p>
        </w:tc>
        <w:tc>
          <w:tcPr>
            <w:tcW w:w="1829" w:type="dxa"/>
            <w:noWrap/>
          </w:tcPr>
          <w:p w:rsidR="00B100D4" w:rsidRDefault="008A2569" w:rsidP="009218B3">
            <w:pPr>
              <w:pStyle w:val="ASDtable"/>
            </w:pPr>
            <w:r>
              <w:t>4.1</w:t>
            </w:r>
          </w:p>
        </w:tc>
        <w:tc>
          <w:tcPr>
            <w:tcW w:w="1829" w:type="dxa"/>
            <w:noWrap/>
          </w:tcPr>
          <w:p w:rsidR="00B100D4" w:rsidRDefault="008A2569" w:rsidP="009218B3">
            <w:pPr>
              <w:pStyle w:val="ASDtable"/>
            </w:pPr>
            <w:r>
              <w:t>10.1</w:t>
            </w:r>
          </w:p>
        </w:tc>
        <w:tc>
          <w:tcPr>
            <w:tcW w:w="1441" w:type="dxa"/>
            <w:noWrap/>
          </w:tcPr>
          <w:p w:rsidR="00B100D4" w:rsidRDefault="008A2569" w:rsidP="009218B3">
            <w:pPr>
              <w:pStyle w:val="ASDtable"/>
            </w:pPr>
            <w:r>
              <w:t>7.1</w:t>
            </w:r>
          </w:p>
        </w:tc>
        <w:tc>
          <w:tcPr>
            <w:tcW w:w="1829" w:type="dxa"/>
            <w:noWrap/>
          </w:tcPr>
          <w:p w:rsidR="00B100D4" w:rsidRDefault="008A2569" w:rsidP="009218B3">
            <w:pPr>
              <w:pStyle w:val="ASDtable"/>
            </w:pPr>
            <w:r>
              <w:t>4.1</w:t>
            </w:r>
          </w:p>
        </w:tc>
        <w:tc>
          <w:tcPr>
            <w:tcW w:w="1829" w:type="dxa"/>
            <w:noWrap/>
          </w:tcPr>
          <w:p w:rsidR="00B100D4" w:rsidRDefault="008A2569" w:rsidP="009218B3">
            <w:pPr>
              <w:pStyle w:val="ASDtable"/>
            </w:pPr>
            <w:r>
              <w:t>5.5</w:t>
            </w:r>
          </w:p>
        </w:tc>
        <w:tc>
          <w:tcPr>
            <w:tcW w:w="1930" w:type="dxa"/>
            <w:noWrap/>
          </w:tcPr>
          <w:p w:rsidR="00B100D4" w:rsidRDefault="008A2569" w:rsidP="009218B3">
            <w:pPr>
              <w:pStyle w:val="ASDtable"/>
            </w:pPr>
            <w:r>
              <w:t>4.8</w:t>
            </w:r>
          </w:p>
        </w:tc>
      </w:tr>
      <w:tr w:rsidR="00B100D4" w:rsidTr="00DA7C86">
        <w:trPr>
          <w:trHeight w:val="311"/>
        </w:trPr>
        <w:tc>
          <w:tcPr>
            <w:tcW w:w="1746" w:type="dxa"/>
            <w:noWrap/>
          </w:tcPr>
          <w:p w:rsidR="00B100D4" w:rsidRDefault="008A2569" w:rsidP="009218B3">
            <w:pPr>
              <w:pStyle w:val="ASDtable"/>
            </w:pPr>
            <w:r>
              <w:t>M16</w:t>
            </w:r>
          </w:p>
        </w:tc>
        <w:tc>
          <w:tcPr>
            <w:tcW w:w="1829" w:type="dxa"/>
            <w:noWrap/>
          </w:tcPr>
          <w:p w:rsidR="00B100D4" w:rsidRDefault="008A2569" w:rsidP="009218B3">
            <w:pPr>
              <w:pStyle w:val="ASDtable"/>
            </w:pPr>
            <w:r>
              <w:t>5</w:t>
            </w:r>
          </w:p>
        </w:tc>
        <w:tc>
          <w:tcPr>
            <w:tcW w:w="1829" w:type="dxa"/>
            <w:noWrap/>
          </w:tcPr>
          <w:p w:rsidR="00B100D4" w:rsidRDefault="008A2569" w:rsidP="009218B3">
            <w:pPr>
              <w:pStyle w:val="ASDtable"/>
            </w:pPr>
            <w:r>
              <w:t>8.7</w:t>
            </w:r>
          </w:p>
        </w:tc>
        <w:tc>
          <w:tcPr>
            <w:tcW w:w="1441" w:type="dxa"/>
            <w:noWrap/>
          </w:tcPr>
          <w:p w:rsidR="00B100D4" w:rsidRDefault="008A2569" w:rsidP="009218B3">
            <w:pPr>
              <w:pStyle w:val="ASDtable"/>
            </w:pPr>
            <w:r>
              <w:t>6.9</w:t>
            </w:r>
          </w:p>
        </w:tc>
        <w:tc>
          <w:tcPr>
            <w:tcW w:w="1829" w:type="dxa"/>
            <w:noWrap/>
          </w:tcPr>
          <w:p w:rsidR="00B100D4" w:rsidRDefault="008A2569" w:rsidP="009218B3">
            <w:pPr>
              <w:pStyle w:val="ASDtable"/>
            </w:pPr>
            <w:r>
              <w:t>4.1</w:t>
            </w:r>
          </w:p>
        </w:tc>
        <w:tc>
          <w:tcPr>
            <w:tcW w:w="1829" w:type="dxa"/>
            <w:noWrap/>
          </w:tcPr>
          <w:p w:rsidR="00B100D4" w:rsidRDefault="008A2569" w:rsidP="009218B3">
            <w:pPr>
              <w:pStyle w:val="ASDtable"/>
            </w:pPr>
            <w:r>
              <w:t>5.7</w:t>
            </w:r>
          </w:p>
        </w:tc>
        <w:tc>
          <w:tcPr>
            <w:tcW w:w="1930" w:type="dxa"/>
            <w:noWrap/>
          </w:tcPr>
          <w:p w:rsidR="00B100D4" w:rsidRDefault="008A2569" w:rsidP="009218B3">
            <w:pPr>
              <w:pStyle w:val="ASDtable"/>
            </w:pPr>
            <w:r>
              <w:t>4.9</w:t>
            </w:r>
          </w:p>
        </w:tc>
      </w:tr>
      <w:tr w:rsidR="00B100D4" w:rsidTr="00DA7C86">
        <w:trPr>
          <w:trHeight w:val="311"/>
        </w:trPr>
        <w:tc>
          <w:tcPr>
            <w:tcW w:w="1746" w:type="dxa"/>
            <w:noWrap/>
          </w:tcPr>
          <w:p w:rsidR="00B100D4" w:rsidRDefault="008A2569" w:rsidP="009218B3">
            <w:pPr>
              <w:pStyle w:val="ASDtable"/>
            </w:pPr>
            <w:r>
              <w:t>M13</w:t>
            </w:r>
          </w:p>
        </w:tc>
        <w:tc>
          <w:tcPr>
            <w:tcW w:w="1829" w:type="dxa"/>
            <w:noWrap/>
          </w:tcPr>
          <w:p w:rsidR="00B100D4" w:rsidRDefault="008A2569" w:rsidP="009218B3">
            <w:pPr>
              <w:pStyle w:val="ASDtable"/>
            </w:pPr>
            <w:r>
              <w:t>4.6</w:t>
            </w:r>
          </w:p>
        </w:tc>
        <w:tc>
          <w:tcPr>
            <w:tcW w:w="1829" w:type="dxa"/>
            <w:noWrap/>
          </w:tcPr>
          <w:p w:rsidR="00B100D4" w:rsidRDefault="008A2569" w:rsidP="009218B3">
            <w:pPr>
              <w:pStyle w:val="ASDtable"/>
            </w:pPr>
            <w:r>
              <w:t>6.8</w:t>
            </w:r>
          </w:p>
        </w:tc>
        <w:tc>
          <w:tcPr>
            <w:tcW w:w="1441" w:type="dxa"/>
            <w:noWrap/>
          </w:tcPr>
          <w:p w:rsidR="00B100D4" w:rsidRDefault="008A2569" w:rsidP="009218B3">
            <w:pPr>
              <w:pStyle w:val="ASDtable"/>
            </w:pPr>
            <w:r>
              <w:t>5.7</w:t>
            </w:r>
          </w:p>
        </w:tc>
        <w:tc>
          <w:tcPr>
            <w:tcW w:w="1829" w:type="dxa"/>
            <w:noWrap/>
          </w:tcPr>
          <w:p w:rsidR="00B100D4" w:rsidRDefault="008A2569" w:rsidP="009218B3">
            <w:pPr>
              <w:pStyle w:val="ASDtable"/>
            </w:pPr>
            <w:r>
              <w:t>3.7</w:t>
            </w:r>
          </w:p>
        </w:tc>
        <w:tc>
          <w:tcPr>
            <w:tcW w:w="1829" w:type="dxa"/>
            <w:noWrap/>
          </w:tcPr>
          <w:p w:rsidR="00B100D4" w:rsidRDefault="008A2569" w:rsidP="009218B3">
            <w:pPr>
              <w:pStyle w:val="ASDtable"/>
            </w:pPr>
            <w:r>
              <w:t>6.1</w:t>
            </w:r>
          </w:p>
        </w:tc>
        <w:tc>
          <w:tcPr>
            <w:tcW w:w="1930" w:type="dxa"/>
            <w:noWrap/>
          </w:tcPr>
          <w:p w:rsidR="00B100D4" w:rsidRDefault="008A2569" w:rsidP="009218B3">
            <w:pPr>
              <w:pStyle w:val="ASDtable"/>
            </w:pPr>
            <w:r>
              <w:t>4.9</w:t>
            </w:r>
          </w:p>
        </w:tc>
      </w:tr>
      <w:tr w:rsidR="00B100D4" w:rsidTr="00DA7C86">
        <w:trPr>
          <w:trHeight w:val="311"/>
        </w:trPr>
        <w:tc>
          <w:tcPr>
            <w:tcW w:w="1746" w:type="dxa"/>
            <w:noWrap/>
          </w:tcPr>
          <w:p w:rsidR="00B100D4" w:rsidRDefault="008A2569" w:rsidP="009218B3">
            <w:pPr>
              <w:pStyle w:val="ASDtable"/>
            </w:pPr>
            <w:r>
              <w:t>M17</w:t>
            </w:r>
          </w:p>
        </w:tc>
        <w:tc>
          <w:tcPr>
            <w:tcW w:w="1829" w:type="dxa"/>
            <w:noWrap/>
          </w:tcPr>
          <w:p w:rsidR="00B100D4" w:rsidRDefault="008A2569" w:rsidP="009218B3">
            <w:pPr>
              <w:pStyle w:val="ASDtable"/>
            </w:pPr>
            <w:r>
              <w:t>5.1</w:t>
            </w:r>
          </w:p>
        </w:tc>
        <w:tc>
          <w:tcPr>
            <w:tcW w:w="1829" w:type="dxa"/>
            <w:noWrap/>
          </w:tcPr>
          <w:p w:rsidR="00B100D4" w:rsidRDefault="008A2569" w:rsidP="009218B3">
            <w:pPr>
              <w:pStyle w:val="ASDtable"/>
            </w:pPr>
            <w:r>
              <w:t>4.1</w:t>
            </w:r>
          </w:p>
        </w:tc>
        <w:tc>
          <w:tcPr>
            <w:tcW w:w="1441" w:type="dxa"/>
            <w:noWrap/>
          </w:tcPr>
          <w:p w:rsidR="00B100D4" w:rsidRDefault="008A2569" w:rsidP="009218B3">
            <w:pPr>
              <w:pStyle w:val="ASDtable"/>
            </w:pPr>
            <w:r>
              <w:t>4.6</w:t>
            </w:r>
          </w:p>
        </w:tc>
        <w:tc>
          <w:tcPr>
            <w:tcW w:w="1829" w:type="dxa"/>
            <w:noWrap/>
          </w:tcPr>
          <w:p w:rsidR="00B100D4" w:rsidRDefault="008A2569" w:rsidP="009218B3">
            <w:pPr>
              <w:pStyle w:val="ASDtable"/>
            </w:pPr>
            <w:r>
              <w:t>6</w:t>
            </w:r>
          </w:p>
        </w:tc>
        <w:tc>
          <w:tcPr>
            <w:tcW w:w="1829" w:type="dxa"/>
            <w:noWrap/>
          </w:tcPr>
          <w:p w:rsidR="00B100D4" w:rsidRDefault="008A2569" w:rsidP="009218B3">
            <w:pPr>
              <w:pStyle w:val="ASDtable"/>
            </w:pPr>
            <w:r>
              <w:t>3.9</w:t>
            </w:r>
          </w:p>
        </w:tc>
        <w:tc>
          <w:tcPr>
            <w:tcW w:w="1930" w:type="dxa"/>
            <w:noWrap/>
          </w:tcPr>
          <w:p w:rsidR="00B100D4" w:rsidRDefault="008A2569" w:rsidP="009218B3">
            <w:pPr>
              <w:pStyle w:val="ASDtable"/>
            </w:pPr>
            <w:r>
              <w:t>4.9</w:t>
            </w:r>
          </w:p>
        </w:tc>
      </w:tr>
      <w:tr w:rsidR="00B100D4" w:rsidTr="00DA7C86">
        <w:trPr>
          <w:trHeight w:val="311"/>
        </w:trPr>
        <w:tc>
          <w:tcPr>
            <w:tcW w:w="1746" w:type="dxa"/>
            <w:noWrap/>
          </w:tcPr>
          <w:p w:rsidR="00B100D4" w:rsidRDefault="008A2569" w:rsidP="009218B3">
            <w:pPr>
              <w:pStyle w:val="ASDtable"/>
            </w:pPr>
            <w:r>
              <w:t>M15</w:t>
            </w:r>
          </w:p>
        </w:tc>
        <w:tc>
          <w:tcPr>
            <w:tcW w:w="1829" w:type="dxa"/>
            <w:noWrap/>
          </w:tcPr>
          <w:p w:rsidR="00B100D4" w:rsidRDefault="008A2569" w:rsidP="009218B3">
            <w:pPr>
              <w:pStyle w:val="ASDtable"/>
            </w:pPr>
            <w:r>
              <w:t>5.8</w:t>
            </w:r>
          </w:p>
        </w:tc>
        <w:tc>
          <w:tcPr>
            <w:tcW w:w="1829" w:type="dxa"/>
            <w:noWrap/>
          </w:tcPr>
          <w:p w:rsidR="00B100D4" w:rsidRDefault="008A2569" w:rsidP="009218B3">
            <w:pPr>
              <w:pStyle w:val="ASDtable"/>
            </w:pPr>
            <w:r>
              <w:t>4.8</w:t>
            </w:r>
          </w:p>
        </w:tc>
        <w:tc>
          <w:tcPr>
            <w:tcW w:w="1441" w:type="dxa"/>
            <w:noWrap/>
          </w:tcPr>
          <w:p w:rsidR="00B100D4" w:rsidRDefault="008A2569" w:rsidP="009218B3">
            <w:pPr>
              <w:pStyle w:val="ASDtable"/>
            </w:pPr>
            <w:r>
              <w:t>5.3</w:t>
            </w:r>
          </w:p>
        </w:tc>
        <w:tc>
          <w:tcPr>
            <w:tcW w:w="1829" w:type="dxa"/>
            <w:noWrap/>
          </w:tcPr>
          <w:p w:rsidR="00B100D4" w:rsidRDefault="008A2569" w:rsidP="009218B3">
            <w:pPr>
              <w:pStyle w:val="ASDtable"/>
            </w:pPr>
            <w:r>
              <w:t>5.4</w:t>
            </w:r>
          </w:p>
        </w:tc>
        <w:tc>
          <w:tcPr>
            <w:tcW w:w="1829" w:type="dxa"/>
            <w:noWrap/>
          </w:tcPr>
          <w:p w:rsidR="00B100D4" w:rsidRDefault="008A2569" w:rsidP="009218B3">
            <w:pPr>
              <w:pStyle w:val="ASDtable"/>
            </w:pPr>
            <w:r>
              <w:t>4.6</w:t>
            </w:r>
          </w:p>
        </w:tc>
        <w:tc>
          <w:tcPr>
            <w:tcW w:w="1930" w:type="dxa"/>
            <w:noWrap/>
          </w:tcPr>
          <w:p w:rsidR="00B100D4" w:rsidRDefault="008A2569" w:rsidP="009218B3">
            <w:pPr>
              <w:pStyle w:val="ASDtable"/>
            </w:pPr>
            <w:r>
              <w:t>5</w:t>
            </w:r>
          </w:p>
        </w:tc>
      </w:tr>
      <w:tr w:rsidR="00B100D4" w:rsidTr="00DA7C86">
        <w:trPr>
          <w:trHeight w:val="311"/>
        </w:trPr>
        <w:tc>
          <w:tcPr>
            <w:tcW w:w="1746" w:type="dxa"/>
            <w:noWrap/>
          </w:tcPr>
          <w:p w:rsidR="00B100D4" w:rsidRDefault="008A2569" w:rsidP="009218B3">
            <w:pPr>
              <w:pStyle w:val="ASDtable"/>
            </w:pPr>
            <w:r>
              <w:t>M25</w:t>
            </w:r>
          </w:p>
        </w:tc>
        <w:tc>
          <w:tcPr>
            <w:tcW w:w="1829" w:type="dxa"/>
            <w:noWrap/>
          </w:tcPr>
          <w:p w:rsidR="00B100D4" w:rsidRDefault="008A2569" w:rsidP="009218B3">
            <w:pPr>
              <w:pStyle w:val="ASDtable"/>
            </w:pPr>
            <w:r>
              <w:t>5.1</w:t>
            </w:r>
          </w:p>
        </w:tc>
        <w:tc>
          <w:tcPr>
            <w:tcW w:w="1829" w:type="dxa"/>
            <w:noWrap/>
          </w:tcPr>
          <w:p w:rsidR="00B100D4" w:rsidRDefault="008A2569" w:rsidP="009218B3">
            <w:pPr>
              <w:pStyle w:val="ASDtable"/>
            </w:pPr>
            <w:r>
              <w:t>5.8</w:t>
            </w:r>
          </w:p>
        </w:tc>
        <w:tc>
          <w:tcPr>
            <w:tcW w:w="1441" w:type="dxa"/>
            <w:noWrap/>
          </w:tcPr>
          <w:p w:rsidR="00B100D4" w:rsidRDefault="008A2569" w:rsidP="009218B3">
            <w:pPr>
              <w:pStyle w:val="ASDtable"/>
            </w:pPr>
            <w:r>
              <w:t>5.5</w:t>
            </w:r>
          </w:p>
        </w:tc>
        <w:tc>
          <w:tcPr>
            <w:tcW w:w="1829" w:type="dxa"/>
            <w:noWrap/>
          </w:tcPr>
          <w:p w:rsidR="00B100D4" w:rsidRDefault="008A2569" w:rsidP="009218B3">
            <w:pPr>
              <w:pStyle w:val="ASDtable"/>
            </w:pPr>
            <w:r>
              <w:t>3.6</w:t>
            </w:r>
          </w:p>
        </w:tc>
        <w:tc>
          <w:tcPr>
            <w:tcW w:w="1829" w:type="dxa"/>
            <w:noWrap/>
          </w:tcPr>
          <w:p w:rsidR="00B100D4" w:rsidRDefault="008A2569" w:rsidP="009218B3">
            <w:pPr>
              <w:pStyle w:val="ASDtable"/>
            </w:pPr>
            <w:r>
              <w:t>6.9</w:t>
            </w:r>
          </w:p>
        </w:tc>
        <w:tc>
          <w:tcPr>
            <w:tcW w:w="1930" w:type="dxa"/>
            <w:noWrap/>
          </w:tcPr>
          <w:p w:rsidR="00B100D4" w:rsidRDefault="008A2569" w:rsidP="009218B3">
            <w:pPr>
              <w:pStyle w:val="ASDtable"/>
            </w:pPr>
            <w:r>
              <w:t>5.3</w:t>
            </w:r>
          </w:p>
        </w:tc>
      </w:tr>
      <w:tr w:rsidR="00B100D4" w:rsidTr="00DA7C86">
        <w:trPr>
          <w:trHeight w:val="311"/>
        </w:trPr>
        <w:tc>
          <w:tcPr>
            <w:tcW w:w="1746" w:type="dxa"/>
            <w:noWrap/>
          </w:tcPr>
          <w:p w:rsidR="00B100D4" w:rsidRDefault="008A2569" w:rsidP="009218B3">
            <w:pPr>
              <w:pStyle w:val="ASDtable"/>
            </w:pPr>
            <w:r>
              <w:t>M26</w:t>
            </w:r>
          </w:p>
        </w:tc>
        <w:tc>
          <w:tcPr>
            <w:tcW w:w="1829" w:type="dxa"/>
            <w:noWrap/>
          </w:tcPr>
          <w:p w:rsidR="00B100D4" w:rsidRDefault="008A2569" w:rsidP="009218B3">
            <w:pPr>
              <w:pStyle w:val="ASDtable"/>
            </w:pPr>
            <w:r>
              <w:t>6.5</w:t>
            </w:r>
          </w:p>
        </w:tc>
        <w:tc>
          <w:tcPr>
            <w:tcW w:w="1829" w:type="dxa"/>
            <w:noWrap/>
          </w:tcPr>
          <w:p w:rsidR="00B100D4" w:rsidRDefault="008A2569" w:rsidP="009218B3">
            <w:pPr>
              <w:pStyle w:val="ASDtable"/>
            </w:pPr>
            <w:r>
              <w:t>4.5</w:t>
            </w:r>
          </w:p>
        </w:tc>
        <w:tc>
          <w:tcPr>
            <w:tcW w:w="1441" w:type="dxa"/>
            <w:noWrap/>
          </w:tcPr>
          <w:p w:rsidR="00B100D4" w:rsidRDefault="008A2569" w:rsidP="009218B3">
            <w:pPr>
              <w:pStyle w:val="ASDtable"/>
            </w:pPr>
            <w:r>
              <w:t>5.5</w:t>
            </w:r>
          </w:p>
        </w:tc>
        <w:tc>
          <w:tcPr>
            <w:tcW w:w="1829" w:type="dxa"/>
            <w:noWrap/>
          </w:tcPr>
          <w:p w:rsidR="00B100D4" w:rsidRDefault="008A2569" w:rsidP="009218B3">
            <w:pPr>
              <w:pStyle w:val="ASDtable"/>
            </w:pPr>
            <w:r>
              <w:t>6.6</w:t>
            </w:r>
          </w:p>
        </w:tc>
        <w:tc>
          <w:tcPr>
            <w:tcW w:w="1829" w:type="dxa"/>
            <w:noWrap/>
          </w:tcPr>
          <w:p w:rsidR="00B100D4" w:rsidRDefault="008A2569" w:rsidP="009218B3">
            <w:pPr>
              <w:pStyle w:val="ASDtable"/>
            </w:pPr>
            <w:r>
              <w:t>5</w:t>
            </w:r>
          </w:p>
        </w:tc>
        <w:tc>
          <w:tcPr>
            <w:tcW w:w="1930" w:type="dxa"/>
            <w:noWrap/>
          </w:tcPr>
          <w:p w:rsidR="00B100D4" w:rsidRDefault="008A2569" w:rsidP="009218B3">
            <w:pPr>
              <w:pStyle w:val="ASDtable"/>
            </w:pPr>
            <w:r>
              <w:t>5.8</w:t>
            </w:r>
          </w:p>
        </w:tc>
      </w:tr>
      <w:tr w:rsidR="00B100D4" w:rsidTr="00DA7C86">
        <w:trPr>
          <w:trHeight w:val="311"/>
        </w:trPr>
        <w:tc>
          <w:tcPr>
            <w:tcW w:w="1746" w:type="dxa"/>
            <w:noWrap/>
          </w:tcPr>
          <w:p w:rsidR="00B100D4" w:rsidRDefault="008A2569" w:rsidP="009218B3">
            <w:pPr>
              <w:pStyle w:val="ASDtable"/>
            </w:pPr>
            <w:r>
              <w:t>M21</w:t>
            </w:r>
          </w:p>
        </w:tc>
        <w:tc>
          <w:tcPr>
            <w:tcW w:w="1829" w:type="dxa"/>
            <w:noWrap/>
          </w:tcPr>
          <w:p w:rsidR="00B100D4" w:rsidRDefault="008A2569" w:rsidP="009218B3">
            <w:pPr>
              <w:pStyle w:val="ASDtable"/>
            </w:pPr>
            <w:r>
              <w:t>5.8</w:t>
            </w:r>
          </w:p>
        </w:tc>
        <w:tc>
          <w:tcPr>
            <w:tcW w:w="1829" w:type="dxa"/>
            <w:noWrap/>
          </w:tcPr>
          <w:p w:rsidR="00B100D4" w:rsidRDefault="008A2569" w:rsidP="009218B3">
            <w:pPr>
              <w:pStyle w:val="ASDtable"/>
            </w:pPr>
            <w:r>
              <w:t>6.6</w:t>
            </w:r>
          </w:p>
        </w:tc>
        <w:tc>
          <w:tcPr>
            <w:tcW w:w="1441" w:type="dxa"/>
            <w:noWrap/>
          </w:tcPr>
          <w:p w:rsidR="00B100D4" w:rsidRDefault="008A2569" w:rsidP="009218B3">
            <w:pPr>
              <w:pStyle w:val="ASDtable"/>
            </w:pPr>
            <w:r>
              <w:t>6.2</w:t>
            </w:r>
          </w:p>
        </w:tc>
        <w:tc>
          <w:tcPr>
            <w:tcW w:w="1829" w:type="dxa"/>
            <w:noWrap/>
          </w:tcPr>
          <w:p w:rsidR="00B100D4" w:rsidRDefault="008A2569" w:rsidP="009218B3">
            <w:pPr>
              <w:pStyle w:val="ASDtable"/>
            </w:pPr>
            <w:r>
              <w:t>6</w:t>
            </w:r>
          </w:p>
        </w:tc>
        <w:tc>
          <w:tcPr>
            <w:tcW w:w="1829" w:type="dxa"/>
            <w:noWrap/>
          </w:tcPr>
          <w:p w:rsidR="00B100D4" w:rsidRDefault="008A2569" w:rsidP="009218B3">
            <w:pPr>
              <w:pStyle w:val="ASDtable"/>
            </w:pPr>
            <w:r>
              <w:t>5.7</w:t>
            </w:r>
          </w:p>
        </w:tc>
        <w:tc>
          <w:tcPr>
            <w:tcW w:w="1930" w:type="dxa"/>
            <w:noWrap/>
          </w:tcPr>
          <w:p w:rsidR="00B100D4" w:rsidRDefault="008A2569" w:rsidP="009218B3">
            <w:pPr>
              <w:pStyle w:val="ASDtable"/>
            </w:pPr>
            <w:r>
              <w:t>5.8</w:t>
            </w:r>
          </w:p>
        </w:tc>
      </w:tr>
      <w:tr w:rsidR="00B100D4" w:rsidTr="00DA7C86">
        <w:trPr>
          <w:trHeight w:val="311"/>
        </w:trPr>
        <w:tc>
          <w:tcPr>
            <w:tcW w:w="1746" w:type="dxa"/>
            <w:noWrap/>
          </w:tcPr>
          <w:p w:rsidR="00B100D4" w:rsidRDefault="008A2569" w:rsidP="009218B3">
            <w:pPr>
              <w:pStyle w:val="ASDtable"/>
            </w:pPr>
            <w:r>
              <w:t>M24</w:t>
            </w:r>
          </w:p>
        </w:tc>
        <w:tc>
          <w:tcPr>
            <w:tcW w:w="1829" w:type="dxa"/>
            <w:noWrap/>
          </w:tcPr>
          <w:p w:rsidR="00B100D4" w:rsidRDefault="008A2569" w:rsidP="009218B3">
            <w:pPr>
              <w:pStyle w:val="ASDtable"/>
            </w:pPr>
            <w:r>
              <w:t>4.4</w:t>
            </w:r>
          </w:p>
        </w:tc>
        <w:tc>
          <w:tcPr>
            <w:tcW w:w="1829" w:type="dxa"/>
            <w:noWrap/>
          </w:tcPr>
          <w:p w:rsidR="00B100D4" w:rsidRDefault="008A2569" w:rsidP="009218B3">
            <w:pPr>
              <w:pStyle w:val="ASDtable"/>
            </w:pPr>
            <w:r>
              <w:t>8.3</w:t>
            </w:r>
          </w:p>
        </w:tc>
        <w:tc>
          <w:tcPr>
            <w:tcW w:w="1441" w:type="dxa"/>
            <w:noWrap/>
          </w:tcPr>
          <w:p w:rsidR="00B100D4" w:rsidRDefault="008A2569" w:rsidP="009218B3">
            <w:pPr>
              <w:pStyle w:val="ASDtable"/>
            </w:pPr>
            <w:r>
              <w:t>6.3</w:t>
            </w:r>
          </w:p>
        </w:tc>
        <w:tc>
          <w:tcPr>
            <w:tcW w:w="1829" w:type="dxa"/>
            <w:noWrap/>
          </w:tcPr>
          <w:p w:rsidR="00B100D4" w:rsidRDefault="008A2569" w:rsidP="009218B3">
            <w:pPr>
              <w:pStyle w:val="ASDtable"/>
            </w:pPr>
            <w:r>
              <w:t>5.7</w:t>
            </w:r>
          </w:p>
        </w:tc>
        <w:tc>
          <w:tcPr>
            <w:tcW w:w="1829" w:type="dxa"/>
            <w:noWrap/>
          </w:tcPr>
          <w:p w:rsidR="00B100D4" w:rsidRDefault="008A2569" w:rsidP="009218B3">
            <w:pPr>
              <w:pStyle w:val="ASDtable"/>
            </w:pPr>
            <w:r>
              <w:t>6.1</w:t>
            </w:r>
          </w:p>
        </w:tc>
        <w:tc>
          <w:tcPr>
            <w:tcW w:w="1930" w:type="dxa"/>
            <w:noWrap/>
          </w:tcPr>
          <w:p w:rsidR="00B100D4" w:rsidRDefault="008A2569" w:rsidP="009218B3">
            <w:pPr>
              <w:pStyle w:val="ASDtable"/>
            </w:pPr>
            <w:r>
              <w:t>5.9</w:t>
            </w:r>
          </w:p>
        </w:tc>
      </w:tr>
      <w:tr w:rsidR="00B100D4" w:rsidTr="00DA7C86">
        <w:trPr>
          <w:trHeight w:val="311"/>
        </w:trPr>
        <w:tc>
          <w:tcPr>
            <w:tcW w:w="1746" w:type="dxa"/>
            <w:noWrap/>
          </w:tcPr>
          <w:p w:rsidR="00B100D4" w:rsidRDefault="008A2569" w:rsidP="009218B3">
            <w:pPr>
              <w:pStyle w:val="ASDtable"/>
            </w:pPr>
            <w:r>
              <w:t>M9</w:t>
            </w:r>
          </w:p>
        </w:tc>
        <w:tc>
          <w:tcPr>
            <w:tcW w:w="1829" w:type="dxa"/>
            <w:noWrap/>
          </w:tcPr>
          <w:p w:rsidR="00B100D4" w:rsidRDefault="008A2569" w:rsidP="009218B3">
            <w:pPr>
              <w:pStyle w:val="ASDtable"/>
            </w:pPr>
            <w:r>
              <w:t>NA</w:t>
            </w:r>
          </w:p>
        </w:tc>
        <w:tc>
          <w:tcPr>
            <w:tcW w:w="1829" w:type="dxa"/>
            <w:noWrap/>
          </w:tcPr>
          <w:p w:rsidR="00B100D4" w:rsidRDefault="008A2569" w:rsidP="009218B3">
            <w:pPr>
              <w:pStyle w:val="ASDtable"/>
            </w:pPr>
            <w:r>
              <w:t>10</w:t>
            </w:r>
          </w:p>
        </w:tc>
        <w:tc>
          <w:tcPr>
            <w:tcW w:w="1441" w:type="dxa"/>
            <w:noWrap/>
          </w:tcPr>
          <w:p w:rsidR="00B100D4" w:rsidRDefault="008A2569" w:rsidP="009218B3">
            <w:pPr>
              <w:pStyle w:val="ASDtable"/>
            </w:pPr>
            <w:r>
              <w:t>10</w:t>
            </w:r>
          </w:p>
        </w:tc>
        <w:tc>
          <w:tcPr>
            <w:tcW w:w="1829" w:type="dxa"/>
            <w:noWrap/>
          </w:tcPr>
          <w:p w:rsidR="00B100D4" w:rsidRDefault="008A2569" w:rsidP="009218B3">
            <w:pPr>
              <w:pStyle w:val="ASDtable"/>
            </w:pPr>
            <w:r>
              <w:t>NA</w:t>
            </w:r>
          </w:p>
        </w:tc>
        <w:tc>
          <w:tcPr>
            <w:tcW w:w="1829" w:type="dxa"/>
            <w:noWrap/>
          </w:tcPr>
          <w:p w:rsidR="00B100D4" w:rsidRDefault="008A2569" w:rsidP="009218B3">
            <w:pPr>
              <w:pStyle w:val="ASDtable"/>
            </w:pPr>
            <w:r>
              <w:t>6.9</w:t>
            </w:r>
          </w:p>
        </w:tc>
        <w:tc>
          <w:tcPr>
            <w:tcW w:w="1930" w:type="dxa"/>
            <w:noWrap/>
          </w:tcPr>
          <w:p w:rsidR="00B100D4" w:rsidRDefault="008A2569" w:rsidP="009218B3">
            <w:pPr>
              <w:pStyle w:val="ASDtable"/>
            </w:pPr>
            <w:r>
              <w:t>6.9</w:t>
            </w:r>
          </w:p>
        </w:tc>
      </w:tr>
      <w:tr w:rsidR="00B100D4" w:rsidTr="00DA7C86">
        <w:trPr>
          <w:trHeight w:val="311"/>
        </w:trPr>
        <w:tc>
          <w:tcPr>
            <w:tcW w:w="1746" w:type="dxa"/>
            <w:noWrap/>
          </w:tcPr>
          <w:p w:rsidR="00B100D4" w:rsidRDefault="008A2569" w:rsidP="009218B3">
            <w:pPr>
              <w:pStyle w:val="ASDtable"/>
            </w:pPr>
            <w:r>
              <w:t>M2</w:t>
            </w:r>
          </w:p>
        </w:tc>
        <w:tc>
          <w:tcPr>
            <w:tcW w:w="1829" w:type="dxa"/>
            <w:noWrap/>
          </w:tcPr>
          <w:p w:rsidR="00B100D4" w:rsidRDefault="008A2569" w:rsidP="009218B3">
            <w:pPr>
              <w:pStyle w:val="ASDtable"/>
            </w:pPr>
            <w:r>
              <w:t>4.5</w:t>
            </w:r>
          </w:p>
        </w:tc>
        <w:tc>
          <w:tcPr>
            <w:tcW w:w="1829" w:type="dxa"/>
            <w:noWrap/>
          </w:tcPr>
          <w:p w:rsidR="00B100D4" w:rsidRDefault="008A2569" w:rsidP="009218B3">
            <w:pPr>
              <w:pStyle w:val="ASDtable"/>
            </w:pPr>
            <w:r>
              <w:t>4.4</w:t>
            </w:r>
          </w:p>
        </w:tc>
        <w:tc>
          <w:tcPr>
            <w:tcW w:w="1441" w:type="dxa"/>
            <w:noWrap/>
          </w:tcPr>
          <w:p w:rsidR="00B100D4" w:rsidRDefault="008A2569" w:rsidP="009218B3">
            <w:pPr>
              <w:pStyle w:val="ASDtable"/>
            </w:pPr>
            <w:r>
              <w:t>4.5</w:t>
            </w:r>
          </w:p>
        </w:tc>
        <w:tc>
          <w:tcPr>
            <w:tcW w:w="1829" w:type="dxa"/>
            <w:noWrap/>
          </w:tcPr>
          <w:p w:rsidR="00B100D4" w:rsidRDefault="008A2569" w:rsidP="009218B3">
            <w:pPr>
              <w:pStyle w:val="ASDtable"/>
            </w:pPr>
            <w:r>
              <w:t>11</w:t>
            </w:r>
          </w:p>
        </w:tc>
        <w:tc>
          <w:tcPr>
            <w:tcW w:w="1829" w:type="dxa"/>
            <w:noWrap/>
          </w:tcPr>
          <w:p w:rsidR="00B100D4" w:rsidRDefault="008A2569" w:rsidP="009218B3">
            <w:pPr>
              <w:pStyle w:val="ASDtable"/>
            </w:pPr>
            <w:r>
              <w:t>3.6</w:t>
            </w:r>
          </w:p>
        </w:tc>
        <w:tc>
          <w:tcPr>
            <w:tcW w:w="1930" w:type="dxa"/>
            <w:noWrap/>
          </w:tcPr>
          <w:p w:rsidR="00B100D4" w:rsidRDefault="008A2569" w:rsidP="009218B3">
            <w:pPr>
              <w:pStyle w:val="ASDtable"/>
            </w:pPr>
            <w:r>
              <w:t>7.3</w:t>
            </w:r>
          </w:p>
        </w:tc>
      </w:tr>
      <w:tr w:rsidR="00B100D4" w:rsidTr="00DA7C86">
        <w:trPr>
          <w:trHeight w:val="311"/>
        </w:trPr>
        <w:tc>
          <w:tcPr>
            <w:tcW w:w="1746" w:type="dxa"/>
            <w:noWrap/>
          </w:tcPr>
          <w:p w:rsidR="00B100D4" w:rsidRDefault="008A2569" w:rsidP="009218B3">
            <w:pPr>
              <w:pStyle w:val="ASDtable"/>
            </w:pPr>
            <w:r>
              <w:t>M30</w:t>
            </w:r>
          </w:p>
        </w:tc>
        <w:tc>
          <w:tcPr>
            <w:tcW w:w="1829" w:type="dxa"/>
            <w:noWrap/>
          </w:tcPr>
          <w:p w:rsidR="00B100D4" w:rsidRDefault="008A2569" w:rsidP="009218B3">
            <w:pPr>
              <w:pStyle w:val="ASDtable"/>
            </w:pPr>
            <w:r>
              <w:t>12.2</w:t>
            </w:r>
          </w:p>
        </w:tc>
        <w:tc>
          <w:tcPr>
            <w:tcW w:w="1829" w:type="dxa"/>
            <w:noWrap/>
          </w:tcPr>
          <w:p w:rsidR="00B100D4" w:rsidRDefault="008A2569" w:rsidP="009218B3">
            <w:pPr>
              <w:pStyle w:val="ASDtable"/>
            </w:pPr>
            <w:r>
              <w:t>10.9</w:t>
            </w:r>
          </w:p>
        </w:tc>
        <w:tc>
          <w:tcPr>
            <w:tcW w:w="1441" w:type="dxa"/>
            <w:noWrap/>
          </w:tcPr>
          <w:p w:rsidR="00B100D4" w:rsidRDefault="008A2569" w:rsidP="009218B3">
            <w:pPr>
              <w:pStyle w:val="ASDtable"/>
            </w:pPr>
            <w:r>
              <w:t>11.5</w:t>
            </w:r>
          </w:p>
        </w:tc>
        <w:tc>
          <w:tcPr>
            <w:tcW w:w="1829" w:type="dxa"/>
            <w:noWrap/>
          </w:tcPr>
          <w:p w:rsidR="00B100D4" w:rsidRDefault="008A2569" w:rsidP="009218B3">
            <w:pPr>
              <w:pStyle w:val="ASDtable"/>
            </w:pPr>
            <w:r>
              <w:t>12</w:t>
            </w:r>
          </w:p>
        </w:tc>
        <w:tc>
          <w:tcPr>
            <w:tcW w:w="1829" w:type="dxa"/>
            <w:noWrap/>
          </w:tcPr>
          <w:p w:rsidR="00B100D4" w:rsidRDefault="008A2569" w:rsidP="009218B3">
            <w:pPr>
              <w:pStyle w:val="ASDtable"/>
            </w:pPr>
            <w:r>
              <w:t>4.9</w:t>
            </w:r>
          </w:p>
        </w:tc>
        <w:tc>
          <w:tcPr>
            <w:tcW w:w="1930" w:type="dxa"/>
            <w:noWrap/>
          </w:tcPr>
          <w:p w:rsidR="00B100D4" w:rsidRDefault="008A2569" w:rsidP="009218B3">
            <w:pPr>
              <w:pStyle w:val="ASDtable"/>
            </w:pPr>
            <w:r>
              <w:t>8.4</w:t>
            </w:r>
          </w:p>
        </w:tc>
      </w:tr>
      <w:tr w:rsidR="00B100D4" w:rsidTr="00DA7C86">
        <w:trPr>
          <w:trHeight w:val="311"/>
        </w:trPr>
        <w:tc>
          <w:tcPr>
            <w:tcW w:w="1746" w:type="dxa"/>
            <w:noWrap/>
          </w:tcPr>
          <w:p w:rsidR="00B100D4" w:rsidRDefault="008A2569" w:rsidP="009218B3">
            <w:pPr>
              <w:pStyle w:val="ASDtable"/>
            </w:pPr>
            <w:r>
              <w:t>M1</w:t>
            </w:r>
          </w:p>
        </w:tc>
        <w:tc>
          <w:tcPr>
            <w:tcW w:w="1829" w:type="dxa"/>
            <w:noWrap/>
          </w:tcPr>
          <w:p w:rsidR="00B100D4" w:rsidRDefault="008A2569" w:rsidP="009218B3">
            <w:pPr>
              <w:pStyle w:val="ASDtable"/>
            </w:pPr>
            <w:r>
              <w:t>10</w:t>
            </w:r>
          </w:p>
        </w:tc>
        <w:tc>
          <w:tcPr>
            <w:tcW w:w="1829" w:type="dxa"/>
            <w:noWrap/>
          </w:tcPr>
          <w:p w:rsidR="00B100D4" w:rsidRDefault="008A2569" w:rsidP="009218B3">
            <w:pPr>
              <w:pStyle w:val="ASDtable"/>
            </w:pPr>
            <w:r>
              <w:t>10.6</w:t>
            </w:r>
          </w:p>
        </w:tc>
        <w:tc>
          <w:tcPr>
            <w:tcW w:w="1441" w:type="dxa"/>
            <w:noWrap/>
          </w:tcPr>
          <w:p w:rsidR="00B100D4" w:rsidRDefault="008A2569" w:rsidP="009218B3">
            <w:pPr>
              <w:pStyle w:val="ASDtable"/>
            </w:pPr>
            <w:r>
              <w:t>10.3</w:t>
            </w:r>
          </w:p>
        </w:tc>
        <w:tc>
          <w:tcPr>
            <w:tcW w:w="1829" w:type="dxa"/>
            <w:noWrap/>
          </w:tcPr>
          <w:p w:rsidR="00B100D4" w:rsidRDefault="008A2569" w:rsidP="009218B3">
            <w:pPr>
              <w:pStyle w:val="ASDtable"/>
            </w:pPr>
            <w:r>
              <w:t>10.3</w:t>
            </w:r>
          </w:p>
        </w:tc>
        <w:tc>
          <w:tcPr>
            <w:tcW w:w="1829" w:type="dxa"/>
            <w:noWrap/>
          </w:tcPr>
          <w:p w:rsidR="00B100D4" w:rsidRDefault="008A2569" w:rsidP="009218B3">
            <w:pPr>
              <w:pStyle w:val="ASDtable"/>
            </w:pPr>
            <w:r>
              <w:t>8.6</w:t>
            </w:r>
          </w:p>
        </w:tc>
        <w:tc>
          <w:tcPr>
            <w:tcW w:w="1930" w:type="dxa"/>
            <w:noWrap/>
          </w:tcPr>
          <w:p w:rsidR="00B100D4" w:rsidRDefault="008A2569" w:rsidP="009218B3">
            <w:pPr>
              <w:pStyle w:val="ASDtable"/>
            </w:pPr>
            <w:r>
              <w:t>9.5</w:t>
            </w:r>
          </w:p>
        </w:tc>
      </w:tr>
      <w:tr w:rsidR="00B100D4" w:rsidTr="00DA7C86">
        <w:trPr>
          <w:trHeight w:val="311"/>
        </w:trPr>
        <w:tc>
          <w:tcPr>
            <w:tcW w:w="1746" w:type="dxa"/>
            <w:noWrap/>
          </w:tcPr>
          <w:p w:rsidR="00B100D4" w:rsidRDefault="008A2569" w:rsidP="009218B3">
            <w:pPr>
              <w:pStyle w:val="ASDtable"/>
            </w:pPr>
            <w:r>
              <w:t>M6</w:t>
            </w:r>
          </w:p>
        </w:tc>
        <w:tc>
          <w:tcPr>
            <w:tcW w:w="1829" w:type="dxa"/>
            <w:noWrap/>
          </w:tcPr>
          <w:p w:rsidR="00B100D4" w:rsidRDefault="008A2569" w:rsidP="009218B3">
            <w:pPr>
              <w:pStyle w:val="ASDtable"/>
            </w:pPr>
            <w:r>
              <w:t>13</w:t>
            </w:r>
          </w:p>
        </w:tc>
        <w:tc>
          <w:tcPr>
            <w:tcW w:w="1829" w:type="dxa"/>
            <w:noWrap/>
          </w:tcPr>
          <w:p w:rsidR="00B100D4" w:rsidRDefault="008A2569" w:rsidP="009218B3">
            <w:pPr>
              <w:pStyle w:val="ASDtable"/>
            </w:pPr>
            <w:r>
              <w:t>13.8</w:t>
            </w:r>
          </w:p>
        </w:tc>
        <w:tc>
          <w:tcPr>
            <w:tcW w:w="1441" w:type="dxa"/>
            <w:noWrap/>
          </w:tcPr>
          <w:p w:rsidR="00B100D4" w:rsidRDefault="008A2569" w:rsidP="009218B3">
            <w:pPr>
              <w:pStyle w:val="ASDtable"/>
            </w:pPr>
            <w:r>
              <w:t>13.4</w:t>
            </w:r>
          </w:p>
        </w:tc>
        <w:tc>
          <w:tcPr>
            <w:tcW w:w="1829" w:type="dxa"/>
            <w:noWrap/>
          </w:tcPr>
          <w:p w:rsidR="00B100D4" w:rsidRDefault="008A2569" w:rsidP="009218B3">
            <w:pPr>
              <w:pStyle w:val="ASDtable"/>
            </w:pPr>
            <w:r>
              <w:t>10.1</w:t>
            </w:r>
          </w:p>
        </w:tc>
        <w:tc>
          <w:tcPr>
            <w:tcW w:w="1829" w:type="dxa"/>
            <w:noWrap/>
          </w:tcPr>
          <w:p w:rsidR="00B100D4" w:rsidRDefault="008A2569" w:rsidP="009218B3">
            <w:pPr>
              <w:pStyle w:val="ASDtable"/>
            </w:pPr>
            <w:r>
              <w:t>9.4</w:t>
            </w:r>
          </w:p>
        </w:tc>
        <w:tc>
          <w:tcPr>
            <w:tcW w:w="1930" w:type="dxa"/>
            <w:noWrap/>
          </w:tcPr>
          <w:p w:rsidR="00B100D4" w:rsidRDefault="008A2569" w:rsidP="009218B3">
            <w:pPr>
              <w:pStyle w:val="ASDtable"/>
            </w:pPr>
            <w:r>
              <w:t>9.8</w:t>
            </w:r>
          </w:p>
        </w:tc>
      </w:tr>
      <w:tr w:rsidR="00B100D4" w:rsidTr="00DA7C86">
        <w:trPr>
          <w:trHeight w:val="311"/>
        </w:trPr>
        <w:tc>
          <w:tcPr>
            <w:tcW w:w="1746" w:type="dxa"/>
            <w:noWrap/>
          </w:tcPr>
          <w:p w:rsidR="00B100D4" w:rsidRDefault="008A2569" w:rsidP="009218B3">
            <w:pPr>
              <w:pStyle w:val="ASDtable"/>
            </w:pPr>
            <w:proofErr w:type="spellStart"/>
            <w:r>
              <w:t>onlyT</w:t>
            </w:r>
            <w:proofErr w:type="spellEnd"/>
          </w:p>
        </w:tc>
        <w:tc>
          <w:tcPr>
            <w:tcW w:w="1829" w:type="dxa"/>
            <w:noWrap/>
          </w:tcPr>
          <w:p w:rsidR="00B100D4" w:rsidRDefault="008A2569" w:rsidP="009218B3">
            <w:pPr>
              <w:pStyle w:val="ASDtable"/>
            </w:pPr>
            <w:r>
              <w:t>13.3</w:t>
            </w:r>
          </w:p>
        </w:tc>
        <w:tc>
          <w:tcPr>
            <w:tcW w:w="1829" w:type="dxa"/>
            <w:noWrap/>
          </w:tcPr>
          <w:p w:rsidR="00B100D4" w:rsidRDefault="008A2569" w:rsidP="009218B3">
            <w:pPr>
              <w:pStyle w:val="ASDtable"/>
            </w:pPr>
            <w:r>
              <w:t>11.1</w:t>
            </w:r>
          </w:p>
        </w:tc>
        <w:tc>
          <w:tcPr>
            <w:tcW w:w="1441" w:type="dxa"/>
            <w:noWrap/>
          </w:tcPr>
          <w:p w:rsidR="00B100D4" w:rsidRDefault="008A2569" w:rsidP="009218B3">
            <w:pPr>
              <w:pStyle w:val="ASDtable"/>
            </w:pPr>
            <w:r>
              <w:t>12.2</w:t>
            </w:r>
          </w:p>
        </w:tc>
        <w:tc>
          <w:tcPr>
            <w:tcW w:w="1829" w:type="dxa"/>
            <w:noWrap/>
          </w:tcPr>
          <w:p w:rsidR="00B100D4" w:rsidRDefault="008A2569" w:rsidP="009218B3">
            <w:pPr>
              <w:pStyle w:val="ASDtable"/>
            </w:pPr>
            <w:r>
              <w:t>13.3</w:t>
            </w:r>
          </w:p>
        </w:tc>
        <w:tc>
          <w:tcPr>
            <w:tcW w:w="1829" w:type="dxa"/>
            <w:noWrap/>
          </w:tcPr>
          <w:p w:rsidR="00B100D4" w:rsidRDefault="008A2569" w:rsidP="009218B3">
            <w:pPr>
              <w:pStyle w:val="ASDtable"/>
            </w:pPr>
            <w:r>
              <w:t>11.1</w:t>
            </w:r>
          </w:p>
        </w:tc>
        <w:tc>
          <w:tcPr>
            <w:tcW w:w="1930" w:type="dxa"/>
            <w:noWrap/>
          </w:tcPr>
          <w:p w:rsidR="00B100D4" w:rsidRDefault="008A2569" w:rsidP="009218B3">
            <w:pPr>
              <w:pStyle w:val="ASDtable"/>
            </w:pPr>
            <w:r>
              <w:t>12.2</w:t>
            </w:r>
          </w:p>
        </w:tc>
      </w:tr>
      <w:tr w:rsidR="00B100D4" w:rsidTr="00DA7C86">
        <w:trPr>
          <w:trHeight w:val="311"/>
        </w:trPr>
        <w:tc>
          <w:tcPr>
            <w:tcW w:w="1746" w:type="dxa"/>
            <w:noWrap/>
          </w:tcPr>
          <w:p w:rsidR="00B100D4" w:rsidRDefault="008A2569" w:rsidP="009218B3">
            <w:pPr>
              <w:pStyle w:val="ASDtable"/>
            </w:pPr>
            <w:r>
              <w:t>naive</w:t>
            </w:r>
          </w:p>
        </w:tc>
        <w:tc>
          <w:tcPr>
            <w:tcW w:w="1829" w:type="dxa"/>
            <w:noWrap/>
          </w:tcPr>
          <w:p w:rsidR="00B100D4" w:rsidRDefault="008A2569" w:rsidP="009218B3">
            <w:pPr>
              <w:pStyle w:val="ASDtable"/>
            </w:pPr>
            <w:r>
              <w:t>13.7</w:t>
            </w:r>
          </w:p>
        </w:tc>
        <w:tc>
          <w:tcPr>
            <w:tcW w:w="1829" w:type="dxa"/>
            <w:noWrap/>
          </w:tcPr>
          <w:p w:rsidR="00B100D4" w:rsidRDefault="008A2569" w:rsidP="009218B3">
            <w:pPr>
              <w:pStyle w:val="ASDtable"/>
            </w:pPr>
            <w:r>
              <w:t>13.1</w:t>
            </w:r>
          </w:p>
        </w:tc>
        <w:tc>
          <w:tcPr>
            <w:tcW w:w="1441" w:type="dxa"/>
            <w:noWrap/>
          </w:tcPr>
          <w:p w:rsidR="00B100D4" w:rsidRDefault="008A2569" w:rsidP="009218B3">
            <w:pPr>
              <w:pStyle w:val="ASDtable"/>
            </w:pPr>
            <w:r>
              <w:t>13.4</w:t>
            </w:r>
          </w:p>
        </w:tc>
        <w:tc>
          <w:tcPr>
            <w:tcW w:w="1829" w:type="dxa"/>
            <w:noWrap/>
          </w:tcPr>
          <w:p w:rsidR="00B100D4" w:rsidRDefault="008A2569" w:rsidP="009218B3">
            <w:pPr>
              <w:pStyle w:val="ASDtable"/>
            </w:pPr>
            <w:r>
              <w:t>13.7</w:t>
            </w:r>
          </w:p>
        </w:tc>
        <w:tc>
          <w:tcPr>
            <w:tcW w:w="1829" w:type="dxa"/>
            <w:noWrap/>
          </w:tcPr>
          <w:p w:rsidR="00B100D4" w:rsidRDefault="008A2569" w:rsidP="009218B3">
            <w:pPr>
              <w:pStyle w:val="ASDtable"/>
            </w:pPr>
            <w:r>
              <w:t>13.1</w:t>
            </w:r>
          </w:p>
        </w:tc>
        <w:tc>
          <w:tcPr>
            <w:tcW w:w="1930" w:type="dxa"/>
            <w:noWrap/>
          </w:tcPr>
          <w:p w:rsidR="00B100D4" w:rsidRDefault="008A2569" w:rsidP="009218B3">
            <w:pPr>
              <w:pStyle w:val="ASDtable"/>
            </w:pPr>
            <w:r>
              <w:t>13.4</w:t>
            </w:r>
          </w:p>
        </w:tc>
      </w:tr>
    </w:tbl>
    <w:p w:rsidR="00B100D4" w:rsidRDefault="00B100D4">
      <w:pPr>
        <w:pStyle w:val="Beschriftung"/>
      </w:pPr>
    </w:p>
    <w:p w:rsidR="00B100D4" w:rsidRDefault="008A2569">
      <w:pPr>
        <w:rPr>
          <w:b/>
          <w:iCs/>
          <w:szCs w:val="18"/>
          <w:lang w:eastAsia="de-DE"/>
        </w:rPr>
      </w:pPr>
      <w:r>
        <w:br w:type="page"/>
      </w:r>
    </w:p>
    <w:p w:rsidR="00B100D4" w:rsidRDefault="008A2569">
      <w:pPr>
        <w:pStyle w:val="Beschriftung"/>
      </w:pPr>
      <w:r>
        <w:lastRenderedPageBreak/>
        <w:t xml:space="preserve">Table </w:t>
      </w:r>
      <w:r w:rsidR="00A372FF">
        <w:t>S</w:t>
      </w:r>
      <w:r w:rsidR="00C0274C">
        <w:t>5</w:t>
      </w:r>
    </w:p>
    <w:p w:rsidR="00B100D4" w:rsidRPr="00DA7C86" w:rsidRDefault="008A2569">
      <w:pPr>
        <w:rPr>
          <w:b/>
          <w:lang w:eastAsia="de-DE"/>
        </w:rPr>
      </w:pPr>
      <w:r>
        <w:rPr>
          <w:b/>
          <w:lang w:eastAsia="de-DE"/>
        </w:rPr>
        <w:t xml:space="preserve">RMSE for usual and protocol calibration, for </w:t>
      </w:r>
      <w:proofErr w:type="spellStart"/>
      <w:proofErr w:type="gramStart"/>
      <w:r>
        <w:rPr>
          <w:b/>
          <w:lang w:eastAsia="de-DE"/>
        </w:rPr>
        <w:t>Bermude</w:t>
      </w:r>
      <w:proofErr w:type="spellEnd"/>
      <w:r>
        <w:rPr>
          <w:b/>
          <w:lang w:eastAsia="de-DE"/>
        </w:rPr>
        <w:t xml:space="preserve">  calibration</w:t>
      </w:r>
      <w:proofErr w:type="gramEnd"/>
      <w:r>
        <w:rPr>
          <w:b/>
          <w:lang w:eastAsia="de-DE"/>
        </w:rPr>
        <w:t xml:space="preserve"> dataset. Models are sorted in order of increasing RMSE for the </w:t>
      </w:r>
      <w:proofErr w:type="spellStart"/>
      <w:r w:rsidRPr="00DA7C86">
        <w:rPr>
          <w:b/>
          <w:lang w:eastAsia="de-DE"/>
        </w:rPr>
        <w:t>Bermude</w:t>
      </w:r>
      <w:proofErr w:type="spellEnd"/>
      <w:r w:rsidRPr="00DA7C86">
        <w:rPr>
          <w:b/>
          <w:lang w:eastAsia="de-DE"/>
        </w:rPr>
        <w:t xml:space="preserve"> evaluation data averaged over stages</w:t>
      </w:r>
      <w:r w:rsidR="00CF6C5B" w:rsidRPr="00DA7C86">
        <w:rPr>
          <w:b/>
          <w:lang w:eastAsia="de-DE"/>
        </w:rPr>
        <w:t xml:space="preserve"> (last column of Table 5). </w:t>
      </w:r>
      <w:r w:rsidRPr="00DA7C86">
        <w:rPr>
          <w:b/>
          <w:lang w:eastAsia="de-DE"/>
        </w:rPr>
        <w:t xml:space="preserve"> </w:t>
      </w:r>
    </w:p>
    <w:p w:rsidR="00B100D4" w:rsidRPr="00DA7C86" w:rsidRDefault="00B100D4">
      <w:pPr>
        <w:rPr>
          <w:b/>
          <w:lang w:eastAsia="de-DE"/>
        </w:rPr>
      </w:pPr>
    </w:p>
    <w:tbl>
      <w:tblPr>
        <w:tblStyle w:val="Tabellenraster"/>
        <w:tblW w:w="13802" w:type="dxa"/>
        <w:tblBorders>
          <w:left w:val="none" w:sz="0" w:space="0" w:color="auto"/>
          <w:right w:val="none" w:sz="0" w:space="0" w:color="auto"/>
          <w:insideV w:val="none" w:sz="0" w:space="0" w:color="auto"/>
        </w:tblBorders>
        <w:tblLook w:val="04A0" w:firstRow="1" w:lastRow="0" w:firstColumn="1" w:lastColumn="0" w:noHBand="0" w:noVBand="1"/>
      </w:tblPr>
      <w:tblGrid>
        <w:gridCol w:w="1938"/>
        <w:gridCol w:w="2031"/>
        <w:gridCol w:w="2031"/>
        <w:gridCol w:w="1599"/>
        <w:gridCol w:w="2031"/>
        <w:gridCol w:w="2031"/>
        <w:gridCol w:w="2141"/>
      </w:tblGrid>
      <w:tr w:rsidR="00B100D4" w:rsidRPr="00DA7C86" w:rsidTr="00DA7C86">
        <w:trPr>
          <w:trHeight w:val="115"/>
        </w:trPr>
        <w:tc>
          <w:tcPr>
            <w:tcW w:w="1938" w:type="dxa"/>
            <w:noWrap/>
          </w:tcPr>
          <w:p w:rsidR="00B100D4" w:rsidRPr="00DA7C86" w:rsidRDefault="00B100D4" w:rsidP="009218B3">
            <w:pPr>
              <w:pStyle w:val="ASDtable"/>
              <w:rPr>
                <w:b/>
              </w:rPr>
            </w:pPr>
          </w:p>
        </w:tc>
        <w:tc>
          <w:tcPr>
            <w:tcW w:w="11863" w:type="dxa"/>
            <w:gridSpan w:val="6"/>
            <w:noWrap/>
          </w:tcPr>
          <w:p w:rsidR="00B100D4" w:rsidRPr="00DA7C86" w:rsidRDefault="008A2569" w:rsidP="009218B3">
            <w:pPr>
              <w:pStyle w:val="ASDtable"/>
              <w:rPr>
                <w:b/>
              </w:rPr>
            </w:pPr>
            <w:proofErr w:type="spellStart"/>
            <w:r w:rsidRPr="00DA7C86">
              <w:rPr>
                <w:b/>
              </w:rPr>
              <w:t>Bermude</w:t>
            </w:r>
            <w:proofErr w:type="spellEnd"/>
            <w:r w:rsidRPr="00DA7C86">
              <w:rPr>
                <w:b/>
              </w:rPr>
              <w:t xml:space="preserve"> calibration data</w:t>
            </w:r>
          </w:p>
        </w:tc>
      </w:tr>
      <w:tr w:rsidR="00B100D4" w:rsidRPr="00DA7C86" w:rsidTr="00DA7C86">
        <w:trPr>
          <w:trHeight w:val="308"/>
        </w:trPr>
        <w:tc>
          <w:tcPr>
            <w:tcW w:w="1938" w:type="dxa"/>
            <w:noWrap/>
          </w:tcPr>
          <w:p w:rsidR="00B100D4" w:rsidRPr="00DA7C86" w:rsidRDefault="00B100D4" w:rsidP="009218B3">
            <w:pPr>
              <w:pStyle w:val="ASDtable"/>
              <w:rPr>
                <w:b/>
              </w:rPr>
            </w:pPr>
          </w:p>
        </w:tc>
        <w:tc>
          <w:tcPr>
            <w:tcW w:w="5660" w:type="dxa"/>
            <w:gridSpan w:val="3"/>
            <w:noWrap/>
          </w:tcPr>
          <w:p w:rsidR="00B100D4" w:rsidRPr="00DA7C86" w:rsidRDefault="008A2569" w:rsidP="009218B3">
            <w:pPr>
              <w:pStyle w:val="ASDtable"/>
              <w:rPr>
                <w:b/>
              </w:rPr>
            </w:pPr>
            <w:r w:rsidRPr="00DA7C86">
              <w:rPr>
                <w:b/>
              </w:rPr>
              <w:t>usual</w:t>
            </w:r>
          </w:p>
        </w:tc>
        <w:tc>
          <w:tcPr>
            <w:tcW w:w="6202" w:type="dxa"/>
            <w:gridSpan w:val="3"/>
            <w:noWrap/>
          </w:tcPr>
          <w:p w:rsidR="00B100D4" w:rsidRPr="00DA7C86" w:rsidRDefault="008A2569" w:rsidP="009218B3">
            <w:pPr>
              <w:pStyle w:val="ASDtable"/>
              <w:rPr>
                <w:b/>
              </w:rPr>
            </w:pPr>
            <w:r w:rsidRPr="00DA7C86">
              <w:rPr>
                <w:b/>
              </w:rPr>
              <w:t>protocol</w:t>
            </w:r>
          </w:p>
        </w:tc>
      </w:tr>
      <w:tr w:rsidR="00B100D4" w:rsidTr="00DA7C86">
        <w:trPr>
          <w:trHeight w:val="308"/>
        </w:trPr>
        <w:tc>
          <w:tcPr>
            <w:tcW w:w="1938" w:type="dxa"/>
            <w:noWrap/>
          </w:tcPr>
          <w:p w:rsidR="00B100D4" w:rsidRDefault="008A2569" w:rsidP="009218B3">
            <w:pPr>
              <w:pStyle w:val="ASDtable"/>
            </w:pPr>
            <w:r>
              <w:t>model</w:t>
            </w:r>
          </w:p>
        </w:tc>
        <w:tc>
          <w:tcPr>
            <w:tcW w:w="2031" w:type="dxa"/>
            <w:noWrap/>
          </w:tcPr>
          <w:p w:rsidR="00B100D4" w:rsidRDefault="008A2569" w:rsidP="009218B3">
            <w:pPr>
              <w:pStyle w:val="ASDtable"/>
            </w:pPr>
            <w:r>
              <w:t>BBCH30</w:t>
            </w:r>
          </w:p>
        </w:tc>
        <w:tc>
          <w:tcPr>
            <w:tcW w:w="2031" w:type="dxa"/>
            <w:noWrap/>
          </w:tcPr>
          <w:p w:rsidR="00B100D4" w:rsidRDefault="008A2569" w:rsidP="009218B3">
            <w:pPr>
              <w:pStyle w:val="ASDtable"/>
            </w:pPr>
            <w:r>
              <w:t>BBCH55</w:t>
            </w:r>
          </w:p>
        </w:tc>
        <w:tc>
          <w:tcPr>
            <w:tcW w:w="1599" w:type="dxa"/>
            <w:noWrap/>
          </w:tcPr>
          <w:p w:rsidR="00B100D4" w:rsidRDefault="008A2569" w:rsidP="009218B3">
            <w:pPr>
              <w:pStyle w:val="ASDtable"/>
            </w:pPr>
            <w:r>
              <w:t>average</w:t>
            </w:r>
          </w:p>
        </w:tc>
        <w:tc>
          <w:tcPr>
            <w:tcW w:w="2031" w:type="dxa"/>
            <w:noWrap/>
          </w:tcPr>
          <w:p w:rsidR="00B100D4" w:rsidRDefault="008A2569" w:rsidP="009218B3">
            <w:pPr>
              <w:pStyle w:val="ASDtable"/>
            </w:pPr>
            <w:r>
              <w:t>BBCH30</w:t>
            </w:r>
          </w:p>
        </w:tc>
        <w:tc>
          <w:tcPr>
            <w:tcW w:w="2031" w:type="dxa"/>
            <w:noWrap/>
          </w:tcPr>
          <w:p w:rsidR="00B100D4" w:rsidRDefault="008A2569" w:rsidP="009218B3">
            <w:pPr>
              <w:pStyle w:val="ASDtable"/>
            </w:pPr>
            <w:r>
              <w:t>BBCH55</w:t>
            </w:r>
          </w:p>
        </w:tc>
        <w:tc>
          <w:tcPr>
            <w:tcW w:w="2141" w:type="dxa"/>
            <w:noWrap/>
          </w:tcPr>
          <w:p w:rsidR="00B100D4" w:rsidRDefault="008A2569" w:rsidP="009218B3">
            <w:pPr>
              <w:pStyle w:val="ASDtable"/>
            </w:pPr>
            <w:r>
              <w:t>average</w:t>
            </w:r>
          </w:p>
        </w:tc>
      </w:tr>
      <w:tr w:rsidR="00B100D4" w:rsidTr="00DA7C86">
        <w:trPr>
          <w:trHeight w:val="308"/>
        </w:trPr>
        <w:tc>
          <w:tcPr>
            <w:tcW w:w="1938" w:type="dxa"/>
            <w:noWrap/>
          </w:tcPr>
          <w:p w:rsidR="00B100D4" w:rsidRDefault="008A2569" w:rsidP="009218B3">
            <w:pPr>
              <w:pStyle w:val="ASDtable"/>
            </w:pPr>
            <w:r>
              <w:t>M15</w:t>
            </w:r>
          </w:p>
        </w:tc>
        <w:tc>
          <w:tcPr>
            <w:tcW w:w="2031" w:type="dxa"/>
            <w:noWrap/>
          </w:tcPr>
          <w:p w:rsidR="00B100D4" w:rsidRDefault="008A2569" w:rsidP="009218B3">
            <w:pPr>
              <w:pStyle w:val="ASDtable"/>
            </w:pPr>
            <w:r>
              <w:t>3.2</w:t>
            </w:r>
          </w:p>
        </w:tc>
        <w:tc>
          <w:tcPr>
            <w:tcW w:w="2031" w:type="dxa"/>
            <w:noWrap/>
          </w:tcPr>
          <w:p w:rsidR="00B100D4" w:rsidRDefault="008A2569" w:rsidP="009218B3">
            <w:pPr>
              <w:pStyle w:val="ASDtable"/>
            </w:pPr>
            <w:r>
              <w:t>3.8</w:t>
            </w:r>
          </w:p>
        </w:tc>
        <w:tc>
          <w:tcPr>
            <w:tcW w:w="1599" w:type="dxa"/>
            <w:noWrap/>
          </w:tcPr>
          <w:p w:rsidR="00B100D4" w:rsidRDefault="008A2569" w:rsidP="009218B3">
            <w:pPr>
              <w:pStyle w:val="ASDtable"/>
            </w:pPr>
            <w:r>
              <w:t>3.5</w:t>
            </w:r>
          </w:p>
        </w:tc>
        <w:tc>
          <w:tcPr>
            <w:tcW w:w="2031" w:type="dxa"/>
            <w:noWrap/>
          </w:tcPr>
          <w:p w:rsidR="00B100D4" w:rsidRDefault="008A2569" w:rsidP="009218B3">
            <w:pPr>
              <w:pStyle w:val="ASDtable"/>
            </w:pPr>
            <w:r>
              <w:t>3.1</w:t>
            </w:r>
          </w:p>
        </w:tc>
        <w:tc>
          <w:tcPr>
            <w:tcW w:w="2031" w:type="dxa"/>
            <w:noWrap/>
          </w:tcPr>
          <w:p w:rsidR="00B100D4" w:rsidRDefault="008A2569" w:rsidP="009218B3">
            <w:pPr>
              <w:pStyle w:val="ASDtable"/>
            </w:pPr>
            <w:r>
              <w:t>3.8</w:t>
            </w:r>
          </w:p>
        </w:tc>
        <w:tc>
          <w:tcPr>
            <w:tcW w:w="2141" w:type="dxa"/>
            <w:noWrap/>
          </w:tcPr>
          <w:p w:rsidR="00B100D4" w:rsidRDefault="008A2569" w:rsidP="009218B3">
            <w:pPr>
              <w:pStyle w:val="ASDtable"/>
            </w:pPr>
            <w:r>
              <w:t>3.5</w:t>
            </w:r>
          </w:p>
        </w:tc>
      </w:tr>
      <w:tr w:rsidR="00B100D4" w:rsidTr="00DA7C86">
        <w:trPr>
          <w:trHeight w:val="308"/>
        </w:trPr>
        <w:tc>
          <w:tcPr>
            <w:tcW w:w="1938" w:type="dxa"/>
            <w:noWrap/>
          </w:tcPr>
          <w:p w:rsidR="00B100D4" w:rsidRDefault="008A2569" w:rsidP="009218B3">
            <w:pPr>
              <w:pStyle w:val="ASDtable"/>
            </w:pPr>
            <w:r>
              <w:t>M2</w:t>
            </w:r>
          </w:p>
        </w:tc>
        <w:tc>
          <w:tcPr>
            <w:tcW w:w="2031" w:type="dxa"/>
            <w:noWrap/>
          </w:tcPr>
          <w:p w:rsidR="00B100D4" w:rsidRDefault="008A2569" w:rsidP="009218B3">
            <w:pPr>
              <w:pStyle w:val="ASDtable"/>
            </w:pPr>
            <w:r>
              <w:t>4.5</w:t>
            </w:r>
          </w:p>
        </w:tc>
        <w:tc>
          <w:tcPr>
            <w:tcW w:w="2031" w:type="dxa"/>
            <w:noWrap/>
          </w:tcPr>
          <w:p w:rsidR="00B100D4" w:rsidRDefault="008A2569" w:rsidP="009218B3">
            <w:pPr>
              <w:pStyle w:val="ASDtable"/>
            </w:pPr>
            <w:r>
              <w:t>4.9</w:t>
            </w:r>
          </w:p>
        </w:tc>
        <w:tc>
          <w:tcPr>
            <w:tcW w:w="1599" w:type="dxa"/>
            <w:noWrap/>
          </w:tcPr>
          <w:p w:rsidR="00B100D4" w:rsidRDefault="008A2569" w:rsidP="009218B3">
            <w:pPr>
              <w:pStyle w:val="ASDtable"/>
            </w:pPr>
            <w:r>
              <w:t>4.7</w:t>
            </w:r>
          </w:p>
        </w:tc>
        <w:tc>
          <w:tcPr>
            <w:tcW w:w="2031" w:type="dxa"/>
            <w:noWrap/>
          </w:tcPr>
          <w:p w:rsidR="00B100D4" w:rsidRDefault="008A2569" w:rsidP="009218B3">
            <w:pPr>
              <w:pStyle w:val="ASDtable"/>
            </w:pPr>
            <w:r>
              <w:t>4.5</w:t>
            </w:r>
          </w:p>
        </w:tc>
        <w:tc>
          <w:tcPr>
            <w:tcW w:w="2031" w:type="dxa"/>
            <w:noWrap/>
          </w:tcPr>
          <w:p w:rsidR="00B100D4" w:rsidRDefault="008A2569" w:rsidP="009218B3">
            <w:pPr>
              <w:pStyle w:val="ASDtable"/>
            </w:pPr>
            <w:r>
              <w:t>4.6</w:t>
            </w:r>
          </w:p>
        </w:tc>
        <w:tc>
          <w:tcPr>
            <w:tcW w:w="2141" w:type="dxa"/>
            <w:noWrap/>
          </w:tcPr>
          <w:p w:rsidR="00B100D4" w:rsidRDefault="008A2569" w:rsidP="009218B3">
            <w:pPr>
              <w:pStyle w:val="ASDtable"/>
            </w:pPr>
            <w:r>
              <w:t>4.5</w:t>
            </w:r>
          </w:p>
        </w:tc>
      </w:tr>
      <w:tr w:rsidR="00B100D4" w:rsidTr="00DA7C86">
        <w:trPr>
          <w:trHeight w:val="308"/>
        </w:trPr>
        <w:tc>
          <w:tcPr>
            <w:tcW w:w="1938" w:type="dxa"/>
            <w:noWrap/>
          </w:tcPr>
          <w:p w:rsidR="00B100D4" w:rsidRDefault="008A2569" w:rsidP="009218B3">
            <w:pPr>
              <w:pStyle w:val="ASDtable"/>
            </w:pPr>
            <w:r>
              <w:t>M17</w:t>
            </w:r>
          </w:p>
        </w:tc>
        <w:tc>
          <w:tcPr>
            <w:tcW w:w="2031" w:type="dxa"/>
            <w:noWrap/>
          </w:tcPr>
          <w:p w:rsidR="00B100D4" w:rsidRDefault="008A2569" w:rsidP="009218B3">
            <w:pPr>
              <w:pStyle w:val="ASDtable"/>
            </w:pPr>
            <w:r>
              <w:t>6.3</w:t>
            </w:r>
          </w:p>
        </w:tc>
        <w:tc>
          <w:tcPr>
            <w:tcW w:w="2031" w:type="dxa"/>
            <w:noWrap/>
          </w:tcPr>
          <w:p w:rsidR="00B100D4" w:rsidRDefault="008A2569" w:rsidP="009218B3">
            <w:pPr>
              <w:pStyle w:val="ASDtable"/>
            </w:pPr>
            <w:r>
              <w:t>4.4</w:t>
            </w:r>
          </w:p>
        </w:tc>
        <w:tc>
          <w:tcPr>
            <w:tcW w:w="1599" w:type="dxa"/>
            <w:noWrap/>
          </w:tcPr>
          <w:p w:rsidR="00B100D4" w:rsidRDefault="008A2569" w:rsidP="009218B3">
            <w:pPr>
              <w:pStyle w:val="ASDtable"/>
            </w:pPr>
            <w:r>
              <w:t>5.4</w:t>
            </w:r>
          </w:p>
        </w:tc>
        <w:tc>
          <w:tcPr>
            <w:tcW w:w="2031" w:type="dxa"/>
            <w:noWrap/>
          </w:tcPr>
          <w:p w:rsidR="00B100D4" w:rsidRDefault="008A2569" w:rsidP="009218B3">
            <w:pPr>
              <w:pStyle w:val="ASDtable"/>
            </w:pPr>
            <w:r>
              <w:t>5.4</w:t>
            </w:r>
          </w:p>
        </w:tc>
        <w:tc>
          <w:tcPr>
            <w:tcW w:w="2031" w:type="dxa"/>
            <w:noWrap/>
          </w:tcPr>
          <w:p w:rsidR="00B100D4" w:rsidRDefault="008A2569" w:rsidP="009218B3">
            <w:pPr>
              <w:pStyle w:val="ASDtable"/>
            </w:pPr>
            <w:r>
              <w:t>4</w:t>
            </w:r>
          </w:p>
        </w:tc>
        <w:tc>
          <w:tcPr>
            <w:tcW w:w="2141" w:type="dxa"/>
            <w:noWrap/>
          </w:tcPr>
          <w:p w:rsidR="00B100D4" w:rsidRDefault="008A2569" w:rsidP="009218B3">
            <w:pPr>
              <w:pStyle w:val="ASDtable"/>
            </w:pPr>
            <w:r>
              <w:t>4.7</w:t>
            </w:r>
          </w:p>
        </w:tc>
      </w:tr>
      <w:tr w:rsidR="00B100D4" w:rsidTr="00DA7C86">
        <w:trPr>
          <w:trHeight w:val="308"/>
        </w:trPr>
        <w:tc>
          <w:tcPr>
            <w:tcW w:w="1938" w:type="dxa"/>
            <w:noWrap/>
          </w:tcPr>
          <w:p w:rsidR="00B100D4" w:rsidRDefault="008A2569" w:rsidP="009218B3">
            <w:pPr>
              <w:pStyle w:val="ASDtable"/>
            </w:pPr>
            <w:r>
              <w:t>e-median</w:t>
            </w:r>
          </w:p>
        </w:tc>
        <w:tc>
          <w:tcPr>
            <w:tcW w:w="2031" w:type="dxa"/>
            <w:noWrap/>
          </w:tcPr>
          <w:p w:rsidR="00B100D4" w:rsidRDefault="008A2569" w:rsidP="009218B3">
            <w:pPr>
              <w:pStyle w:val="ASDtable"/>
            </w:pPr>
            <w:r>
              <w:t>3.3</w:t>
            </w:r>
          </w:p>
        </w:tc>
        <w:tc>
          <w:tcPr>
            <w:tcW w:w="2031" w:type="dxa"/>
            <w:noWrap/>
          </w:tcPr>
          <w:p w:rsidR="00B100D4" w:rsidRDefault="008A2569" w:rsidP="009218B3">
            <w:pPr>
              <w:pStyle w:val="ASDtable"/>
            </w:pPr>
            <w:r>
              <w:t>5</w:t>
            </w:r>
          </w:p>
        </w:tc>
        <w:tc>
          <w:tcPr>
            <w:tcW w:w="1599" w:type="dxa"/>
            <w:noWrap/>
          </w:tcPr>
          <w:p w:rsidR="00B100D4" w:rsidRDefault="008A2569" w:rsidP="009218B3">
            <w:pPr>
              <w:pStyle w:val="ASDtable"/>
            </w:pPr>
            <w:r>
              <w:t>4.1</w:t>
            </w:r>
          </w:p>
        </w:tc>
        <w:tc>
          <w:tcPr>
            <w:tcW w:w="2031" w:type="dxa"/>
            <w:noWrap/>
          </w:tcPr>
          <w:p w:rsidR="00B100D4" w:rsidRDefault="008A2569" w:rsidP="009218B3">
            <w:pPr>
              <w:pStyle w:val="ASDtable"/>
            </w:pPr>
            <w:r>
              <w:t>4</w:t>
            </w:r>
          </w:p>
        </w:tc>
        <w:tc>
          <w:tcPr>
            <w:tcW w:w="2031" w:type="dxa"/>
            <w:noWrap/>
          </w:tcPr>
          <w:p w:rsidR="00B100D4" w:rsidRDefault="008A2569" w:rsidP="009218B3">
            <w:pPr>
              <w:pStyle w:val="ASDtable"/>
            </w:pPr>
            <w:r>
              <w:t>5</w:t>
            </w:r>
          </w:p>
        </w:tc>
        <w:tc>
          <w:tcPr>
            <w:tcW w:w="2141" w:type="dxa"/>
            <w:noWrap/>
          </w:tcPr>
          <w:p w:rsidR="00B100D4" w:rsidRDefault="008A2569" w:rsidP="009218B3">
            <w:pPr>
              <w:pStyle w:val="ASDtable"/>
            </w:pPr>
            <w:r>
              <w:t>4.5</w:t>
            </w:r>
          </w:p>
        </w:tc>
      </w:tr>
      <w:tr w:rsidR="00B100D4" w:rsidTr="00DA7C86">
        <w:trPr>
          <w:trHeight w:val="308"/>
        </w:trPr>
        <w:tc>
          <w:tcPr>
            <w:tcW w:w="1938" w:type="dxa"/>
            <w:noWrap/>
          </w:tcPr>
          <w:p w:rsidR="00B100D4" w:rsidRDefault="008A2569" w:rsidP="009218B3">
            <w:pPr>
              <w:pStyle w:val="ASDtable"/>
            </w:pPr>
            <w:r>
              <w:t>M8</w:t>
            </w:r>
          </w:p>
        </w:tc>
        <w:tc>
          <w:tcPr>
            <w:tcW w:w="2031" w:type="dxa"/>
            <w:noWrap/>
          </w:tcPr>
          <w:p w:rsidR="00B100D4" w:rsidRDefault="008A2569" w:rsidP="009218B3">
            <w:pPr>
              <w:pStyle w:val="ASDtable"/>
            </w:pPr>
            <w:r>
              <w:t>7.4</w:t>
            </w:r>
          </w:p>
        </w:tc>
        <w:tc>
          <w:tcPr>
            <w:tcW w:w="2031" w:type="dxa"/>
            <w:noWrap/>
          </w:tcPr>
          <w:p w:rsidR="00B100D4" w:rsidRDefault="008A2569" w:rsidP="009218B3">
            <w:pPr>
              <w:pStyle w:val="ASDtable"/>
            </w:pPr>
            <w:r>
              <w:t>4</w:t>
            </w:r>
          </w:p>
        </w:tc>
        <w:tc>
          <w:tcPr>
            <w:tcW w:w="1599" w:type="dxa"/>
            <w:noWrap/>
          </w:tcPr>
          <w:p w:rsidR="00B100D4" w:rsidRDefault="008A2569" w:rsidP="009218B3">
            <w:pPr>
              <w:pStyle w:val="ASDtable"/>
            </w:pPr>
            <w:r>
              <w:t>5.7</w:t>
            </w:r>
          </w:p>
        </w:tc>
        <w:tc>
          <w:tcPr>
            <w:tcW w:w="2031" w:type="dxa"/>
            <w:noWrap/>
          </w:tcPr>
          <w:p w:rsidR="00B100D4" w:rsidRDefault="008A2569" w:rsidP="009218B3">
            <w:pPr>
              <w:pStyle w:val="ASDtable"/>
            </w:pPr>
            <w:r>
              <w:t>5.5</w:t>
            </w:r>
          </w:p>
        </w:tc>
        <w:tc>
          <w:tcPr>
            <w:tcW w:w="2031" w:type="dxa"/>
            <w:noWrap/>
          </w:tcPr>
          <w:p w:rsidR="00B100D4" w:rsidRDefault="008A2569" w:rsidP="009218B3">
            <w:pPr>
              <w:pStyle w:val="ASDtable"/>
            </w:pPr>
            <w:r>
              <w:t>4.4</w:t>
            </w:r>
          </w:p>
        </w:tc>
        <w:tc>
          <w:tcPr>
            <w:tcW w:w="2141" w:type="dxa"/>
            <w:noWrap/>
          </w:tcPr>
          <w:p w:rsidR="00B100D4" w:rsidRDefault="008A2569" w:rsidP="009218B3">
            <w:pPr>
              <w:pStyle w:val="ASDtable"/>
            </w:pPr>
            <w:r>
              <w:t>4.9</w:t>
            </w:r>
          </w:p>
        </w:tc>
      </w:tr>
      <w:tr w:rsidR="00B100D4" w:rsidTr="00DA7C86">
        <w:trPr>
          <w:trHeight w:val="308"/>
        </w:trPr>
        <w:tc>
          <w:tcPr>
            <w:tcW w:w="1938" w:type="dxa"/>
            <w:noWrap/>
          </w:tcPr>
          <w:p w:rsidR="00B100D4" w:rsidRDefault="008A2569" w:rsidP="009218B3">
            <w:pPr>
              <w:pStyle w:val="ASDtable"/>
            </w:pPr>
            <w:r>
              <w:t>M21</w:t>
            </w:r>
          </w:p>
        </w:tc>
        <w:tc>
          <w:tcPr>
            <w:tcW w:w="2031" w:type="dxa"/>
            <w:noWrap/>
          </w:tcPr>
          <w:p w:rsidR="00B100D4" w:rsidRDefault="008A2569" w:rsidP="009218B3">
            <w:pPr>
              <w:pStyle w:val="ASDtable"/>
            </w:pPr>
            <w:r>
              <w:t>4</w:t>
            </w:r>
          </w:p>
        </w:tc>
        <w:tc>
          <w:tcPr>
            <w:tcW w:w="2031" w:type="dxa"/>
            <w:noWrap/>
          </w:tcPr>
          <w:p w:rsidR="00B100D4" w:rsidRDefault="008A2569" w:rsidP="009218B3">
            <w:pPr>
              <w:pStyle w:val="ASDtable"/>
            </w:pPr>
            <w:r>
              <w:t>4.6</w:t>
            </w:r>
          </w:p>
        </w:tc>
        <w:tc>
          <w:tcPr>
            <w:tcW w:w="1599" w:type="dxa"/>
            <w:noWrap/>
          </w:tcPr>
          <w:p w:rsidR="00B100D4" w:rsidRDefault="008A2569" w:rsidP="009218B3">
            <w:pPr>
              <w:pStyle w:val="ASDtable"/>
            </w:pPr>
            <w:r>
              <w:t>4.3</w:t>
            </w:r>
          </w:p>
        </w:tc>
        <w:tc>
          <w:tcPr>
            <w:tcW w:w="2031" w:type="dxa"/>
            <w:noWrap/>
          </w:tcPr>
          <w:p w:rsidR="00B100D4" w:rsidRDefault="008A2569" w:rsidP="009218B3">
            <w:pPr>
              <w:pStyle w:val="ASDtable"/>
            </w:pPr>
            <w:r>
              <w:t>4.1</w:t>
            </w:r>
          </w:p>
        </w:tc>
        <w:tc>
          <w:tcPr>
            <w:tcW w:w="2031" w:type="dxa"/>
            <w:noWrap/>
          </w:tcPr>
          <w:p w:rsidR="00B100D4" w:rsidRDefault="008A2569" w:rsidP="009218B3">
            <w:pPr>
              <w:pStyle w:val="ASDtable"/>
            </w:pPr>
            <w:r>
              <w:t>3.9</w:t>
            </w:r>
          </w:p>
        </w:tc>
        <w:tc>
          <w:tcPr>
            <w:tcW w:w="2141" w:type="dxa"/>
            <w:noWrap/>
          </w:tcPr>
          <w:p w:rsidR="00B100D4" w:rsidRDefault="008A2569" w:rsidP="009218B3">
            <w:pPr>
              <w:pStyle w:val="ASDtable"/>
            </w:pPr>
            <w:r>
              <w:t>4</w:t>
            </w:r>
          </w:p>
        </w:tc>
      </w:tr>
      <w:tr w:rsidR="00B100D4" w:rsidTr="00DA7C86">
        <w:trPr>
          <w:trHeight w:val="308"/>
        </w:trPr>
        <w:tc>
          <w:tcPr>
            <w:tcW w:w="1938" w:type="dxa"/>
            <w:noWrap/>
          </w:tcPr>
          <w:p w:rsidR="00B100D4" w:rsidRDefault="008A2569" w:rsidP="009218B3">
            <w:pPr>
              <w:pStyle w:val="ASDtable"/>
            </w:pPr>
            <w:r>
              <w:t>M12</w:t>
            </w:r>
          </w:p>
        </w:tc>
        <w:tc>
          <w:tcPr>
            <w:tcW w:w="2031" w:type="dxa"/>
            <w:noWrap/>
          </w:tcPr>
          <w:p w:rsidR="00B100D4" w:rsidRDefault="008A2569" w:rsidP="009218B3">
            <w:pPr>
              <w:pStyle w:val="ASDtable"/>
            </w:pPr>
            <w:r>
              <w:t>12.9</w:t>
            </w:r>
          </w:p>
        </w:tc>
        <w:tc>
          <w:tcPr>
            <w:tcW w:w="2031" w:type="dxa"/>
            <w:noWrap/>
          </w:tcPr>
          <w:p w:rsidR="00B100D4" w:rsidRDefault="008A2569" w:rsidP="009218B3">
            <w:pPr>
              <w:pStyle w:val="ASDtable"/>
            </w:pPr>
            <w:r>
              <w:t>11.4</w:t>
            </w:r>
          </w:p>
        </w:tc>
        <w:tc>
          <w:tcPr>
            <w:tcW w:w="1599" w:type="dxa"/>
            <w:noWrap/>
          </w:tcPr>
          <w:p w:rsidR="00B100D4" w:rsidRDefault="008A2569" w:rsidP="009218B3">
            <w:pPr>
              <w:pStyle w:val="ASDtable"/>
            </w:pPr>
            <w:r>
              <w:t>12.2</w:t>
            </w:r>
          </w:p>
        </w:tc>
        <w:tc>
          <w:tcPr>
            <w:tcW w:w="2031" w:type="dxa"/>
            <w:noWrap/>
          </w:tcPr>
          <w:p w:rsidR="00B100D4" w:rsidRDefault="008A2569" w:rsidP="009218B3">
            <w:pPr>
              <w:pStyle w:val="ASDtable"/>
            </w:pPr>
            <w:r>
              <w:t>4.7</w:t>
            </w:r>
          </w:p>
        </w:tc>
        <w:tc>
          <w:tcPr>
            <w:tcW w:w="2031" w:type="dxa"/>
            <w:noWrap/>
          </w:tcPr>
          <w:p w:rsidR="00B100D4" w:rsidRDefault="008A2569" w:rsidP="009218B3">
            <w:pPr>
              <w:pStyle w:val="ASDtable"/>
            </w:pPr>
            <w:r>
              <w:t>4.8</w:t>
            </w:r>
          </w:p>
        </w:tc>
        <w:tc>
          <w:tcPr>
            <w:tcW w:w="2141" w:type="dxa"/>
            <w:noWrap/>
          </w:tcPr>
          <w:p w:rsidR="00B100D4" w:rsidRDefault="008A2569" w:rsidP="009218B3">
            <w:pPr>
              <w:pStyle w:val="ASDtable"/>
            </w:pPr>
            <w:r>
              <w:t>4.8</w:t>
            </w:r>
          </w:p>
        </w:tc>
      </w:tr>
      <w:tr w:rsidR="00B100D4" w:rsidTr="00DA7C86">
        <w:trPr>
          <w:trHeight w:val="308"/>
        </w:trPr>
        <w:tc>
          <w:tcPr>
            <w:tcW w:w="1938" w:type="dxa"/>
            <w:noWrap/>
          </w:tcPr>
          <w:p w:rsidR="00B100D4" w:rsidRDefault="008A2569" w:rsidP="009218B3">
            <w:pPr>
              <w:pStyle w:val="ASDtable"/>
            </w:pPr>
            <w:r>
              <w:t>e-mean</w:t>
            </w:r>
          </w:p>
        </w:tc>
        <w:tc>
          <w:tcPr>
            <w:tcW w:w="2031" w:type="dxa"/>
            <w:noWrap/>
          </w:tcPr>
          <w:p w:rsidR="00B100D4" w:rsidRDefault="008A2569" w:rsidP="009218B3">
            <w:pPr>
              <w:pStyle w:val="ASDtable"/>
            </w:pPr>
            <w:r>
              <w:t>3.4</w:t>
            </w:r>
          </w:p>
        </w:tc>
        <w:tc>
          <w:tcPr>
            <w:tcW w:w="2031" w:type="dxa"/>
            <w:noWrap/>
          </w:tcPr>
          <w:p w:rsidR="00B100D4" w:rsidRDefault="008A2569" w:rsidP="009218B3">
            <w:pPr>
              <w:pStyle w:val="ASDtable"/>
            </w:pPr>
            <w:r>
              <w:t>5.5</w:t>
            </w:r>
          </w:p>
        </w:tc>
        <w:tc>
          <w:tcPr>
            <w:tcW w:w="1599" w:type="dxa"/>
            <w:noWrap/>
          </w:tcPr>
          <w:p w:rsidR="00B100D4" w:rsidRDefault="008A2569" w:rsidP="009218B3">
            <w:pPr>
              <w:pStyle w:val="ASDtable"/>
            </w:pPr>
            <w:r>
              <w:t>4.5</w:t>
            </w:r>
          </w:p>
        </w:tc>
        <w:tc>
          <w:tcPr>
            <w:tcW w:w="2031" w:type="dxa"/>
            <w:noWrap/>
          </w:tcPr>
          <w:p w:rsidR="00B100D4" w:rsidRDefault="008A2569" w:rsidP="009218B3">
            <w:pPr>
              <w:pStyle w:val="ASDtable"/>
            </w:pPr>
            <w:r>
              <w:t>3.6</w:t>
            </w:r>
          </w:p>
        </w:tc>
        <w:tc>
          <w:tcPr>
            <w:tcW w:w="2031" w:type="dxa"/>
            <w:noWrap/>
          </w:tcPr>
          <w:p w:rsidR="00B100D4" w:rsidRDefault="008A2569" w:rsidP="009218B3">
            <w:pPr>
              <w:pStyle w:val="ASDtable"/>
            </w:pPr>
            <w:r>
              <w:t>4.8</w:t>
            </w:r>
          </w:p>
        </w:tc>
        <w:tc>
          <w:tcPr>
            <w:tcW w:w="2141" w:type="dxa"/>
            <w:noWrap/>
          </w:tcPr>
          <w:p w:rsidR="00B100D4" w:rsidRDefault="008A2569" w:rsidP="009218B3">
            <w:pPr>
              <w:pStyle w:val="ASDtable"/>
            </w:pPr>
            <w:r>
              <w:t>4.2</w:t>
            </w:r>
          </w:p>
        </w:tc>
      </w:tr>
      <w:tr w:rsidR="00B100D4" w:rsidTr="00DA7C86">
        <w:trPr>
          <w:trHeight w:val="308"/>
        </w:trPr>
        <w:tc>
          <w:tcPr>
            <w:tcW w:w="1938" w:type="dxa"/>
            <w:noWrap/>
          </w:tcPr>
          <w:p w:rsidR="00B100D4" w:rsidRDefault="008A2569" w:rsidP="009218B3">
            <w:pPr>
              <w:pStyle w:val="ASDtable"/>
            </w:pPr>
            <w:r>
              <w:t>M7</w:t>
            </w:r>
          </w:p>
        </w:tc>
        <w:tc>
          <w:tcPr>
            <w:tcW w:w="2031" w:type="dxa"/>
            <w:noWrap/>
          </w:tcPr>
          <w:p w:rsidR="00B100D4" w:rsidRDefault="008A2569" w:rsidP="009218B3">
            <w:pPr>
              <w:pStyle w:val="ASDtable"/>
            </w:pPr>
            <w:r>
              <w:t>6.8</w:t>
            </w:r>
          </w:p>
        </w:tc>
        <w:tc>
          <w:tcPr>
            <w:tcW w:w="2031" w:type="dxa"/>
            <w:noWrap/>
          </w:tcPr>
          <w:p w:rsidR="00B100D4" w:rsidRDefault="008A2569" w:rsidP="009218B3">
            <w:pPr>
              <w:pStyle w:val="ASDtable"/>
            </w:pPr>
            <w:r>
              <w:t>3.9</w:t>
            </w:r>
          </w:p>
        </w:tc>
        <w:tc>
          <w:tcPr>
            <w:tcW w:w="1599" w:type="dxa"/>
            <w:noWrap/>
          </w:tcPr>
          <w:p w:rsidR="00B100D4" w:rsidRDefault="008A2569" w:rsidP="009218B3">
            <w:pPr>
              <w:pStyle w:val="ASDtable"/>
            </w:pPr>
            <w:r>
              <w:t>5.3</w:t>
            </w:r>
          </w:p>
        </w:tc>
        <w:tc>
          <w:tcPr>
            <w:tcW w:w="2031" w:type="dxa"/>
            <w:noWrap/>
          </w:tcPr>
          <w:p w:rsidR="00B100D4" w:rsidRDefault="008A2569" w:rsidP="009218B3">
            <w:pPr>
              <w:pStyle w:val="ASDtable"/>
            </w:pPr>
            <w:r>
              <w:t>4.7</w:t>
            </w:r>
          </w:p>
        </w:tc>
        <w:tc>
          <w:tcPr>
            <w:tcW w:w="2031" w:type="dxa"/>
            <w:noWrap/>
          </w:tcPr>
          <w:p w:rsidR="00B100D4" w:rsidRDefault="008A2569" w:rsidP="009218B3">
            <w:pPr>
              <w:pStyle w:val="ASDtable"/>
            </w:pPr>
            <w:r>
              <w:t>5.4</w:t>
            </w:r>
          </w:p>
        </w:tc>
        <w:tc>
          <w:tcPr>
            <w:tcW w:w="2141" w:type="dxa"/>
            <w:noWrap/>
          </w:tcPr>
          <w:p w:rsidR="00B100D4" w:rsidRDefault="008A2569" w:rsidP="009218B3">
            <w:pPr>
              <w:pStyle w:val="ASDtable"/>
            </w:pPr>
            <w:r>
              <w:t>5</w:t>
            </w:r>
          </w:p>
        </w:tc>
      </w:tr>
      <w:tr w:rsidR="00B100D4" w:rsidTr="00DA7C86">
        <w:trPr>
          <w:trHeight w:val="308"/>
        </w:trPr>
        <w:tc>
          <w:tcPr>
            <w:tcW w:w="1938" w:type="dxa"/>
            <w:noWrap/>
          </w:tcPr>
          <w:p w:rsidR="00B100D4" w:rsidRDefault="008A2569" w:rsidP="009218B3">
            <w:pPr>
              <w:pStyle w:val="ASDtable"/>
            </w:pPr>
            <w:r>
              <w:t>M25</w:t>
            </w:r>
          </w:p>
        </w:tc>
        <w:tc>
          <w:tcPr>
            <w:tcW w:w="2031" w:type="dxa"/>
            <w:noWrap/>
          </w:tcPr>
          <w:p w:rsidR="00B100D4" w:rsidRDefault="008A2569" w:rsidP="009218B3">
            <w:pPr>
              <w:pStyle w:val="ASDtable"/>
            </w:pPr>
            <w:r>
              <w:t>4.7</w:t>
            </w:r>
          </w:p>
        </w:tc>
        <w:tc>
          <w:tcPr>
            <w:tcW w:w="2031" w:type="dxa"/>
            <w:noWrap/>
          </w:tcPr>
          <w:p w:rsidR="00B100D4" w:rsidRDefault="008A2569" w:rsidP="009218B3">
            <w:pPr>
              <w:pStyle w:val="ASDtable"/>
            </w:pPr>
            <w:r>
              <w:t>4.7</w:t>
            </w:r>
          </w:p>
        </w:tc>
        <w:tc>
          <w:tcPr>
            <w:tcW w:w="1599" w:type="dxa"/>
            <w:noWrap/>
          </w:tcPr>
          <w:p w:rsidR="00B100D4" w:rsidRDefault="008A2569" w:rsidP="009218B3">
            <w:pPr>
              <w:pStyle w:val="ASDtable"/>
            </w:pPr>
            <w:r>
              <w:t>4.7</w:t>
            </w:r>
          </w:p>
        </w:tc>
        <w:tc>
          <w:tcPr>
            <w:tcW w:w="2031" w:type="dxa"/>
            <w:noWrap/>
          </w:tcPr>
          <w:p w:rsidR="00B100D4" w:rsidRDefault="008A2569" w:rsidP="009218B3">
            <w:pPr>
              <w:pStyle w:val="ASDtable"/>
            </w:pPr>
            <w:r>
              <w:t>4.4</w:t>
            </w:r>
          </w:p>
        </w:tc>
        <w:tc>
          <w:tcPr>
            <w:tcW w:w="2031" w:type="dxa"/>
            <w:noWrap/>
          </w:tcPr>
          <w:p w:rsidR="00B100D4" w:rsidRDefault="008A2569" w:rsidP="009218B3">
            <w:pPr>
              <w:pStyle w:val="ASDtable"/>
            </w:pPr>
            <w:r>
              <w:t>5.6</w:t>
            </w:r>
          </w:p>
        </w:tc>
        <w:tc>
          <w:tcPr>
            <w:tcW w:w="2141" w:type="dxa"/>
            <w:noWrap/>
          </w:tcPr>
          <w:p w:rsidR="00B100D4" w:rsidRDefault="008A2569" w:rsidP="009218B3">
            <w:pPr>
              <w:pStyle w:val="ASDtable"/>
            </w:pPr>
            <w:r>
              <w:t>5</w:t>
            </w:r>
          </w:p>
        </w:tc>
      </w:tr>
      <w:tr w:rsidR="00B100D4" w:rsidTr="00DA7C86">
        <w:trPr>
          <w:trHeight w:val="308"/>
        </w:trPr>
        <w:tc>
          <w:tcPr>
            <w:tcW w:w="1938" w:type="dxa"/>
            <w:noWrap/>
          </w:tcPr>
          <w:p w:rsidR="00B100D4" w:rsidRDefault="008A2569" w:rsidP="009218B3">
            <w:pPr>
              <w:pStyle w:val="ASDtable"/>
            </w:pPr>
            <w:r>
              <w:t>M16</w:t>
            </w:r>
          </w:p>
        </w:tc>
        <w:tc>
          <w:tcPr>
            <w:tcW w:w="2031" w:type="dxa"/>
            <w:noWrap/>
          </w:tcPr>
          <w:p w:rsidR="00B100D4" w:rsidRDefault="008A2569" w:rsidP="009218B3">
            <w:pPr>
              <w:pStyle w:val="ASDtable"/>
            </w:pPr>
            <w:r>
              <w:t>5</w:t>
            </w:r>
          </w:p>
        </w:tc>
        <w:tc>
          <w:tcPr>
            <w:tcW w:w="2031" w:type="dxa"/>
            <w:noWrap/>
          </w:tcPr>
          <w:p w:rsidR="00B100D4" w:rsidRDefault="008A2569" w:rsidP="009218B3">
            <w:pPr>
              <w:pStyle w:val="ASDtable"/>
            </w:pPr>
            <w:r>
              <w:t>11.4</w:t>
            </w:r>
          </w:p>
        </w:tc>
        <w:tc>
          <w:tcPr>
            <w:tcW w:w="1599" w:type="dxa"/>
            <w:noWrap/>
          </w:tcPr>
          <w:p w:rsidR="00B100D4" w:rsidRDefault="008A2569" w:rsidP="009218B3">
            <w:pPr>
              <w:pStyle w:val="ASDtable"/>
            </w:pPr>
            <w:r>
              <w:t>8.2</w:t>
            </w:r>
          </w:p>
        </w:tc>
        <w:tc>
          <w:tcPr>
            <w:tcW w:w="2031" w:type="dxa"/>
            <w:noWrap/>
          </w:tcPr>
          <w:p w:rsidR="00B100D4" w:rsidRDefault="008A2569" w:rsidP="009218B3">
            <w:pPr>
              <w:pStyle w:val="ASDtable"/>
            </w:pPr>
            <w:r>
              <w:t>5.6</w:t>
            </w:r>
          </w:p>
        </w:tc>
        <w:tc>
          <w:tcPr>
            <w:tcW w:w="2031" w:type="dxa"/>
            <w:noWrap/>
          </w:tcPr>
          <w:p w:rsidR="00B100D4" w:rsidRDefault="008A2569" w:rsidP="009218B3">
            <w:pPr>
              <w:pStyle w:val="ASDtable"/>
            </w:pPr>
            <w:r>
              <w:t>6</w:t>
            </w:r>
          </w:p>
        </w:tc>
        <w:tc>
          <w:tcPr>
            <w:tcW w:w="2141" w:type="dxa"/>
            <w:noWrap/>
          </w:tcPr>
          <w:p w:rsidR="00B100D4" w:rsidRDefault="008A2569" w:rsidP="009218B3">
            <w:pPr>
              <w:pStyle w:val="ASDtable"/>
            </w:pPr>
            <w:r>
              <w:t>5.8</w:t>
            </w:r>
          </w:p>
        </w:tc>
      </w:tr>
      <w:tr w:rsidR="00B100D4" w:rsidTr="00DA7C86">
        <w:trPr>
          <w:trHeight w:val="308"/>
        </w:trPr>
        <w:tc>
          <w:tcPr>
            <w:tcW w:w="1938" w:type="dxa"/>
            <w:noWrap/>
          </w:tcPr>
          <w:p w:rsidR="00B100D4" w:rsidRDefault="008A2569" w:rsidP="009218B3">
            <w:pPr>
              <w:pStyle w:val="ASDtable"/>
            </w:pPr>
            <w:r>
              <w:t>M13</w:t>
            </w:r>
          </w:p>
        </w:tc>
        <w:tc>
          <w:tcPr>
            <w:tcW w:w="2031" w:type="dxa"/>
            <w:noWrap/>
          </w:tcPr>
          <w:p w:rsidR="00B100D4" w:rsidRDefault="008A2569" w:rsidP="009218B3">
            <w:pPr>
              <w:pStyle w:val="ASDtable"/>
            </w:pPr>
            <w:r>
              <w:t>6.1</w:t>
            </w:r>
          </w:p>
        </w:tc>
        <w:tc>
          <w:tcPr>
            <w:tcW w:w="2031" w:type="dxa"/>
            <w:noWrap/>
          </w:tcPr>
          <w:p w:rsidR="00B100D4" w:rsidRDefault="008A2569" w:rsidP="009218B3">
            <w:pPr>
              <w:pStyle w:val="ASDtable"/>
            </w:pPr>
            <w:r>
              <w:t>5.2</w:t>
            </w:r>
          </w:p>
        </w:tc>
        <w:tc>
          <w:tcPr>
            <w:tcW w:w="1599" w:type="dxa"/>
            <w:noWrap/>
          </w:tcPr>
          <w:p w:rsidR="00B100D4" w:rsidRDefault="008A2569" w:rsidP="009218B3">
            <w:pPr>
              <w:pStyle w:val="ASDtable"/>
            </w:pPr>
            <w:r>
              <w:t>5.6</w:t>
            </w:r>
          </w:p>
        </w:tc>
        <w:tc>
          <w:tcPr>
            <w:tcW w:w="2031" w:type="dxa"/>
            <w:noWrap/>
          </w:tcPr>
          <w:p w:rsidR="00B100D4" w:rsidRDefault="008A2569" w:rsidP="009218B3">
            <w:pPr>
              <w:pStyle w:val="ASDtable"/>
            </w:pPr>
            <w:r>
              <w:t>5.3</w:t>
            </w:r>
          </w:p>
        </w:tc>
        <w:tc>
          <w:tcPr>
            <w:tcW w:w="2031" w:type="dxa"/>
            <w:noWrap/>
          </w:tcPr>
          <w:p w:rsidR="00B100D4" w:rsidRDefault="008A2569" w:rsidP="009218B3">
            <w:pPr>
              <w:pStyle w:val="ASDtable"/>
            </w:pPr>
            <w:r>
              <w:t>6.5</w:t>
            </w:r>
          </w:p>
        </w:tc>
        <w:tc>
          <w:tcPr>
            <w:tcW w:w="2141" w:type="dxa"/>
            <w:noWrap/>
          </w:tcPr>
          <w:p w:rsidR="00B100D4" w:rsidRDefault="008A2569" w:rsidP="009218B3">
            <w:pPr>
              <w:pStyle w:val="ASDtable"/>
            </w:pPr>
            <w:r>
              <w:t>5.9</w:t>
            </w:r>
          </w:p>
        </w:tc>
      </w:tr>
      <w:tr w:rsidR="00B100D4" w:rsidTr="00DA7C86">
        <w:trPr>
          <w:trHeight w:val="308"/>
        </w:trPr>
        <w:tc>
          <w:tcPr>
            <w:tcW w:w="1938" w:type="dxa"/>
            <w:noWrap/>
          </w:tcPr>
          <w:p w:rsidR="00B100D4" w:rsidRDefault="008A2569" w:rsidP="009218B3">
            <w:pPr>
              <w:pStyle w:val="ASDtable"/>
            </w:pPr>
            <w:r>
              <w:t>M26</w:t>
            </w:r>
          </w:p>
        </w:tc>
        <w:tc>
          <w:tcPr>
            <w:tcW w:w="2031" w:type="dxa"/>
            <w:noWrap/>
          </w:tcPr>
          <w:p w:rsidR="00B100D4" w:rsidRDefault="008A2569" w:rsidP="009218B3">
            <w:pPr>
              <w:pStyle w:val="ASDtable"/>
            </w:pPr>
            <w:r>
              <w:t>5.7</w:t>
            </w:r>
          </w:p>
        </w:tc>
        <w:tc>
          <w:tcPr>
            <w:tcW w:w="2031" w:type="dxa"/>
            <w:noWrap/>
          </w:tcPr>
          <w:p w:rsidR="00B100D4" w:rsidRDefault="008A2569" w:rsidP="009218B3">
            <w:pPr>
              <w:pStyle w:val="ASDtable"/>
            </w:pPr>
            <w:r>
              <w:t>6.5</w:t>
            </w:r>
          </w:p>
        </w:tc>
        <w:tc>
          <w:tcPr>
            <w:tcW w:w="1599" w:type="dxa"/>
            <w:noWrap/>
          </w:tcPr>
          <w:p w:rsidR="00B100D4" w:rsidRDefault="008A2569" w:rsidP="009218B3">
            <w:pPr>
              <w:pStyle w:val="ASDtable"/>
            </w:pPr>
            <w:r>
              <w:t>6.1</w:t>
            </w:r>
          </w:p>
        </w:tc>
        <w:tc>
          <w:tcPr>
            <w:tcW w:w="2031" w:type="dxa"/>
            <w:noWrap/>
          </w:tcPr>
          <w:p w:rsidR="00B100D4" w:rsidRDefault="008A2569" w:rsidP="009218B3">
            <w:pPr>
              <w:pStyle w:val="ASDtable"/>
            </w:pPr>
            <w:r>
              <w:t>6.5</w:t>
            </w:r>
          </w:p>
        </w:tc>
        <w:tc>
          <w:tcPr>
            <w:tcW w:w="2031" w:type="dxa"/>
            <w:noWrap/>
          </w:tcPr>
          <w:p w:rsidR="00B100D4" w:rsidRDefault="008A2569" w:rsidP="009218B3">
            <w:pPr>
              <w:pStyle w:val="ASDtable"/>
            </w:pPr>
            <w:r>
              <w:t>6.6</w:t>
            </w:r>
          </w:p>
        </w:tc>
        <w:tc>
          <w:tcPr>
            <w:tcW w:w="2141" w:type="dxa"/>
            <w:noWrap/>
          </w:tcPr>
          <w:p w:rsidR="00B100D4" w:rsidRDefault="008A2569" w:rsidP="009218B3">
            <w:pPr>
              <w:pStyle w:val="ASDtable"/>
            </w:pPr>
            <w:r>
              <w:t>6.6</w:t>
            </w:r>
          </w:p>
        </w:tc>
      </w:tr>
      <w:tr w:rsidR="00B100D4" w:rsidTr="00DA7C86">
        <w:trPr>
          <w:trHeight w:val="308"/>
        </w:trPr>
        <w:tc>
          <w:tcPr>
            <w:tcW w:w="1938" w:type="dxa"/>
            <w:noWrap/>
          </w:tcPr>
          <w:p w:rsidR="00B100D4" w:rsidRDefault="008A2569" w:rsidP="009218B3">
            <w:pPr>
              <w:pStyle w:val="ASDtable"/>
            </w:pPr>
            <w:r>
              <w:t>M20</w:t>
            </w:r>
          </w:p>
        </w:tc>
        <w:tc>
          <w:tcPr>
            <w:tcW w:w="2031" w:type="dxa"/>
            <w:noWrap/>
          </w:tcPr>
          <w:p w:rsidR="00B100D4" w:rsidRDefault="008A2569" w:rsidP="009218B3">
            <w:pPr>
              <w:pStyle w:val="ASDtable"/>
            </w:pPr>
            <w:r>
              <w:t>5.2</w:t>
            </w:r>
          </w:p>
        </w:tc>
        <w:tc>
          <w:tcPr>
            <w:tcW w:w="2031" w:type="dxa"/>
            <w:noWrap/>
          </w:tcPr>
          <w:p w:rsidR="00B100D4" w:rsidRDefault="008A2569" w:rsidP="009218B3">
            <w:pPr>
              <w:pStyle w:val="ASDtable"/>
            </w:pPr>
            <w:r>
              <w:t>6.1</w:t>
            </w:r>
          </w:p>
        </w:tc>
        <w:tc>
          <w:tcPr>
            <w:tcW w:w="1599" w:type="dxa"/>
            <w:noWrap/>
          </w:tcPr>
          <w:p w:rsidR="00B100D4" w:rsidRDefault="008A2569" w:rsidP="009218B3">
            <w:pPr>
              <w:pStyle w:val="ASDtable"/>
            </w:pPr>
            <w:r>
              <w:t>5.6</w:t>
            </w:r>
          </w:p>
        </w:tc>
        <w:tc>
          <w:tcPr>
            <w:tcW w:w="2031" w:type="dxa"/>
            <w:noWrap/>
          </w:tcPr>
          <w:p w:rsidR="00B100D4" w:rsidRDefault="008A2569" w:rsidP="009218B3">
            <w:pPr>
              <w:pStyle w:val="ASDtable"/>
            </w:pPr>
            <w:r>
              <w:t>5.2</w:t>
            </w:r>
          </w:p>
        </w:tc>
        <w:tc>
          <w:tcPr>
            <w:tcW w:w="2031" w:type="dxa"/>
            <w:noWrap/>
          </w:tcPr>
          <w:p w:rsidR="00B100D4" w:rsidRDefault="008A2569" w:rsidP="009218B3">
            <w:pPr>
              <w:pStyle w:val="ASDtable"/>
            </w:pPr>
            <w:r>
              <w:t>5.7</w:t>
            </w:r>
          </w:p>
        </w:tc>
        <w:tc>
          <w:tcPr>
            <w:tcW w:w="2141" w:type="dxa"/>
            <w:noWrap/>
          </w:tcPr>
          <w:p w:rsidR="00B100D4" w:rsidRDefault="008A2569" w:rsidP="009218B3">
            <w:pPr>
              <w:pStyle w:val="ASDtable"/>
            </w:pPr>
            <w:r>
              <w:t>5.5</w:t>
            </w:r>
          </w:p>
        </w:tc>
      </w:tr>
      <w:tr w:rsidR="00B100D4" w:rsidTr="00DA7C86">
        <w:trPr>
          <w:trHeight w:val="308"/>
        </w:trPr>
        <w:tc>
          <w:tcPr>
            <w:tcW w:w="1938" w:type="dxa"/>
            <w:noWrap/>
          </w:tcPr>
          <w:p w:rsidR="00B100D4" w:rsidRDefault="008A2569" w:rsidP="009218B3">
            <w:pPr>
              <w:pStyle w:val="ASDtable"/>
            </w:pPr>
            <w:r>
              <w:t>M24</w:t>
            </w:r>
          </w:p>
        </w:tc>
        <w:tc>
          <w:tcPr>
            <w:tcW w:w="2031" w:type="dxa"/>
            <w:noWrap/>
          </w:tcPr>
          <w:p w:rsidR="00B100D4" w:rsidRDefault="008A2569" w:rsidP="009218B3">
            <w:pPr>
              <w:pStyle w:val="ASDtable"/>
            </w:pPr>
            <w:r>
              <w:t>9.1</w:t>
            </w:r>
          </w:p>
        </w:tc>
        <w:tc>
          <w:tcPr>
            <w:tcW w:w="2031" w:type="dxa"/>
            <w:noWrap/>
          </w:tcPr>
          <w:p w:rsidR="00B100D4" w:rsidRDefault="008A2569" w:rsidP="009218B3">
            <w:pPr>
              <w:pStyle w:val="ASDtable"/>
            </w:pPr>
            <w:r>
              <w:t>8.1</w:t>
            </w:r>
          </w:p>
        </w:tc>
        <w:tc>
          <w:tcPr>
            <w:tcW w:w="1599" w:type="dxa"/>
            <w:noWrap/>
          </w:tcPr>
          <w:p w:rsidR="00B100D4" w:rsidRDefault="008A2569" w:rsidP="009218B3">
            <w:pPr>
              <w:pStyle w:val="ASDtable"/>
            </w:pPr>
            <w:r>
              <w:t>8.6</w:t>
            </w:r>
          </w:p>
        </w:tc>
        <w:tc>
          <w:tcPr>
            <w:tcW w:w="2031" w:type="dxa"/>
            <w:noWrap/>
          </w:tcPr>
          <w:p w:rsidR="00B100D4" w:rsidRDefault="008A2569" w:rsidP="009218B3">
            <w:pPr>
              <w:pStyle w:val="ASDtable"/>
            </w:pPr>
            <w:r>
              <w:t>5.6</w:t>
            </w:r>
          </w:p>
        </w:tc>
        <w:tc>
          <w:tcPr>
            <w:tcW w:w="2031" w:type="dxa"/>
            <w:noWrap/>
          </w:tcPr>
          <w:p w:rsidR="00B100D4" w:rsidRDefault="008A2569" w:rsidP="009218B3">
            <w:pPr>
              <w:pStyle w:val="ASDtable"/>
            </w:pPr>
            <w:r>
              <w:t>7.4</w:t>
            </w:r>
          </w:p>
        </w:tc>
        <w:tc>
          <w:tcPr>
            <w:tcW w:w="2141" w:type="dxa"/>
            <w:noWrap/>
          </w:tcPr>
          <w:p w:rsidR="00B100D4" w:rsidRDefault="008A2569" w:rsidP="009218B3">
            <w:pPr>
              <w:pStyle w:val="ASDtable"/>
            </w:pPr>
            <w:r>
              <w:t>6.5</w:t>
            </w:r>
          </w:p>
        </w:tc>
      </w:tr>
      <w:tr w:rsidR="00B100D4" w:rsidTr="00DA7C86">
        <w:trPr>
          <w:trHeight w:val="308"/>
        </w:trPr>
        <w:tc>
          <w:tcPr>
            <w:tcW w:w="1938" w:type="dxa"/>
            <w:noWrap/>
          </w:tcPr>
          <w:p w:rsidR="00B100D4" w:rsidRDefault="008A2569" w:rsidP="009218B3">
            <w:pPr>
              <w:pStyle w:val="ASDtable"/>
            </w:pPr>
            <w:r>
              <w:t>M9</w:t>
            </w:r>
          </w:p>
        </w:tc>
        <w:tc>
          <w:tcPr>
            <w:tcW w:w="2031" w:type="dxa"/>
            <w:noWrap/>
          </w:tcPr>
          <w:p w:rsidR="00B100D4" w:rsidRDefault="008A2569" w:rsidP="009218B3">
            <w:pPr>
              <w:pStyle w:val="ASDtable"/>
            </w:pPr>
            <w:r>
              <w:t>NA</w:t>
            </w:r>
          </w:p>
        </w:tc>
        <w:tc>
          <w:tcPr>
            <w:tcW w:w="2031" w:type="dxa"/>
            <w:noWrap/>
          </w:tcPr>
          <w:p w:rsidR="00B100D4" w:rsidRDefault="008A2569" w:rsidP="009218B3">
            <w:pPr>
              <w:pStyle w:val="ASDtable"/>
            </w:pPr>
            <w:r>
              <w:t>8.4</w:t>
            </w:r>
          </w:p>
        </w:tc>
        <w:tc>
          <w:tcPr>
            <w:tcW w:w="1599" w:type="dxa"/>
            <w:noWrap/>
          </w:tcPr>
          <w:p w:rsidR="00B100D4" w:rsidRDefault="008A2569" w:rsidP="009218B3">
            <w:pPr>
              <w:pStyle w:val="ASDtable"/>
            </w:pPr>
            <w:r>
              <w:t>8.4</w:t>
            </w:r>
          </w:p>
        </w:tc>
        <w:tc>
          <w:tcPr>
            <w:tcW w:w="2031" w:type="dxa"/>
            <w:noWrap/>
          </w:tcPr>
          <w:p w:rsidR="00B100D4" w:rsidRDefault="008A2569" w:rsidP="009218B3">
            <w:pPr>
              <w:pStyle w:val="ASDtable"/>
            </w:pPr>
            <w:r>
              <w:t>NA</w:t>
            </w:r>
          </w:p>
        </w:tc>
        <w:tc>
          <w:tcPr>
            <w:tcW w:w="2031" w:type="dxa"/>
            <w:noWrap/>
          </w:tcPr>
          <w:p w:rsidR="00B100D4" w:rsidRDefault="008A2569" w:rsidP="009218B3">
            <w:pPr>
              <w:pStyle w:val="ASDtable"/>
            </w:pPr>
            <w:r>
              <w:t>6.1</w:t>
            </w:r>
          </w:p>
        </w:tc>
        <w:tc>
          <w:tcPr>
            <w:tcW w:w="2141" w:type="dxa"/>
            <w:noWrap/>
          </w:tcPr>
          <w:p w:rsidR="00B100D4" w:rsidRDefault="008A2569" w:rsidP="009218B3">
            <w:pPr>
              <w:pStyle w:val="ASDtable"/>
            </w:pPr>
            <w:r>
              <w:t>6.1</w:t>
            </w:r>
          </w:p>
        </w:tc>
      </w:tr>
      <w:tr w:rsidR="00B100D4" w:rsidTr="00DA7C86">
        <w:trPr>
          <w:trHeight w:val="308"/>
        </w:trPr>
        <w:tc>
          <w:tcPr>
            <w:tcW w:w="1938" w:type="dxa"/>
            <w:noWrap/>
          </w:tcPr>
          <w:p w:rsidR="00B100D4" w:rsidRDefault="008A2569" w:rsidP="009218B3">
            <w:pPr>
              <w:pStyle w:val="ASDtable"/>
            </w:pPr>
            <w:r>
              <w:t>M30</w:t>
            </w:r>
          </w:p>
        </w:tc>
        <w:tc>
          <w:tcPr>
            <w:tcW w:w="2031" w:type="dxa"/>
            <w:noWrap/>
          </w:tcPr>
          <w:p w:rsidR="00B100D4" w:rsidRDefault="008A2569" w:rsidP="009218B3">
            <w:pPr>
              <w:pStyle w:val="ASDtable"/>
            </w:pPr>
            <w:r>
              <w:t>5.9</w:t>
            </w:r>
          </w:p>
        </w:tc>
        <w:tc>
          <w:tcPr>
            <w:tcW w:w="2031" w:type="dxa"/>
            <w:noWrap/>
          </w:tcPr>
          <w:p w:rsidR="00B100D4" w:rsidRDefault="008A2569" w:rsidP="009218B3">
            <w:pPr>
              <w:pStyle w:val="ASDtable"/>
            </w:pPr>
            <w:r>
              <w:t>7.8</w:t>
            </w:r>
          </w:p>
        </w:tc>
        <w:tc>
          <w:tcPr>
            <w:tcW w:w="1599" w:type="dxa"/>
            <w:noWrap/>
          </w:tcPr>
          <w:p w:rsidR="00B100D4" w:rsidRDefault="008A2569" w:rsidP="009218B3">
            <w:pPr>
              <w:pStyle w:val="ASDtable"/>
            </w:pPr>
            <w:r>
              <w:t>6.9</w:t>
            </w:r>
          </w:p>
        </w:tc>
        <w:tc>
          <w:tcPr>
            <w:tcW w:w="2031" w:type="dxa"/>
            <w:noWrap/>
          </w:tcPr>
          <w:p w:rsidR="00B100D4" w:rsidRDefault="008A2569" w:rsidP="009218B3">
            <w:pPr>
              <w:pStyle w:val="ASDtable"/>
            </w:pPr>
            <w:r>
              <w:t>8.8</w:t>
            </w:r>
          </w:p>
        </w:tc>
        <w:tc>
          <w:tcPr>
            <w:tcW w:w="2031" w:type="dxa"/>
            <w:noWrap/>
          </w:tcPr>
          <w:p w:rsidR="00B100D4" w:rsidRDefault="008A2569" w:rsidP="009218B3">
            <w:pPr>
              <w:pStyle w:val="ASDtable"/>
            </w:pPr>
            <w:r>
              <w:t>7.5</w:t>
            </w:r>
          </w:p>
        </w:tc>
        <w:tc>
          <w:tcPr>
            <w:tcW w:w="2141" w:type="dxa"/>
            <w:noWrap/>
          </w:tcPr>
          <w:p w:rsidR="00B100D4" w:rsidRDefault="008A2569" w:rsidP="009218B3">
            <w:pPr>
              <w:pStyle w:val="ASDtable"/>
            </w:pPr>
            <w:r>
              <w:t>8.2</w:t>
            </w:r>
          </w:p>
        </w:tc>
      </w:tr>
      <w:tr w:rsidR="00B100D4" w:rsidTr="00DA7C86">
        <w:trPr>
          <w:trHeight w:val="308"/>
        </w:trPr>
        <w:tc>
          <w:tcPr>
            <w:tcW w:w="1938" w:type="dxa"/>
            <w:noWrap/>
          </w:tcPr>
          <w:p w:rsidR="00B100D4" w:rsidRDefault="008A2569" w:rsidP="009218B3">
            <w:pPr>
              <w:pStyle w:val="ASDtable"/>
            </w:pPr>
            <w:r>
              <w:t>M1</w:t>
            </w:r>
          </w:p>
        </w:tc>
        <w:tc>
          <w:tcPr>
            <w:tcW w:w="2031" w:type="dxa"/>
            <w:noWrap/>
          </w:tcPr>
          <w:p w:rsidR="00B100D4" w:rsidRDefault="008A2569" w:rsidP="009218B3">
            <w:pPr>
              <w:pStyle w:val="ASDtable"/>
            </w:pPr>
            <w:r>
              <w:t>6.9</w:t>
            </w:r>
          </w:p>
        </w:tc>
        <w:tc>
          <w:tcPr>
            <w:tcW w:w="2031" w:type="dxa"/>
            <w:noWrap/>
          </w:tcPr>
          <w:p w:rsidR="00B100D4" w:rsidRDefault="008A2569" w:rsidP="009218B3">
            <w:pPr>
              <w:pStyle w:val="ASDtable"/>
            </w:pPr>
            <w:r>
              <w:t>8.1</w:t>
            </w:r>
          </w:p>
        </w:tc>
        <w:tc>
          <w:tcPr>
            <w:tcW w:w="1599" w:type="dxa"/>
            <w:noWrap/>
          </w:tcPr>
          <w:p w:rsidR="00B100D4" w:rsidRDefault="008A2569" w:rsidP="009218B3">
            <w:pPr>
              <w:pStyle w:val="ASDtable"/>
            </w:pPr>
            <w:r>
              <w:t>7.5</w:t>
            </w:r>
          </w:p>
        </w:tc>
        <w:tc>
          <w:tcPr>
            <w:tcW w:w="2031" w:type="dxa"/>
            <w:noWrap/>
          </w:tcPr>
          <w:p w:rsidR="00B100D4" w:rsidRDefault="008A2569" w:rsidP="009218B3">
            <w:pPr>
              <w:pStyle w:val="ASDtable"/>
            </w:pPr>
            <w:r>
              <w:t>6.7</w:t>
            </w:r>
          </w:p>
        </w:tc>
        <w:tc>
          <w:tcPr>
            <w:tcW w:w="2031" w:type="dxa"/>
            <w:noWrap/>
          </w:tcPr>
          <w:p w:rsidR="00B100D4" w:rsidRDefault="008A2569" w:rsidP="009218B3">
            <w:pPr>
              <w:pStyle w:val="ASDtable"/>
            </w:pPr>
            <w:r>
              <w:t>7.5</w:t>
            </w:r>
          </w:p>
        </w:tc>
        <w:tc>
          <w:tcPr>
            <w:tcW w:w="2141" w:type="dxa"/>
            <w:noWrap/>
          </w:tcPr>
          <w:p w:rsidR="00B100D4" w:rsidRDefault="008A2569" w:rsidP="009218B3">
            <w:pPr>
              <w:pStyle w:val="ASDtable"/>
            </w:pPr>
            <w:r>
              <w:t>7.1</w:t>
            </w:r>
          </w:p>
        </w:tc>
      </w:tr>
      <w:tr w:rsidR="00B100D4" w:rsidTr="00DA7C86">
        <w:trPr>
          <w:trHeight w:val="308"/>
        </w:trPr>
        <w:tc>
          <w:tcPr>
            <w:tcW w:w="1938" w:type="dxa"/>
            <w:noWrap/>
          </w:tcPr>
          <w:p w:rsidR="00B100D4" w:rsidRDefault="008A2569" w:rsidP="009218B3">
            <w:pPr>
              <w:pStyle w:val="ASDtable"/>
            </w:pPr>
            <w:r>
              <w:t>naive</w:t>
            </w:r>
          </w:p>
        </w:tc>
        <w:tc>
          <w:tcPr>
            <w:tcW w:w="2031" w:type="dxa"/>
            <w:noWrap/>
          </w:tcPr>
          <w:p w:rsidR="00B100D4" w:rsidRDefault="008A2569" w:rsidP="009218B3">
            <w:pPr>
              <w:pStyle w:val="ASDtable"/>
            </w:pPr>
            <w:r>
              <w:t>12.5</w:t>
            </w:r>
          </w:p>
        </w:tc>
        <w:tc>
          <w:tcPr>
            <w:tcW w:w="2031" w:type="dxa"/>
            <w:noWrap/>
          </w:tcPr>
          <w:p w:rsidR="00B100D4" w:rsidRDefault="008A2569" w:rsidP="009218B3">
            <w:pPr>
              <w:pStyle w:val="ASDtable"/>
            </w:pPr>
            <w:r>
              <w:t>8.3</w:t>
            </w:r>
          </w:p>
        </w:tc>
        <w:tc>
          <w:tcPr>
            <w:tcW w:w="1599" w:type="dxa"/>
            <w:noWrap/>
          </w:tcPr>
          <w:p w:rsidR="00B100D4" w:rsidRDefault="008A2569" w:rsidP="009218B3">
            <w:pPr>
              <w:pStyle w:val="ASDtable"/>
            </w:pPr>
            <w:r>
              <w:t>10.4</w:t>
            </w:r>
          </w:p>
        </w:tc>
        <w:tc>
          <w:tcPr>
            <w:tcW w:w="2031" w:type="dxa"/>
            <w:noWrap/>
          </w:tcPr>
          <w:p w:rsidR="00B100D4" w:rsidRDefault="008A2569" w:rsidP="009218B3">
            <w:pPr>
              <w:pStyle w:val="ASDtable"/>
            </w:pPr>
            <w:r>
              <w:t>12.5</w:t>
            </w:r>
          </w:p>
        </w:tc>
        <w:tc>
          <w:tcPr>
            <w:tcW w:w="2031" w:type="dxa"/>
            <w:noWrap/>
          </w:tcPr>
          <w:p w:rsidR="00B100D4" w:rsidRDefault="008A2569" w:rsidP="009218B3">
            <w:pPr>
              <w:pStyle w:val="ASDtable"/>
            </w:pPr>
            <w:r>
              <w:t>8.3</w:t>
            </w:r>
          </w:p>
        </w:tc>
        <w:tc>
          <w:tcPr>
            <w:tcW w:w="2141" w:type="dxa"/>
            <w:noWrap/>
          </w:tcPr>
          <w:p w:rsidR="00B100D4" w:rsidRDefault="008A2569" w:rsidP="009218B3">
            <w:pPr>
              <w:pStyle w:val="ASDtable"/>
            </w:pPr>
            <w:r>
              <w:t>10.4</w:t>
            </w:r>
          </w:p>
        </w:tc>
      </w:tr>
      <w:tr w:rsidR="00B100D4" w:rsidTr="00DA7C86">
        <w:trPr>
          <w:trHeight w:val="308"/>
        </w:trPr>
        <w:tc>
          <w:tcPr>
            <w:tcW w:w="1938" w:type="dxa"/>
            <w:noWrap/>
          </w:tcPr>
          <w:p w:rsidR="00B100D4" w:rsidRDefault="008A2569" w:rsidP="009218B3">
            <w:pPr>
              <w:pStyle w:val="ASDtable"/>
            </w:pPr>
            <w:proofErr w:type="spellStart"/>
            <w:r>
              <w:t>onlyT</w:t>
            </w:r>
            <w:proofErr w:type="spellEnd"/>
          </w:p>
        </w:tc>
        <w:tc>
          <w:tcPr>
            <w:tcW w:w="2031" w:type="dxa"/>
            <w:noWrap/>
          </w:tcPr>
          <w:p w:rsidR="00B100D4" w:rsidRDefault="008A2569" w:rsidP="009218B3">
            <w:pPr>
              <w:pStyle w:val="ASDtable"/>
            </w:pPr>
            <w:r>
              <w:t>8.4</w:t>
            </w:r>
          </w:p>
        </w:tc>
        <w:tc>
          <w:tcPr>
            <w:tcW w:w="2031" w:type="dxa"/>
            <w:noWrap/>
          </w:tcPr>
          <w:p w:rsidR="00B100D4" w:rsidRDefault="008A2569" w:rsidP="009218B3">
            <w:pPr>
              <w:pStyle w:val="ASDtable"/>
            </w:pPr>
            <w:r>
              <w:t>9.5</w:t>
            </w:r>
          </w:p>
        </w:tc>
        <w:tc>
          <w:tcPr>
            <w:tcW w:w="1599" w:type="dxa"/>
            <w:noWrap/>
          </w:tcPr>
          <w:p w:rsidR="00B100D4" w:rsidRDefault="008A2569" w:rsidP="009218B3">
            <w:pPr>
              <w:pStyle w:val="ASDtable"/>
            </w:pPr>
            <w:r>
              <w:t>9</w:t>
            </w:r>
          </w:p>
        </w:tc>
        <w:tc>
          <w:tcPr>
            <w:tcW w:w="2031" w:type="dxa"/>
            <w:noWrap/>
          </w:tcPr>
          <w:p w:rsidR="00B100D4" w:rsidRDefault="008A2569" w:rsidP="009218B3">
            <w:pPr>
              <w:pStyle w:val="ASDtable"/>
            </w:pPr>
            <w:r>
              <w:t>8.4</w:t>
            </w:r>
          </w:p>
        </w:tc>
        <w:tc>
          <w:tcPr>
            <w:tcW w:w="2031" w:type="dxa"/>
            <w:noWrap/>
          </w:tcPr>
          <w:p w:rsidR="00B100D4" w:rsidRDefault="008A2569" w:rsidP="009218B3">
            <w:pPr>
              <w:pStyle w:val="ASDtable"/>
            </w:pPr>
            <w:r>
              <w:t>9.5</w:t>
            </w:r>
          </w:p>
        </w:tc>
        <w:tc>
          <w:tcPr>
            <w:tcW w:w="2141" w:type="dxa"/>
            <w:noWrap/>
          </w:tcPr>
          <w:p w:rsidR="00B100D4" w:rsidRDefault="008A2569" w:rsidP="009218B3">
            <w:pPr>
              <w:pStyle w:val="ASDtable"/>
            </w:pPr>
            <w:r>
              <w:t>9</w:t>
            </w:r>
          </w:p>
        </w:tc>
      </w:tr>
      <w:tr w:rsidR="00B100D4" w:rsidTr="00DA7C86">
        <w:trPr>
          <w:trHeight w:val="308"/>
        </w:trPr>
        <w:tc>
          <w:tcPr>
            <w:tcW w:w="1938" w:type="dxa"/>
            <w:noWrap/>
          </w:tcPr>
          <w:p w:rsidR="00B100D4" w:rsidRDefault="008A2569" w:rsidP="009218B3">
            <w:pPr>
              <w:pStyle w:val="ASDtable"/>
            </w:pPr>
            <w:r>
              <w:t>M6</w:t>
            </w:r>
          </w:p>
        </w:tc>
        <w:tc>
          <w:tcPr>
            <w:tcW w:w="2031" w:type="dxa"/>
            <w:noWrap/>
          </w:tcPr>
          <w:p w:rsidR="00B100D4" w:rsidRDefault="008A2569" w:rsidP="009218B3">
            <w:pPr>
              <w:pStyle w:val="ASDtable"/>
            </w:pPr>
            <w:r>
              <w:t>19.6</w:t>
            </w:r>
          </w:p>
        </w:tc>
        <w:tc>
          <w:tcPr>
            <w:tcW w:w="2031" w:type="dxa"/>
            <w:noWrap/>
          </w:tcPr>
          <w:p w:rsidR="00B100D4" w:rsidRDefault="008A2569" w:rsidP="009218B3">
            <w:pPr>
              <w:pStyle w:val="ASDtable"/>
            </w:pPr>
            <w:r>
              <w:t>12.9</w:t>
            </w:r>
          </w:p>
        </w:tc>
        <w:tc>
          <w:tcPr>
            <w:tcW w:w="1599" w:type="dxa"/>
            <w:noWrap/>
          </w:tcPr>
          <w:p w:rsidR="00B100D4" w:rsidRDefault="008A2569" w:rsidP="009218B3">
            <w:pPr>
              <w:pStyle w:val="ASDtable"/>
            </w:pPr>
            <w:r>
              <w:t>16.3</w:t>
            </w:r>
          </w:p>
        </w:tc>
        <w:tc>
          <w:tcPr>
            <w:tcW w:w="2031" w:type="dxa"/>
            <w:noWrap/>
          </w:tcPr>
          <w:p w:rsidR="00B100D4" w:rsidRDefault="008A2569" w:rsidP="009218B3">
            <w:pPr>
              <w:pStyle w:val="ASDtable"/>
            </w:pPr>
            <w:r>
              <w:t>5.9</w:t>
            </w:r>
          </w:p>
        </w:tc>
        <w:tc>
          <w:tcPr>
            <w:tcW w:w="2031" w:type="dxa"/>
            <w:noWrap/>
          </w:tcPr>
          <w:p w:rsidR="00B100D4" w:rsidRDefault="008A2569" w:rsidP="009218B3">
            <w:pPr>
              <w:pStyle w:val="ASDtable"/>
            </w:pPr>
            <w:r>
              <w:t>7.5</w:t>
            </w:r>
          </w:p>
        </w:tc>
        <w:tc>
          <w:tcPr>
            <w:tcW w:w="2141" w:type="dxa"/>
            <w:noWrap/>
          </w:tcPr>
          <w:p w:rsidR="00B100D4" w:rsidRDefault="008A2569" w:rsidP="009218B3">
            <w:pPr>
              <w:pStyle w:val="ASDtable"/>
            </w:pPr>
            <w:r>
              <w:t>6.7</w:t>
            </w:r>
          </w:p>
        </w:tc>
      </w:tr>
    </w:tbl>
    <w:p w:rsidR="00B100D4" w:rsidRDefault="00B100D4">
      <w:pPr>
        <w:pStyle w:val="Beschriftung"/>
      </w:pPr>
    </w:p>
    <w:p w:rsidR="00B100D4" w:rsidRDefault="008A2569">
      <w:pPr>
        <w:rPr>
          <w:b/>
          <w:iCs/>
          <w:szCs w:val="18"/>
          <w:lang w:eastAsia="de-DE"/>
        </w:rPr>
      </w:pPr>
      <w:r>
        <w:br w:type="page"/>
      </w:r>
    </w:p>
    <w:p w:rsidR="00B100D4" w:rsidRDefault="008A2569">
      <w:pPr>
        <w:pStyle w:val="Beschriftung"/>
      </w:pPr>
      <w:r>
        <w:lastRenderedPageBreak/>
        <w:t xml:space="preserve">Table </w:t>
      </w:r>
      <w:r w:rsidR="00A372FF">
        <w:t>S</w:t>
      </w:r>
      <w:r w:rsidR="00C0274C">
        <w:t>6</w:t>
      </w:r>
    </w:p>
    <w:p w:rsidR="00B100D4" w:rsidRDefault="008A2569">
      <w:pPr>
        <w:rPr>
          <w:b/>
          <w:lang w:eastAsia="de-DE"/>
        </w:rPr>
      </w:pPr>
      <w:proofErr w:type="gramStart"/>
      <w:r>
        <w:rPr>
          <w:b/>
          <w:lang w:eastAsia="de-DE"/>
        </w:rPr>
        <w:t xml:space="preserve">RMSE for usual and protocol calibration, for </w:t>
      </w:r>
      <w:proofErr w:type="spellStart"/>
      <w:r>
        <w:rPr>
          <w:b/>
          <w:lang w:eastAsia="de-DE"/>
        </w:rPr>
        <w:t>Bermude</w:t>
      </w:r>
      <w:proofErr w:type="spellEnd"/>
      <w:r>
        <w:rPr>
          <w:b/>
          <w:lang w:eastAsia="de-DE"/>
        </w:rPr>
        <w:t xml:space="preserve"> evaluation dataset.</w:t>
      </w:r>
      <w:proofErr w:type="gramEnd"/>
      <w:r>
        <w:rPr>
          <w:b/>
          <w:lang w:eastAsia="de-DE"/>
        </w:rPr>
        <w:t xml:space="preserve"> Models are sorted in order of increasing RMSE averaged over stages</w:t>
      </w:r>
      <w:r w:rsidR="00CF6C5B">
        <w:rPr>
          <w:b/>
          <w:lang w:eastAsia="de-DE"/>
        </w:rPr>
        <w:t xml:space="preserve"> (last column)</w:t>
      </w:r>
      <w:r>
        <w:rPr>
          <w:b/>
          <w:lang w:eastAsia="de-DE"/>
        </w:rPr>
        <w:t xml:space="preserve">. </w:t>
      </w:r>
    </w:p>
    <w:p w:rsidR="00B100D4" w:rsidRDefault="00B100D4"/>
    <w:tbl>
      <w:tblPr>
        <w:tblStyle w:val="Tabellenraster"/>
        <w:tblW w:w="13593" w:type="dxa"/>
        <w:tblBorders>
          <w:left w:val="none" w:sz="0" w:space="0" w:color="auto"/>
          <w:right w:val="none" w:sz="0" w:space="0" w:color="auto"/>
          <w:insideV w:val="none" w:sz="0" w:space="0" w:color="auto"/>
        </w:tblBorders>
        <w:tblLook w:val="04A0" w:firstRow="1" w:lastRow="0" w:firstColumn="1" w:lastColumn="0" w:noHBand="0" w:noVBand="1"/>
      </w:tblPr>
      <w:tblGrid>
        <w:gridCol w:w="1909"/>
        <w:gridCol w:w="2000"/>
        <w:gridCol w:w="2000"/>
        <w:gridCol w:w="1575"/>
        <w:gridCol w:w="2000"/>
        <w:gridCol w:w="2000"/>
        <w:gridCol w:w="2109"/>
      </w:tblGrid>
      <w:tr w:rsidR="00B100D4" w:rsidTr="00DA7C86">
        <w:trPr>
          <w:trHeight w:val="317"/>
        </w:trPr>
        <w:tc>
          <w:tcPr>
            <w:tcW w:w="1909" w:type="dxa"/>
            <w:noWrap/>
          </w:tcPr>
          <w:p w:rsidR="00B100D4" w:rsidRDefault="00B100D4" w:rsidP="009218B3">
            <w:pPr>
              <w:pStyle w:val="ASDtable"/>
            </w:pPr>
          </w:p>
        </w:tc>
        <w:tc>
          <w:tcPr>
            <w:tcW w:w="11682" w:type="dxa"/>
            <w:gridSpan w:val="6"/>
            <w:noWrap/>
          </w:tcPr>
          <w:p w:rsidR="00B100D4" w:rsidRPr="00DA7C86" w:rsidRDefault="008A2569" w:rsidP="009218B3">
            <w:pPr>
              <w:pStyle w:val="ASDtable"/>
              <w:rPr>
                <w:b/>
              </w:rPr>
            </w:pPr>
            <w:proofErr w:type="spellStart"/>
            <w:r w:rsidRPr="00DA7C86">
              <w:rPr>
                <w:b/>
              </w:rPr>
              <w:t>Bermude</w:t>
            </w:r>
            <w:proofErr w:type="spellEnd"/>
            <w:r w:rsidRPr="00DA7C86">
              <w:rPr>
                <w:b/>
              </w:rPr>
              <w:t xml:space="preserve"> evaluation data</w:t>
            </w:r>
          </w:p>
        </w:tc>
      </w:tr>
      <w:tr w:rsidR="00B100D4" w:rsidTr="00DA7C86">
        <w:trPr>
          <w:trHeight w:val="317"/>
        </w:trPr>
        <w:tc>
          <w:tcPr>
            <w:tcW w:w="1909" w:type="dxa"/>
            <w:noWrap/>
          </w:tcPr>
          <w:p w:rsidR="00B100D4" w:rsidRDefault="00B100D4" w:rsidP="009218B3">
            <w:pPr>
              <w:pStyle w:val="ASDtable"/>
            </w:pPr>
          </w:p>
        </w:tc>
        <w:tc>
          <w:tcPr>
            <w:tcW w:w="5574" w:type="dxa"/>
            <w:gridSpan w:val="3"/>
            <w:noWrap/>
          </w:tcPr>
          <w:p w:rsidR="00B100D4" w:rsidRPr="00DA7C86" w:rsidRDefault="008A2569" w:rsidP="009218B3">
            <w:pPr>
              <w:pStyle w:val="ASDtable"/>
              <w:rPr>
                <w:b/>
              </w:rPr>
            </w:pPr>
            <w:r w:rsidRPr="00DA7C86">
              <w:rPr>
                <w:b/>
              </w:rPr>
              <w:t>usual</w:t>
            </w:r>
          </w:p>
        </w:tc>
        <w:tc>
          <w:tcPr>
            <w:tcW w:w="6108" w:type="dxa"/>
            <w:gridSpan w:val="3"/>
            <w:noWrap/>
          </w:tcPr>
          <w:p w:rsidR="00B100D4" w:rsidRPr="00DA7C86" w:rsidRDefault="008A2569" w:rsidP="009218B3">
            <w:pPr>
              <w:pStyle w:val="ASDtable"/>
              <w:rPr>
                <w:b/>
              </w:rPr>
            </w:pPr>
            <w:r w:rsidRPr="00DA7C86">
              <w:rPr>
                <w:b/>
              </w:rPr>
              <w:t>protocol</w:t>
            </w:r>
          </w:p>
        </w:tc>
      </w:tr>
      <w:tr w:rsidR="00B100D4" w:rsidTr="00DA7C86">
        <w:trPr>
          <w:trHeight w:val="317"/>
        </w:trPr>
        <w:tc>
          <w:tcPr>
            <w:tcW w:w="1909" w:type="dxa"/>
            <w:noWrap/>
          </w:tcPr>
          <w:p w:rsidR="00B100D4" w:rsidRDefault="008A2569" w:rsidP="009218B3">
            <w:pPr>
              <w:pStyle w:val="ASDtable"/>
            </w:pPr>
            <w:r>
              <w:t>model</w:t>
            </w:r>
          </w:p>
        </w:tc>
        <w:tc>
          <w:tcPr>
            <w:tcW w:w="2000" w:type="dxa"/>
            <w:noWrap/>
          </w:tcPr>
          <w:p w:rsidR="00B100D4" w:rsidRDefault="008A2569" w:rsidP="009218B3">
            <w:pPr>
              <w:pStyle w:val="ASDtable"/>
            </w:pPr>
            <w:r>
              <w:t>BBCH30</w:t>
            </w:r>
          </w:p>
        </w:tc>
        <w:tc>
          <w:tcPr>
            <w:tcW w:w="2000" w:type="dxa"/>
            <w:noWrap/>
          </w:tcPr>
          <w:p w:rsidR="00B100D4" w:rsidRDefault="008A2569" w:rsidP="009218B3">
            <w:pPr>
              <w:pStyle w:val="ASDtable"/>
            </w:pPr>
            <w:r>
              <w:t>BBCH55</w:t>
            </w:r>
          </w:p>
        </w:tc>
        <w:tc>
          <w:tcPr>
            <w:tcW w:w="1575" w:type="dxa"/>
            <w:noWrap/>
          </w:tcPr>
          <w:p w:rsidR="00B100D4" w:rsidRDefault="008A2569" w:rsidP="009218B3">
            <w:pPr>
              <w:pStyle w:val="ASDtable"/>
            </w:pPr>
            <w:r>
              <w:t>average</w:t>
            </w:r>
          </w:p>
        </w:tc>
        <w:tc>
          <w:tcPr>
            <w:tcW w:w="2000" w:type="dxa"/>
            <w:noWrap/>
          </w:tcPr>
          <w:p w:rsidR="00B100D4" w:rsidRDefault="008A2569" w:rsidP="009218B3">
            <w:pPr>
              <w:pStyle w:val="ASDtable"/>
            </w:pPr>
            <w:r>
              <w:t>BBCH30</w:t>
            </w:r>
          </w:p>
        </w:tc>
        <w:tc>
          <w:tcPr>
            <w:tcW w:w="2000" w:type="dxa"/>
            <w:noWrap/>
          </w:tcPr>
          <w:p w:rsidR="00B100D4" w:rsidRDefault="008A2569" w:rsidP="009218B3">
            <w:pPr>
              <w:pStyle w:val="ASDtable"/>
            </w:pPr>
            <w:r>
              <w:t>BBCH55</w:t>
            </w:r>
          </w:p>
        </w:tc>
        <w:tc>
          <w:tcPr>
            <w:tcW w:w="2109" w:type="dxa"/>
            <w:noWrap/>
          </w:tcPr>
          <w:p w:rsidR="00B100D4" w:rsidRDefault="008A2569" w:rsidP="009218B3">
            <w:pPr>
              <w:pStyle w:val="ASDtable"/>
            </w:pPr>
            <w:r>
              <w:t>average</w:t>
            </w:r>
          </w:p>
        </w:tc>
      </w:tr>
      <w:tr w:rsidR="00B100D4" w:rsidTr="00DA7C86">
        <w:trPr>
          <w:trHeight w:val="317"/>
        </w:trPr>
        <w:tc>
          <w:tcPr>
            <w:tcW w:w="1909" w:type="dxa"/>
            <w:noWrap/>
          </w:tcPr>
          <w:p w:rsidR="00B100D4" w:rsidRDefault="008A2569" w:rsidP="009218B3">
            <w:pPr>
              <w:pStyle w:val="ASDtable"/>
            </w:pPr>
            <w:r>
              <w:t>M15</w:t>
            </w:r>
          </w:p>
        </w:tc>
        <w:tc>
          <w:tcPr>
            <w:tcW w:w="2000" w:type="dxa"/>
            <w:noWrap/>
          </w:tcPr>
          <w:p w:rsidR="00B100D4" w:rsidRDefault="008A2569" w:rsidP="009218B3">
            <w:pPr>
              <w:pStyle w:val="ASDtable"/>
            </w:pPr>
            <w:r>
              <w:t>5</w:t>
            </w:r>
          </w:p>
        </w:tc>
        <w:tc>
          <w:tcPr>
            <w:tcW w:w="2000" w:type="dxa"/>
            <w:noWrap/>
          </w:tcPr>
          <w:p w:rsidR="00B100D4" w:rsidRDefault="008A2569" w:rsidP="009218B3">
            <w:pPr>
              <w:pStyle w:val="ASDtable"/>
            </w:pPr>
            <w:r>
              <w:t>2.9</w:t>
            </w:r>
          </w:p>
        </w:tc>
        <w:tc>
          <w:tcPr>
            <w:tcW w:w="1575" w:type="dxa"/>
            <w:noWrap/>
          </w:tcPr>
          <w:p w:rsidR="00B100D4" w:rsidRDefault="008A2569" w:rsidP="009218B3">
            <w:pPr>
              <w:pStyle w:val="ASDtable"/>
            </w:pPr>
            <w:r>
              <w:t>4</w:t>
            </w:r>
          </w:p>
        </w:tc>
        <w:tc>
          <w:tcPr>
            <w:tcW w:w="2000" w:type="dxa"/>
            <w:noWrap/>
          </w:tcPr>
          <w:p w:rsidR="00B100D4" w:rsidRDefault="008A2569" w:rsidP="009218B3">
            <w:pPr>
              <w:pStyle w:val="ASDtable"/>
            </w:pPr>
            <w:r>
              <w:t>5.5</w:t>
            </w:r>
          </w:p>
        </w:tc>
        <w:tc>
          <w:tcPr>
            <w:tcW w:w="2000" w:type="dxa"/>
            <w:noWrap/>
          </w:tcPr>
          <w:p w:rsidR="00B100D4" w:rsidRDefault="008A2569" w:rsidP="009218B3">
            <w:pPr>
              <w:pStyle w:val="ASDtable"/>
            </w:pPr>
            <w:r>
              <w:t>3.4</w:t>
            </w:r>
          </w:p>
        </w:tc>
        <w:tc>
          <w:tcPr>
            <w:tcW w:w="2109" w:type="dxa"/>
            <w:noWrap/>
          </w:tcPr>
          <w:p w:rsidR="00B100D4" w:rsidRDefault="008A2569" w:rsidP="009218B3">
            <w:pPr>
              <w:pStyle w:val="ASDtable"/>
            </w:pPr>
            <w:r>
              <w:t>4.4</w:t>
            </w:r>
          </w:p>
        </w:tc>
      </w:tr>
      <w:tr w:rsidR="00B100D4" w:rsidTr="00DA7C86">
        <w:trPr>
          <w:trHeight w:val="317"/>
        </w:trPr>
        <w:tc>
          <w:tcPr>
            <w:tcW w:w="1909" w:type="dxa"/>
            <w:noWrap/>
          </w:tcPr>
          <w:p w:rsidR="00B100D4" w:rsidRDefault="008A2569" w:rsidP="009218B3">
            <w:pPr>
              <w:pStyle w:val="ASDtable"/>
            </w:pPr>
            <w:r>
              <w:t>M2</w:t>
            </w:r>
          </w:p>
        </w:tc>
        <w:tc>
          <w:tcPr>
            <w:tcW w:w="2000" w:type="dxa"/>
            <w:noWrap/>
          </w:tcPr>
          <w:p w:rsidR="00B100D4" w:rsidRDefault="008A2569" w:rsidP="009218B3">
            <w:pPr>
              <w:pStyle w:val="ASDtable"/>
            </w:pPr>
            <w:r>
              <w:t>7</w:t>
            </w:r>
          </w:p>
        </w:tc>
        <w:tc>
          <w:tcPr>
            <w:tcW w:w="2000" w:type="dxa"/>
            <w:noWrap/>
          </w:tcPr>
          <w:p w:rsidR="00B100D4" w:rsidRDefault="008A2569" w:rsidP="009218B3">
            <w:pPr>
              <w:pStyle w:val="ASDtable"/>
            </w:pPr>
            <w:r>
              <w:t>4.4</w:t>
            </w:r>
          </w:p>
        </w:tc>
        <w:tc>
          <w:tcPr>
            <w:tcW w:w="1575" w:type="dxa"/>
            <w:noWrap/>
          </w:tcPr>
          <w:p w:rsidR="00B100D4" w:rsidRDefault="008A2569" w:rsidP="009218B3">
            <w:pPr>
              <w:pStyle w:val="ASDtable"/>
            </w:pPr>
            <w:r>
              <w:t>5.7</w:t>
            </w:r>
          </w:p>
        </w:tc>
        <w:tc>
          <w:tcPr>
            <w:tcW w:w="2000" w:type="dxa"/>
            <w:noWrap/>
          </w:tcPr>
          <w:p w:rsidR="00B100D4" w:rsidRDefault="008A2569" w:rsidP="009218B3">
            <w:pPr>
              <w:pStyle w:val="ASDtable"/>
            </w:pPr>
            <w:r>
              <w:t>4.5</w:t>
            </w:r>
          </w:p>
        </w:tc>
        <w:tc>
          <w:tcPr>
            <w:tcW w:w="2000" w:type="dxa"/>
            <w:noWrap/>
          </w:tcPr>
          <w:p w:rsidR="00B100D4" w:rsidRDefault="008A2569" w:rsidP="009218B3">
            <w:pPr>
              <w:pStyle w:val="ASDtable"/>
            </w:pPr>
            <w:r>
              <w:t>4.6</w:t>
            </w:r>
          </w:p>
        </w:tc>
        <w:tc>
          <w:tcPr>
            <w:tcW w:w="2109" w:type="dxa"/>
            <w:noWrap/>
          </w:tcPr>
          <w:p w:rsidR="00B100D4" w:rsidRDefault="008A2569" w:rsidP="009218B3">
            <w:pPr>
              <w:pStyle w:val="ASDtable"/>
            </w:pPr>
            <w:r>
              <w:t>4.5</w:t>
            </w:r>
          </w:p>
        </w:tc>
      </w:tr>
      <w:tr w:rsidR="00B100D4" w:rsidTr="00DA7C86">
        <w:trPr>
          <w:trHeight w:val="317"/>
        </w:trPr>
        <w:tc>
          <w:tcPr>
            <w:tcW w:w="1909" w:type="dxa"/>
            <w:noWrap/>
          </w:tcPr>
          <w:p w:rsidR="00B100D4" w:rsidRDefault="008A2569" w:rsidP="009218B3">
            <w:pPr>
              <w:pStyle w:val="ASDtable"/>
            </w:pPr>
            <w:r>
              <w:t>M17</w:t>
            </w:r>
          </w:p>
        </w:tc>
        <w:tc>
          <w:tcPr>
            <w:tcW w:w="2000" w:type="dxa"/>
            <w:noWrap/>
          </w:tcPr>
          <w:p w:rsidR="00B100D4" w:rsidRDefault="008A2569" w:rsidP="009218B3">
            <w:pPr>
              <w:pStyle w:val="ASDtable"/>
            </w:pPr>
            <w:r>
              <w:t>4.8</w:t>
            </w:r>
          </w:p>
        </w:tc>
        <w:tc>
          <w:tcPr>
            <w:tcW w:w="2000" w:type="dxa"/>
            <w:noWrap/>
          </w:tcPr>
          <w:p w:rsidR="00B100D4" w:rsidRDefault="008A2569" w:rsidP="009218B3">
            <w:pPr>
              <w:pStyle w:val="ASDtable"/>
            </w:pPr>
            <w:r>
              <w:t>3.6</w:t>
            </w:r>
          </w:p>
        </w:tc>
        <w:tc>
          <w:tcPr>
            <w:tcW w:w="1575" w:type="dxa"/>
            <w:noWrap/>
          </w:tcPr>
          <w:p w:rsidR="00B100D4" w:rsidRDefault="008A2569" w:rsidP="009218B3">
            <w:pPr>
              <w:pStyle w:val="ASDtable"/>
            </w:pPr>
            <w:r>
              <w:t>4.2</w:t>
            </w:r>
          </w:p>
        </w:tc>
        <w:tc>
          <w:tcPr>
            <w:tcW w:w="2000" w:type="dxa"/>
            <w:noWrap/>
          </w:tcPr>
          <w:p w:rsidR="00B100D4" w:rsidRDefault="008A2569" w:rsidP="009218B3">
            <w:pPr>
              <w:pStyle w:val="ASDtable"/>
            </w:pPr>
            <w:r>
              <w:t>7</w:t>
            </w:r>
          </w:p>
        </w:tc>
        <w:tc>
          <w:tcPr>
            <w:tcW w:w="2000" w:type="dxa"/>
            <w:noWrap/>
          </w:tcPr>
          <w:p w:rsidR="00B100D4" w:rsidRDefault="008A2569" w:rsidP="009218B3">
            <w:pPr>
              <w:pStyle w:val="ASDtable"/>
            </w:pPr>
            <w:r>
              <w:t>2.5</w:t>
            </w:r>
          </w:p>
        </w:tc>
        <w:tc>
          <w:tcPr>
            <w:tcW w:w="2109" w:type="dxa"/>
            <w:noWrap/>
          </w:tcPr>
          <w:p w:rsidR="00B100D4" w:rsidRDefault="008A2569" w:rsidP="009218B3">
            <w:pPr>
              <w:pStyle w:val="ASDtable"/>
            </w:pPr>
            <w:r>
              <w:t>4.7</w:t>
            </w:r>
          </w:p>
        </w:tc>
      </w:tr>
      <w:tr w:rsidR="00B100D4" w:rsidTr="00DA7C86">
        <w:trPr>
          <w:trHeight w:val="317"/>
        </w:trPr>
        <w:tc>
          <w:tcPr>
            <w:tcW w:w="1909" w:type="dxa"/>
            <w:noWrap/>
          </w:tcPr>
          <w:p w:rsidR="00B100D4" w:rsidRDefault="008A2569" w:rsidP="009218B3">
            <w:pPr>
              <w:pStyle w:val="ASDtable"/>
            </w:pPr>
            <w:r>
              <w:t>e-median</w:t>
            </w:r>
          </w:p>
        </w:tc>
        <w:tc>
          <w:tcPr>
            <w:tcW w:w="2000" w:type="dxa"/>
            <w:noWrap/>
          </w:tcPr>
          <w:p w:rsidR="00B100D4" w:rsidRDefault="008A2569" w:rsidP="009218B3">
            <w:pPr>
              <w:pStyle w:val="ASDtable"/>
            </w:pPr>
            <w:r>
              <w:t>6.5</w:t>
            </w:r>
          </w:p>
        </w:tc>
        <w:tc>
          <w:tcPr>
            <w:tcW w:w="2000" w:type="dxa"/>
            <w:noWrap/>
          </w:tcPr>
          <w:p w:rsidR="00B100D4" w:rsidRDefault="008A2569" w:rsidP="009218B3">
            <w:pPr>
              <w:pStyle w:val="ASDtable"/>
            </w:pPr>
            <w:r>
              <w:t>3.9</w:t>
            </w:r>
          </w:p>
        </w:tc>
        <w:tc>
          <w:tcPr>
            <w:tcW w:w="1575" w:type="dxa"/>
            <w:noWrap/>
          </w:tcPr>
          <w:p w:rsidR="00B100D4" w:rsidRDefault="008A2569" w:rsidP="009218B3">
            <w:pPr>
              <w:pStyle w:val="ASDtable"/>
            </w:pPr>
            <w:r>
              <w:t>5.2</w:t>
            </w:r>
          </w:p>
        </w:tc>
        <w:tc>
          <w:tcPr>
            <w:tcW w:w="2000" w:type="dxa"/>
            <w:noWrap/>
          </w:tcPr>
          <w:p w:rsidR="00B100D4" w:rsidRDefault="008A2569" w:rsidP="009218B3">
            <w:pPr>
              <w:pStyle w:val="ASDtable"/>
            </w:pPr>
            <w:r>
              <w:t>4.9</w:t>
            </w:r>
          </w:p>
        </w:tc>
        <w:tc>
          <w:tcPr>
            <w:tcW w:w="2000" w:type="dxa"/>
            <w:noWrap/>
          </w:tcPr>
          <w:p w:rsidR="00B100D4" w:rsidRDefault="008A2569" w:rsidP="009218B3">
            <w:pPr>
              <w:pStyle w:val="ASDtable"/>
            </w:pPr>
            <w:r>
              <w:t>4.7</w:t>
            </w:r>
          </w:p>
        </w:tc>
        <w:tc>
          <w:tcPr>
            <w:tcW w:w="2109" w:type="dxa"/>
            <w:noWrap/>
          </w:tcPr>
          <w:p w:rsidR="00B100D4" w:rsidRDefault="008A2569" w:rsidP="009218B3">
            <w:pPr>
              <w:pStyle w:val="ASDtable"/>
            </w:pPr>
            <w:r>
              <w:t>4.8</w:t>
            </w:r>
          </w:p>
        </w:tc>
      </w:tr>
      <w:tr w:rsidR="00B100D4" w:rsidTr="00DA7C86">
        <w:trPr>
          <w:trHeight w:val="317"/>
        </w:trPr>
        <w:tc>
          <w:tcPr>
            <w:tcW w:w="1909" w:type="dxa"/>
            <w:noWrap/>
          </w:tcPr>
          <w:p w:rsidR="00B100D4" w:rsidRDefault="008A2569" w:rsidP="009218B3">
            <w:pPr>
              <w:pStyle w:val="ASDtable"/>
            </w:pPr>
            <w:r>
              <w:t>M8</w:t>
            </w:r>
          </w:p>
        </w:tc>
        <w:tc>
          <w:tcPr>
            <w:tcW w:w="2000" w:type="dxa"/>
            <w:noWrap/>
          </w:tcPr>
          <w:p w:rsidR="00B100D4" w:rsidRDefault="008A2569" w:rsidP="009218B3">
            <w:pPr>
              <w:pStyle w:val="ASDtable"/>
            </w:pPr>
            <w:r>
              <w:t>12.8</w:t>
            </w:r>
          </w:p>
        </w:tc>
        <w:tc>
          <w:tcPr>
            <w:tcW w:w="2000" w:type="dxa"/>
            <w:noWrap/>
          </w:tcPr>
          <w:p w:rsidR="00B100D4" w:rsidRDefault="008A2569" w:rsidP="009218B3">
            <w:pPr>
              <w:pStyle w:val="ASDtable"/>
            </w:pPr>
            <w:r>
              <w:t>3.2</w:t>
            </w:r>
          </w:p>
        </w:tc>
        <w:tc>
          <w:tcPr>
            <w:tcW w:w="1575" w:type="dxa"/>
            <w:noWrap/>
          </w:tcPr>
          <w:p w:rsidR="00B100D4" w:rsidRDefault="008A2569" w:rsidP="009218B3">
            <w:pPr>
              <w:pStyle w:val="ASDtable"/>
            </w:pPr>
            <w:r>
              <w:t>8</w:t>
            </w:r>
          </w:p>
        </w:tc>
        <w:tc>
          <w:tcPr>
            <w:tcW w:w="2000" w:type="dxa"/>
            <w:noWrap/>
          </w:tcPr>
          <w:p w:rsidR="00B100D4" w:rsidRDefault="008A2569" w:rsidP="009218B3">
            <w:pPr>
              <w:pStyle w:val="ASDtable"/>
            </w:pPr>
            <w:r>
              <w:t>5.1</w:t>
            </w:r>
          </w:p>
        </w:tc>
        <w:tc>
          <w:tcPr>
            <w:tcW w:w="2000" w:type="dxa"/>
            <w:noWrap/>
          </w:tcPr>
          <w:p w:rsidR="00B100D4" w:rsidRDefault="008A2569" w:rsidP="009218B3">
            <w:pPr>
              <w:pStyle w:val="ASDtable"/>
            </w:pPr>
            <w:r>
              <w:t>4.7</w:t>
            </w:r>
          </w:p>
        </w:tc>
        <w:tc>
          <w:tcPr>
            <w:tcW w:w="2109" w:type="dxa"/>
            <w:noWrap/>
          </w:tcPr>
          <w:p w:rsidR="00B100D4" w:rsidRDefault="008A2569" w:rsidP="009218B3">
            <w:pPr>
              <w:pStyle w:val="ASDtable"/>
            </w:pPr>
            <w:r>
              <w:t>4.9</w:t>
            </w:r>
          </w:p>
        </w:tc>
      </w:tr>
      <w:tr w:rsidR="00B100D4" w:rsidTr="00DA7C86">
        <w:trPr>
          <w:trHeight w:val="317"/>
        </w:trPr>
        <w:tc>
          <w:tcPr>
            <w:tcW w:w="1909" w:type="dxa"/>
            <w:noWrap/>
          </w:tcPr>
          <w:p w:rsidR="00B100D4" w:rsidRDefault="008A2569" w:rsidP="009218B3">
            <w:pPr>
              <w:pStyle w:val="ASDtable"/>
            </w:pPr>
            <w:r>
              <w:t>M21</w:t>
            </w:r>
          </w:p>
        </w:tc>
        <w:tc>
          <w:tcPr>
            <w:tcW w:w="2000" w:type="dxa"/>
            <w:noWrap/>
          </w:tcPr>
          <w:p w:rsidR="00B100D4" w:rsidRDefault="008A2569" w:rsidP="009218B3">
            <w:pPr>
              <w:pStyle w:val="ASDtable"/>
            </w:pPr>
            <w:r>
              <w:t>6.5</w:t>
            </w:r>
          </w:p>
        </w:tc>
        <w:tc>
          <w:tcPr>
            <w:tcW w:w="2000" w:type="dxa"/>
            <w:noWrap/>
          </w:tcPr>
          <w:p w:rsidR="00B100D4" w:rsidRDefault="008A2569" w:rsidP="009218B3">
            <w:pPr>
              <w:pStyle w:val="ASDtable"/>
            </w:pPr>
            <w:r>
              <w:t>4.6</w:t>
            </w:r>
          </w:p>
        </w:tc>
        <w:tc>
          <w:tcPr>
            <w:tcW w:w="1575" w:type="dxa"/>
            <w:noWrap/>
          </w:tcPr>
          <w:p w:rsidR="00B100D4" w:rsidRDefault="008A2569" w:rsidP="009218B3">
            <w:pPr>
              <w:pStyle w:val="ASDtable"/>
            </w:pPr>
            <w:r>
              <w:t>5.5</w:t>
            </w:r>
          </w:p>
        </w:tc>
        <w:tc>
          <w:tcPr>
            <w:tcW w:w="2000" w:type="dxa"/>
            <w:noWrap/>
          </w:tcPr>
          <w:p w:rsidR="00B100D4" w:rsidRDefault="008A2569" w:rsidP="009218B3">
            <w:pPr>
              <w:pStyle w:val="ASDtable"/>
            </w:pPr>
            <w:r>
              <w:t>6.9</w:t>
            </w:r>
          </w:p>
        </w:tc>
        <w:tc>
          <w:tcPr>
            <w:tcW w:w="2000" w:type="dxa"/>
            <w:noWrap/>
          </w:tcPr>
          <w:p w:rsidR="00B100D4" w:rsidRDefault="008A2569" w:rsidP="009218B3">
            <w:pPr>
              <w:pStyle w:val="ASDtable"/>
            </w:pPr>
            <w:r>
              <w:t>3.1</w:t>
            </w:r>
          </w:p>
        </w:tc>
        <w:tc>
          <w:tcPr>
            <w:tcW w:w="2109" w:type="dxa"/>
            <w:noWrap/>
          </w:tcPr>
          <w:p w:rsidR="00B100D4" w:rsidRDefault="008A2569" w:rsidP="009218B3">
            <w:pPr>
              <w:pStyle w:val="ASDtable"/>
            </w:pPr>
            <w:r>
              <w:t>5</w:t>
            </w:r>
          </w:p>
        </w:tc>
      </w:tr>
      <w:tr w:rsidR="00B100D4" w:rsidTr="00DA7C86">
        <w:trPr>
          <w:trHeight w:val="317"/>
        </w:trPr>
        <w:tc>
          <w:tcPr>
            <w:tcW w:w="1909" w:type="dxa"/>
            <w:noWrap/>
          </w:tcPr>
          <w:p w:rsidR="00B100D4" w:rsidRDefault="008A2569" w:rsidP="009218B3">
            <w:pPr>
              <w:pStyle w:val="ASDtable"/>
            </w:pPr>
            <w:r>
              <w:t>M12</w:t>
            </w:r>
          </w:p>
        </w:tc>
        <w:tc>
          <w:tcPr>
            <w:tcW w:w="2000" w:type="dxa"/>
            <w:noWrap/>
          </w:tcPr>
          <w:p w:rsidR="00B100D4" w:rsidRDefault="008A2569" w:rsidP="009218B3">
            <w:pPr>
              <w:pStyle w:val="ASDtable"/>
            </w:pPr>
            <w:r>
              <w:t>7.6</w:t>
            </w:r>
          </w:p>
        </w:tc>
        <w:tc>
          <w:tcPr>
            <w:tcW w:w="2000" w:type="dxa"/>
            <w:noWrap/>
          </w:tcPr>
          <w:p w:rsidR="00B100D4" w:rsidRDefault="008A2569" w:rsidP="009218B3">
            <w:pPr>
              <w:pStyle w:val="ASDtable"/>
            </w:pPr>
            <w:r>
              <w:t>11</w:t>
            </w:r>
          </w:p>
        </w:tc>
        <w:tc>
          <w:tcPr>
            <w:tcW w:w="1575" w:type="dxa"/>
            <w:noWrap/>
          </w:tcPr>
          <w:p w:rsidR="00B100D4" w:rsidRDefault="008A2569" w:rsidP="009218B3">
            <w:pPr>
              <w:pStyle w:val="ASDtable"/>
            </w:pPr>
            <w:r>
              <w:t>9.3</w:t>
            </w:r>
          </w:p>
        </w:tc>
        <w:tc>
          <w:tcPr>
            <w:tcW w:w="2000" w:type="dxa"/>
            <w:noWrap/>
          </w:tcPr>
          <w:p w:rsidR="00B100D4" w:rsidRDefault="008A2569" w:rsidP="009218B3">
            <w:pPr>
              <w:pStyle w:val="ASDtable"/>
            </w:pPr>
            <w:r>
              <w:t>4.6</w:t>
            </w:r>
          </w:p>
        </w:tc>
        <w:tc>
          <w:tcPr>
            <w:tcW w:w="2000" w:type="dxa"/>
            <w:noWrap/>
          </w:tcPr>
          <w:p w:rsidR="00B100D4" w:rsidRDefault="008A2569" w:rsidP="009218B3">
            <w:pPr>
              <w:pStyle w:val="ASDtable"/>
            </w:pPr>
            <w:r>
              <w:t>5.7</w:t>
            </w:r>
          </w:p>
        </w:tc>
        <w:tc>
          <w:tcPr>
            <w:tcW w:w="2109" w:type="dxa"/>
            <w:noWrap/>
          </w:tcPr>
          <w:p w:rsidR="00B100D4" w:rsidRDefault="008A2569" w:rsidP="009218B3">
            <w:pPr>
              <w:pStyle w:val="ASDtable"/>
            </w:pPr>
            <w:r>
              <w:t>5.1</w:t>
            </w:r>
          </w:p>
        </w:tc>
      </w:tr>
      <w:tr w:rsidR="00B100D4" w:rsidTr="00DA7C86">
        <w:trPr>
          <w:trHeight w:val="317"/>
        </w:trPr>
        <w:tc>
          <w:tcPr>
            <w:tcW w:w="1909" w:type="dxa"/>
            <w:noWrap/>
          </w:tcPr>
          <w:p w:rsidR="00B100D4" w:rsidRDefault="008A2569" w:rsidP="009218B3">
            <w:pPr>
              <w:pStyle w:val="ASDtable"/>
            </w:pPr>
            <w:r>
              <w:t>e-mean</w:t>
            </w:r>
          </w:p>
        </w:tc>
        <w:tc>
          <w:tcPr>
            <w:tcW w:w="2000" w:type="dxa"/>
            <w:noWrap/>
          </w:tcPr>
          <w:p w:rsidR="00B100D4" w:rsidRDefault="008A2569" w:rsidP="009218B3">
            <w:pPr>
              <w:pStyle w:val="ASDtable"/>
            </w:pPr>
            <w:r>
              <w:t>6.7</w:t>
            </w:r>
          </w:p>
        </w:tc>
        <w:tc>
          <w:tcPr>
            <w:tcW w:w="2000" w:type="dxa"/>
            <w:noWrap/>
          </w:tcPr>
          <w:p w:rsidR="00B100D4" w:rsidRDefault="008A2569" w:rsidP="009218B3">
            <w:pPr>
              <w:pStyle w:val="ASDtable"/>
            </w:pPr>
            <w:r>
              <w:t>5</w:t>
            </w:r>
          </w:p>
        </w:tc>
        <w:tc>
          <w:tcPr>
            <w:tcW w:w="1575" w:type="dxa"/>
            <w:noWrap/>
          </w:tcPr>
          <w:p w:rsidR="00B100D4" w:rsidRDefault="008A2569" w:rsidP="009218B3">
            <w:pPr>
              <w:pStyle w:val="ASDtable"/>
            </w:pPr>
            <w:r>
              <w:t>5.9</w:t>
            </w:r>
          </w:p>
        </w:tc>
        <w:tc>
          <w:tcPr>
            <w:tcW w:w="2000" w:type="dxa"/>
            <w:noWrap/>
          </w:tcPr>
          <w:p w:rsidR="00B100D4" w:rsidRDefault="008A2569" w:rsidP="009218B3">
            <w:pPr>
              <w:pStyle w:val="ASDtable"/>
            </w:pPr>
            <w:r>
              <w:t>5.5</w:t>
            </w:r>
          </w:p>
        </w:tc>
        <w:tc>
          <w:tcPr>
            <w:tcW w:w="2000" w:type="dxa"/>
            <w:noWrap/>
          </w:tcPr>
          <w:p w:rsidR="00B100D4" w:rsidRDefault="008A2569" w:rsidP="009218B3">
            <w:pPr>
              <w:pStyle w:val="ASDtable"/>
            </w:pPr>
            <w:r>
              <w:t>5.1</w:t>
            </w:r>
          </w:p>
        </w:tc>
        <w:tc>
          <w:tcPr>
            <w:tcW w:w="2109" w:type="dxa"/>
            <w:noWrap/>
          </w:tcPr>
          <w:p w:rsidR="00B100D4" w:rsidRDefault="008A2569" w:rsidP="009218B3">
            <w:pPr>
              <w:pStyle w:val="ASDtable"/>
            </w:pPr>
            <w:r>
              <w:t>5.3</w:t>
            </w:r>
          </w:p>
        </w:tc>
      </w:tr>
      <w:tr w:rsidR="00B100D4" w:rsidTr="00DA7C86">
        <w:trPr>
          <w:trHeight w:val="317"/>
        </w:trPr>
        <w:tc>
          <w:tcPr>
            <w:tcW w:w="1909" w:type="dxa"/>
            <w:noWrap/>
          </w:tcPr>
          <w:p w:rsidR="00B100D4" w:rsidRDefault="008A2569" w:rsidP="009218B3">
            <w:pPr>
              <w:pStyle w:val="ASDtable"/>
            </w:pPr>
            <w:r>
              <w:t>M7</w:t>
            </w:r>
          </w:p>
        </w:tc>
        <w:tc>
          <w:tcPr>
            <w:tcW w:w="2000" w:type="dxa"/>
            <w:noWrap/>
          </w:tcPr>
          <w:p w:rsidR="00B100D4" w:rsidRDefault="008A2569" w:rsidP="009218B3">
            <w:pPr>
              <w:pStyle w:val="ASDtable"/>
            </w:pPr>
            <w:r>
              <w:t>14.1</w:t>
            </w:r>
          </w:p>
        </w:tc>
        <w:tc>
          <w:tcPr>
            <w:tcW w:w="2000" w:type="dxa"/>
            <w:noWrap/>
          </w:tcPr>
          <w:p w:rsidR="00B100D4" w:rsidRDefault="008A2569" w:rsidP="009218B3">
            <w:pPr>
              <w:pStyle w:val="ASDtable"/>
            </w:pPr>
            <w:r>
              <w:t>2.9</w:t>
            </w:r>
          </w:p>
        </w:tc>
        <w:tc>
          <w:tcPr>
            <w:tcW w:w="1575" w:type="dxa"/>
            <w:noWrap/>
          </w:tcPr>
          <w:p w:rsidR="00B100D4" w:rsidRDefault="008A2569" w:rsidP="009218B3">
            <w:pPr>
              <w:pStyle w:val="ASDtable"/>
            </w:pPr>
            <w:r>
              <w:t>8.5</w:t>
            </w:r>
          </w:p>
        </w:tc>
        <w:tc>
          <w:tcPr>
            <w:tcW w:w="2000" w:type="dxa"/>
            <w:noWrap/>
          </w:tcPr>
          <w:p w:rsidR="00B100D4" w:rsidRDefault="008A2569" w:rsidP="009218B3">
            <w:pPr>
              <w:pStyle w:val="ASDtable"/>
            </w:pPr>
            <w:r>
              <w:t>5</w:t>
            </w:r>
          </w:p>
        </w:tc>
        <w:tc>
          <w:tcPr>
            <w:tcW w:w="2000" w:type="dxa"/>
            <w:noWrap/>
          </w:tcPr>
          <w:p w:rsidR="00B100D4" w:rsidRDefault="008A2569" w:rsidP="009218B3">
            <w:pPr>
              <w:pStyle w:val="ASDtable"/>
            </w:pPr>
            <w:r>
              <w:t>5.9</w:t>
            </w:r>
          </w:p>
        </w:tc>
        <w:tc>
          <w:tcPr>
            <w:tcW w:w="2109" w:type="dxa"/>
            <w:noWrap/>
          </w:tcPr>
          <w:p w:rsidR="00B100D4" w:rsidRDefault="008A2569" w:rsidP="009218B3">
            <w:pPr>
              <w:pStyle w:val="ASDtable"/>
            </w:pPr>
            <w:r>
              <w:t>5.5</w:t>
            </w:r>
          </w:p>
        </w:tc>
      </w:tr>
      <w:tr w:rsidR="00B100D4" w:rsidTr="00DA7C86">
        <w:trPr>
          <w:trHeight w:val="317"/>
        </w:trPr>
        <w:tc>
          <w:tcPr>
            <w:tcW w:w="1909" w:type="dxa"/>
            <w:noWrap/>
          </w:tcPr>
          <w:p w:rsidR="00B100D4" w:rsidRDefault="008A2569" w:rsidP="009218B3">
            <w:pPr>
              <w:pStyle w:val="ASDtable"/>
            </w:pPr>
            <w:r>
              <w:t>M25</w:t>
            </w:r>
          </w:p>
        </w:tc>
        <w:tc>
          <w:tcPr>
            <w:tcW w:w="2000" w:type="dxa"/>
            <w:noWrap/>
          </w:tcPr>
          <w:p w:rsidR="00B100D4" w:rsidRDefault="008A2569" w:rsidP="009218B3">
            <w:pPr>
              <w:pStyle w:val="ASDtable"/>
            </w:pPr>
            <w:r>
              <w:t>5.7</w:t>
            </w:r>
          </w:p>
        </w:tc>
        <w:tc>
          <w:tcPr>
            <w:tcW w:w="2000" w:type="dxa"/>
            <w:noWrap/>
          </w:tcPr>
          <w:p w:rsidR="00B100D4" w:rsidRDefault="008A2569" w:rsidP="009218B3">
            <w:pPr>
              <w:pStyle w:val="ASDtable"/>
            </w:pPr>
            <w:r>
              <w:t>7.1</w:t>
            </w:r>
          </w:p>
        </w:tc>
        <w:tc>
          <w:tcPr>
            <w:tcW w:w="1575" w:type="dxa"/>
            <w:noWrap/>
          </w:tcPr>
          <w:p w:rsidR="00B100D4" w:rsidRDefault="008A2569" w:rsidP="009218B3">
            <w:pPr>
              <w:pStyle w:val="ASDtable"/>
            </w:pPr>
            <w:r>
              <w:t>6.4</w:t>
            </w:r>
          </w:p>
        </w:tc>
        <w:tc>
          <w:tcPr>
            <w:tcW w:w="2000" w:type="dxa"/>
            <w:noWrap/>
          </w:tcPr>
          <w:p w:rsidR="00B100D4" w:rsidRDefault="008A2569" w:rsidP="009218B3">
            <w:pPr>
              <w:pStyle w:val="ASDtable"/>
            </w:pPr>
            <w:r>
              <w:t>4.8</w:t>
            </w:r>
          </w:p>
        </w:tc>
        <w:tc>
          <w:tcPr>
            <w:tcW w:w="2000" w:type="dxa"/>
            <w:noWrap/>
          </w:tcPr>
          <w:p w:rsidR="00B100D4" w:rsidRDefault="008A2569" w:rsidP="009218B3">
            <w:pPr>
              <w:pStyle w:val="ASDtable"/>
            </w:pPr>
            <w:r>
              <w:t>6.5</w:t>
            </w:r>
          </w:p>
        </w:tc>
        <w:tc>
          <w:tcPr>
            <w:tcW w:w="2109" w:type="dxa"/>
            <w:noWrap/>
          </w:tcPr>
          <w:p w:rsidR="00B100D4" w:rsidRDefault="008A2569" w:rsidP="009218B3">
            <w:pPr>
              <w:pStyle w:val="ASDtable"/>
            </w:pPr>
            <w:r>
              <w:t>5.7</w:t>
            </w:r>
          </w:p>
        </w:tc>
      </w:tr>
      <w:tr w:rsidR="00B100D4" w:rsidTr="00DA7C86">
        <w:trPr>
          <w:trHeight w:val="317"/>
        </w:trPr>
        <w:tc>
          <w:tcPr>
            <w:tcW w:w="1909" w:type="dxa"/>
            <w:noWrap/>
          </w:tcPr>
          <w:p w:rsidR="00B100D4" w:rsidRDefault="008A2569" w:rsidP="009218B3">
            <w:pPr>
              <w:pStyle w:val="ASDtable"/>
            </w:pPr>
            <w:r>
              <w:t>M16</w:t>
            </w:r>
          </w:p>
        </w:tc>
        <w:tc>
          <w:tcPr>
            <w:tcW w:w="2000" w:type="dxa"/>
            <w:noWrap/>
          </w:tcPr>
          <w:p w:rsidR="00B100D4" w:rsidRDefault="008A2569" w:rsidP="009218B3">
            <w:pPr>
              <w:pStyle w:val="ASDtable"/>
            </w:pPr>
            <w:r>
              <w:t>7.8</w:t>
            </w:r>
          </w:p>
        </w:tc>
        <w:tc>
          <w:tcPr>
            <w:tcW w:w="2000" w:type="dxa"/>
            <w:noWrap/>
          </w:tcPr>
          <w:p w:rsidR="00B100D4" w:rsidRDefault="008A2569" w:rsidP="009218B3">
            <w:pPr>
              <w:pStyle w:val="ASDtable"/>
            </w:pPr>
            <w:r>
              <w:t>9.4</w:t>
            </w:r>
          </w:p>
        </w:tc>
        <w:tc>
          <w:tcPr>
            <w:tcW w:w="1575" w:type="dxa"/>
            <w:noWrap/>
          </w:tcPr>
          <w:p w:rsidR="00B100D4" w:rsidRDefault="008A2569" w:rsidP="009218B3">
            <w:pPr>
              <w:pStyle w:val="ASDtable"/>
            </w:pPr>
            <w:r>
              <w:t>8.6</w:t>
            </w:r>
          </w:p>
        </w:tc>
        <w:tc>
          <w:tcPr>
            <w:tcW w:w="2000" w:type="dxa"/>
            <w:noWrap/>
          </w:tcPr>
          <w:p w:rsidR="00B100D4" w:rsidRDefault="008A2569" w:rsidP="009218B3">
            <w:pPr>
              <w:pStyle w:val="ASDtable"/>
            </w:pPr>
            <w:r>
              <w:t>6.8</w:t>
            </w:r>
          </w:p>
        </w:tc>
        <w:tc>
          <w:tcPr>
            <w:tcW w:w="2000" w:type="dxa"/>
            <w:noWrap/>
          </w:tcPr>
          <w:p w:rsidR="00B100D4" w:rsidRDefault="008A2569" w:rsidP="009218B3">
            <w:pPr>
              <w:pStyle w:val="ASDtable"/>
            </w:pPr>
            <w:r>
              <w:t>5.8</w:t>
            </w:r>
          </w:p>
        </w:tc>
        <w:tc>
          <w:tcPr>
            <w:tcW w:w="2109" w:type="dxa"/>
            <w:noWrap/>
          </w:tcPr>
          <w:p w:rsidR="00B100D4" w:rsidRDefault="008A2569" w:rsidP="009218B3">
            <w:pPr>
              <w:pStyle w:val="ASDtable"/>
            </w:pPr>
            <w:r>
              <w:t>6.3</w:t>
            </w:r>
          </w:p>
        </w:tc>
      </w:tr>
      <w:tr w:rsidR="00B100D4" w:rsidTr="00DA7C86">
        <w:trPr>
          <w:trHeight w:val="317"/>
        </w:trPr>
        <w:tc>
          <w:tcPr>
            <w:tcW w:w="1909" w:type="dxa"/>
            <w:noWrap/>
          </w:tcPr>
          <w:p w:rsidR="00B100D4" w:rsidRDefault="008A2569" w:rsidP="009218B3">
            <w:pPr>
              <w:pStyle w:val="ASDtable"/>
            </w:pPr>
            <w:r>
              <w:t>M13</w:t>
            </w:r>
          </w:p>
        </w:tc>
        <w:tc>
          <w:tcPr>
            <w:tcW w:w="2000" w:type="dxa"/>
            <w:noWrap/>
          </w:tcPr>
          <w:p w:rsidR="00B100D4" w:rsidRDefault="008A2569" w:rsidP="009218B3">
            <w:pPr>
              <w:pStyle w:val="ASDtable"/>
            </w:pPr>
            <w:r>
              <w:t>5.4</w:t>
            </w:r>
          </w:p>
        </w:tc>
        <w:tc>
          <w:tcPr>
            <w:tcW w:w="2000" w:type="dxa"/>
            <w:noWrap/>
          </w:tcPr>
          <w:p w:rsidR="00B100D4" w:rsidRDefault="008A2569" w:rsidP="009218B3">
            <w:pPr>
              <w:pStyle w:val="ASDtable"/>
            </w:pPr>
            <w:r>
              <w:t>5.2</w:t>
            </w:r>
          </w:p>
        </w:tc>
        <w:tc>
          <w:tcPr>
            <w:tcW w:w="1575" w:type="dxa"/>
            <w:noWrap/>
          </w:tcPr>
          <w:p w:rsidR="00B100D4" w:rsidRDefault="008A2569" w:rsidP="009218B3">
            <w:pPr>
              <w:pStyle w:val="ASDtable"/>
            </w:pPr>
            <w:r>
              <w:t>5.3</w:t>
            </w:r>
          </w:p>
        </w:tc>
        <w:tc>
          <w:tcPr>
            <w:tcW w:w="2000" w:type="dxa"/>
            <w:noWrap/>
          </w:tcPr>
          <w:p w:rsidR="00B100D4" w:rsidRDefault="008A2569" w:rsidP="009218B3">
            <w:pPr>
              <w:pStyle w:val="ASDtable"/>
            </w:pPr>
            <w:r>
              <w:t>6</w:t>
            </w:r>
          </w:p>
        </w:tc>
        <w:tc>
          <w:tcPr>
            <w:tcW w:w="2000" w:type="dxa"/>
            <w:noWrap/>
          </w:tcPr>
          <w:p w:rsidR="00B100D4" w:rsidRDefault="008A2569" w:rsidP="009218B3">
            <w:pPr>
              <w:pStyle w:val="ASDtable"/>
            </w:pPr>
            <w:r>
              <w:t>6.7</w:t>
            </w:r>
          </w:p>
        </w:tc>
        <w:tc>
          <w:tcPr>
            <w:tcW w:w="2109" w:type="dxa"/>
            <w:noWrap/>
          </w:tcPr>
          <w:p w:rsidR="00B100D4" w:rsidRDefault="008A2569" w:rsidP="009218B3">
            <w:pPr>
              <w:pStyle w:val="ASDtable"/>
            </w:pPr>
            <w:r>
              <w:t>6.4</w:t>
            </w:r>
          </w:p>
        </w:tc>
      </w:tr>
      <w:tr w:rsidR="00B100D4" w:rsidTr="00DA7C86">
        <w:trPr>
          <w:trHeight w:val="317"/>
        </w:trPr>
        <w:tc>
          <w:tcPr>
            <w:tcW w:w="1909" w:type="dxa"/>
            <w:noWrap/>
          </w:tcPr>
          <w:p w:rsidR="00B100D4" w:rsidRDefault="008A2569" w:rsidP="009218B3">
            <w:pPr>
              <w:pStyle w:val="ASDtable"/>
            </w:pPr>
            <w:r>
              <w:t>M26</w:t>
            </w:r>
          </w:p>
        </w:tc>
        <w:tc>
          <w:tcPr>
            <w:tcW w:w="2000" w:type="dxa"/>
            <w:noWrap/>
          </w:tcPr>
          <w:p w:rsidR="00B100D4" w:rsidRDefault="008A2569" w:rsidP="009218B3">
            <w:pPr>
              <w:pStyle w:val="ASDtable"/>
            </w:pPr>
            <w:r>
              <w:t>8.9</w:t>
            </w:r>
          </w:p>
        </w:tc>
        <w:tc>
          <w:tcPr>
            <w:tcW w:w="2000" w:type="dxa"/>
            <w:noWrap/>
          </w:tcPr>
          <w:p w:rsidR="00B100D4" w:rsidRDefault="008A2569" w:rsidP="009218B3">
            <w:pPr>
              <w:pStyle w:val="ASDtable"/>
            </w:pPr>
            <w:r>
              <w:t>5</w:t>
            </w:r>
          </w:p>
        </w:tc>
        <w:tc>
          <w:tcPr>
            <w:tcW w:w="1575" w:type="dxa"/>
            <w:noWrap/>
          </w:tcPr>
          <w:p w:rsidR="00B100D4" w:rsidRDefault="008A2569" w:rsidP="009218B3">
            <w:pPr>
              <w:pStyle w:val="ASDtable"/>
            </w:pPr>
            <w:r>
              <w:t>7</w:t>
            </w:r>
          </w:p>
        </w:tc>
        <w:tc>
          <w:tcPr>
            <w:tcW w:w="2000" w:type="dxa"/>
            <w:noWrap/>
          </w:tcPr>
          <w:p w:rsidR="00B100D4" w:rsidRDefault="008A2569" w:rsidP="009218B3">
            <w:pPr>
              <w:pStyle w:val="ASDtable"/>
            </w:pPr>
            <w:r>
              <w:t>8.7</w:t>
            </w:r>
          </w:p>
        </w:tc>
        <w:tc>
          <w:tcPr>
            <w:tcW w:w="2000" w:type="dxa"/>
            <w:noWrap/>
          </w:tcPr>
          <w:p w:rsidR="00B100D4" w:rsidRDefault="008A2569" w:rsidP="009218B3">
            <w:pPr>
              <w:pStyle w:val="ASDtable"/>
            </w:pPr>
            <w:r>
              <w:t>4.4</w:t>
            </w:r>
          </w:p>
        </w:tc>
        <w:tc>
          <w:tcPr>
            <w:tcW w:w="2109" w:type="dxa"/>
            <w:noWrap/>
          </w:tcPr>
          <w:p w:rsidR="00B100D4" w:rsidRDefault="008A2569" w:rsidP="009218B3">
            <w:pPr>
              <w:pStyle w:val="ASDtable"/>
            </w:pPr>
            <w:r>
              <w:t>6.5</w:t>
            </w:r>
          </w:p>
        </w:tc>
      </w:tr>
      <w:tr w:rsidR="00B100D4" w:rsidTr="00DA7C86">
        <w:trPr>
          <w:trHeight w:val="317"/>
        </w:trPr>
        <w:tc>
          <w:tcPr>
            <w:tcW w:w="1909" w:type="dxa"/>
            <w:noWrap/>
          </w:tcPr>
          <w:p w:rsidR="00B100D4" w:rsidRDefault="008A2569" w:rsidP="009218B3">
            <w:pPr>
              <w:pStyle w:val="ASDtable"/>
            </w:pPr>
            <w:r>
              <w:t>M20</w:t>
            </w:r>
          </w:p>
        </w:tc>
        <w:tc>
          <w:tcPr>
            <w:tcW w:w="2000" w:type="dxa"/>
            <w:noWrap/>
          </w:tcPr>
          <w:p w:rsidR="00B100D4" w:rsidRDefault="008A2569" w:rsidP="009218B3">
            <w:pPr>
              <w:pStyle w:val="ASDtable"/>
            </w:pPr>
            <w:r>
              <w:t>9.9</w:t>
            </w:r>
          </w:p>
        </w:tc>
        <w:tc>
          <w:tcPr>
            <w:tcW w:w="2000" w:type="dxa"/>
            <w:noWrap/>
          </w:tcPr>
          <w:p w:rsidR="00B100D4" w:rsidRDefault="008A2569" w:rsidP="009218B3">
            <w:pPr>
              <w:pStyle w:val="ASDtable"/>
            </w:pPr>
            <w:r>
              <w:t>6.9</w:t>
            </w:r>
          </w:p>
        </w:tc>
        <w:tc>
          <w:tcPr>
            <w:tcW w:w="1575" w:type="dxa"/>
            <w:noWrap/>
          </w:tcPr>
          <w:p w:rsidR="00B100D4" w:rsidRDefault="008A2569" w:rsidP="009218B3">
            <w:pPr>
              <w:pStyle w:val="ASDtable"/>
            </w:pPr>
            <w:r>
              <w:t>8.4</w:t>
            </w:r>
          </w:p>
        </w:tc>
        <w:tc>
          <w:tcPr>
            <w:tcW w:w="2000" w:type="dxa"/>
            <w:noWrap/>
          </w:tcPr>
          <w:p w:rsidR="00B100D4" w:rsidRDefault="008A2569" w:rsidP="009218B3">
            <w:pPr>
              <w:pStyle w:val="ASDtable"/>
            </w:pPr>
            <w:r>
              <w:t>6.7</w:t>
            </w:r>
          </w:p>
        </w:tc>
        <w:tc>
          <w:tcPr>
            <w:tcW w:w="2000" w:type="dxa"/>
            <w:noWrap/>
          </w:tcPr>
          <w:p w:rsidR="00B100D4" w:rsidRDefault="008A2569" w:rsidP="009218B3">
            <w:pPr>
              <w:pStyle w:val="ASDtable"/>
            </w:pPr>
            <w:r>
              <w:t>6.8</w:t>
            </w:r>
          </w:p>
        </w:tc>
        <w:tc>
          <w:tcPr>
            <w:tcW w:w="2109" w:type="dxa"/>
            <w:noWrap/>
          </w:tcPr>
          <w:p w:rsidR="00B100D4" w:rsidRDefault="008A2569" w:rsidP="009218B3">
            <w:pPr>
              <w:pStyle w:val="ASDtable"/>
            </w:pPr>
            <w:r>
              <w:t>6.7</w:t>
            </w:r>
          </w:p>
        </w:tc>
      </w:tr>
      <w:tr w:rsidR="00B100D4" w:rsidTr="00DA7C86">
        <w:trPr>
          <w:trHeight w:val="317"/>
        </w:trPr>
        <w:tc>
          <w:tcPr>
            <w:tcW w:w="1909" w:type="dxa"/>
            <w:noWrap/>
          </w:tcPr>
          <w:p w:rsidR="00B100D4" w:rsidRDefault="008A2569" w:rsidP="009218B3">
            <w:pPr>
              <w:pStyle w:val="ASDtable"/>
            </w:pPr>
            <w:r>
              <w:t>M24</w:t>
            </w:r>
          </w:p>
        </w:tc>
        <w:tc>
          <w:tcPr>
            <w:tcW w:w="2000" w:type="dxa"/>
            <w:noWrap/>
          </w:tcPr>
          <w:p w:rsidR="00B100D4" w:rsidRDefault="008A2569" w:rsidP="009218B3">
            <w:pPr>
              <w:pStyle w:val="ASDtable"/>
            </w:pPr>
            <w:r>
              <w:t>4.7</w:t>
            </w:r>
          </w:p>
        </w:tc>
        <w:tc>
          <w:tcPr>
            <w:tcW w:w="2000" w:type="dxa"/>
            <w:noWrap/>
          </w:tcPr>
          <w:p w:rsidR="00B100D4" w:rsidRDefault="008A2569" w:rsidP="009218B3">
            <w:pPr>
              <w:pStyle w:val="ASDtable"/>
            </w:pPr>
            <w:r>
              <w:t>8.2</w:t>
            </w:r>
          </w:p>
        </w:tc>
        <w:tc>
          <w:tcPr>
            <w:tcW w:w="1575" w:type="dxa"/>
            <w:noWrap/>
          </w:tcPr>
          <w:p w:rsidR="00B100D4" w:rsidRDefault="008A2569" w:rsidP="009218B3">
            <w:pPr>
              <w:pStyle w:val="ASDtable"/>
            </w:pPr>
            <w:r>
              <w:t>6.4</w:t>
            </w:r>
          </w:p>
        </w:tc>
        <w:tc>
          <w:tcPr>
            <w:tcW w:w="2000" w:type="dxa"/>
            <w:noWrap/>
          </w:tcPr>
          <w:p w:rsidR="00B100D4" w:rsidRDefault="008A2569" w:rsidP="009218B3">
            <w:pPr>
              <w:pStyle w:val="ASDtable"/>
            </w:pPr>
            <w:r>
              <w:t>6.2</w:t>
            </w:r>
          </w:p>
        </w:tc>
        <w:tc>
          <w:tcPr>
            <w:tcW w:w="2000" w:type="dxa"/>
            <w:noWrap/>
          </w:tcPr>
          <w:p w:rsidR="00B100D4" w:rsidRDefault="008A2569" w:rsidP="009218B3">
            <w:pPr>
              <w:pStyle w:val="ASDtable"/>
            </w:pPr>
            <w:r>
              <w:t>7.7</w:t>
            </w:r>
          </w:p>
        </w:tc>
        <w:tc>
          <w:tcPr>
            <w:tcW w:w="2109" w:type="dxa"/>
            <w:noWrap/>
          </w:tcPr>
          <w:p w:rsidR="00B100D4" w:rsidRDefault="008A2569" w:rsidP="009218B3">
            <w:pPr>
              <w:pStyle w:val="ASDtable"/>
            </w:pPr>
            <w:r>
              <w:t>7</w:t>
            </w:r>
          </w:p>
        </w:tc>
      </w:tr>
      <w:tr w:rsidR="00B100D4" w:rsidTr="00DA7C86">
        <w:trPr>
          <w:trHeight w:val="317"/>
        </w:trPr>
        <w:tc>
          <w:tcPr>
            <w:tcW w:w="1909" w:type="dxa"/>
            <w:noWrap/>
          </w:tcPr>
          <w:p w:rsidR="00B100D4" w:rsidRDefault="008A2569" w:rsidP="009218B3">
            <w:pPr>
              <w:pStyle w:val="ASDtable"/>
            </w:pPr>
            <w:r>
              <w:t>M9</w:t>
            </w:r>
          </w:p>
        </w:tc>
        <w:tc>
          <w:tcPr>
            <w:tcW w:w="2000" w:type="dxa"/>
            <w:noWrap/>
          </w:tcPr>
          <w:p w:rsidR="00B100D4" w:rsidRDefault="008A2569" w:rsidP="009218B3">
            <w:pPr>
              <w:pStyle w:val="ASDtable"/>
            </w:pPr>
            <w:r>
              <w:t>NA</w:t>
            </w:r>
          </w:p>
        </w:tc>
        <w:tc>
          <w:tcPr>
            <w:tcW w:w="2000" w:type="dxa"/>
            <w:noWrap/>
          </w:tcPr>
          <w:p w:rsidR="00B100D4" w:rsidRDefault="008A2569" w:rsidP="009218B3">
            <w:pPr>
              <w:pStyle w:val="ASDtable"/>
            </w:pPr>
            <w:r>
              <w:t>10.9</w:t>
            </w:r>
          </w:p>
        </w:tc>
        <w:tc>
          <w:tcPr>
            <w:tcW w:w="1575" w:type="dxa"/>
            <w:noWrap/>
          </w:tcPr>
          <w:p w:rsidR="00B100D4" w:rsidRDefault="008A2569" w:rsidP="009218B3">
            <w:pPr>
              <w:pStyle w:val="ASDtable"/>
            </w:pPr>
            <w:r>
              <w:t>10.9</w:t>
            </w:r>
          </w:p>
        </w:tc>
        <w:tc>
          <w:tcPr>
            <w:tcW w:w="2000" w:type="dxa"/>
            <w:noWrap/>
          </w:tcPr>
          <w:p w:rsidR="00B100D4" w:rsidRDefault="008A2569" w:rsidP="009218B3">
            <w:pPr>
              <w:pStyle w:val="ASDtable"/>
            </w:pPr>
            <w:r>
              <w:t>NA</w:t>
            </w:r>
          </w:p>
        </w:tc>
        <w:tc>
          <w:tcPr>
            <w:tcW w:w="2000" w:type="dxa"/>
            <w:noWrap/>
          </w:tcPr>
          <w:p w:rsidR="00B100D4" w:rsidRDefault="008A2569" w:rsidP="009218B3">
            <w:pPr>
              <w:pStyle w:val="ASDtable"/>
            </w:pPr>
            <w:r>
              <w:t>8.9</w:t>
            </w:r>
          </w:p>
        </w:tc>
        <w:tc>
          <w:tcPr>
            <w:tcW w:w="2109" w:type="dxa"/>
            <w:noWrap/>
          </w:tcPr>
          <w:p w:rsidR="00B100D4" w:rsidRDefault="008A2569" w:rsidP="009218B3">
            <w:pPr>
              <w:pStyle w:val="ASDtable"/>
            </w:pPr>
            <w:r>
              <w:t>8.9</w:t>
            </w:r>
          </w:p>
        </w:tc>
      </w:tr>
      <w:tr w:rsidR="00B100D4" w:rsidTr="00DA7C86">
        <w:trPr>
          <w:trHeight w:val="317"/>
        </w:trPr>
        <w:tc>
          <w:tcPr>
            <w:tcW w:w="1909" w:type="dxa"/>
            <w:noWrap/>
          </w:tcPr>
          <w:p w:rsidR="00B100D4" w:rsidRDefault="008A2569" w:rsidP="009218B3">
            <w:pPr>
              <w:pStyle w:val="ASDtable"/>
            </w:pPr>
            <w:r>
              <w:t>M30</w:t>
            </w:r>
          </w:p>
        </w:tc>
        <w:tc>
          <w:tcPr>
            <w:tcW w:w="2000" w:type="dxa"/>
            <w:noWrap/>
          </w:tcPr>
          <w:p w:rsidR="00B100D4" w:rsidRDefault="008A2569" w:rsidP="009218B3">
            <w:pPr>
              <w:pStyle w:val="ASDtable"/>
            </w:pPr>
            <w:r>
              <w:t>11.3</w:t>
            </w:r>
          </w:p>
        </w:tc>
        <w:tc>
          <w:tcPr>
            <w:tcW w:w="2000" w:type="dxa"/>
            <w:noWrap/>
          </w:tcPr>
          <w:p w:rsidR="00B100D4" w:rsidRDefault="008A2569" w:rsidP="009218B3">
            <w:pPr>
              <w:pStyle w:val="ASDtable"/>
            </w:pPr>
            <w:r>
              <w:t>7.5</w:t>
            </w:r>
          </w:p>
        </w:tc>
        <w:tc>
          <w:tcPr>
            <w:tcW w:w="1575" w:type="dxa"/>
            <w:noWrap/>
          </w:tcPr>
          <w:p w:rsidR="00B100D4" w:rsidRDefault="008A2569" w:rsidP="009218B3">
            <w:pPr>
              <w:pStyle w:val="ASDtable"/>
            </w:pPr>
            <w:r>
              <w:t>9.4</w:t>
            </w:r>
          </w:p>
        </w:tc>
        <w:tc>
          <w:tcPr>
            <w:tcW w:w="2000" w:type="dxa"/>
            <w:noWrap/>
          </w:tcPr>
          <w:p w:rsidR="00B100D4" w:rsidRDefault="008A2569" w:rsidP="009218B3">
            <w:pPr>
              <w:pStyle w:val="ASDtable"/>
            </w:pPr>
            <w:r>
              <w:t>14</w:t>
            </w:r>
          </w:p>
        </w:tc>
        <w:tc>
          <w:tcPr>
            <w:tcW w:w="2000" w:type="dxa"/>
            <w:noWrap/>
          </w:tcPr>
          <w:p w:rsidR="00B100D4" w:rsidRDefault="008A2569" w:rsidP="009218B3">
            <w:pPr>
              <w:pStyle w:val="ASDtable"/>
            </w:pPr>
            <w:r>
              <w:t>4.8</w:t>
            </w:r>
          </w:p>
        </w:tc>
        <w:tc>
          <w:tcPr>
            <w:tcW w:w="2109" w:type="dxa"/>
            <w:noWrap/>
          </w:tcPr>
          <w:p w:rsidR="00B100D4" w:rsidRDefault="008A2569" w:rsidP="009218B3">
            <w:pPr>
              <w:pStyle w:val="ASDtable"/>
            </w:pPr>
            <w:r>
              <w:t>9.4</w:t>
            </w:r>
          </w:p>
        </w:tc>
      </w:tr>
      <w:tr w:rsidR="00B100D4" w:rsidTr="00DA7C86">
        <w:trPr>
          <w:trHeight w:val="317"/>
        </w:trPr>
        <w:tc>
          <w:tcPr>
            <w:tcW w:w="1909" w:type="dxa"/>
            <w:noWrap/>
          </w:tcPr>
          <w:p w:rsidR="00B100D4" w:rsidRDefault="008A2569" w:rsidP="009218B3">
            <w:pPr>
              <w:pStyle w:val="ASDtable"/>
            </w:pPr>
            <w:r>
              <w:t>M1</w:t>
            </w:r>
          </w:p>
        </w:tc>
        <w:tc>
          <w:tcPr>
            <w:tcW w:w="2000" w:type="dxa"/>
            <w:noWrap/>
          </w:tcPr>
          <w:p w:rsidR="00B100D4" w:rsidRDefault="008A2569" w:rsidP="009218B3">
            <w:pPr>
              <w:pStyle w:val="ASDtable"/>
            </w:pPr>
            <w:r>
              <w:t>12.3</w:t>
            </w:r>
          </w:p>
        </w:tc>
        <w:tc>
          <w:tcPr>
            <w:tcW w:w="2000" w:type="dxa"/>
            <w:noWrap/>
          </w:tcPr>
          <w:p w:rsidR="00B100D4" w:rsidRDefault="008A2569" w:rsidP="009218B3">
            <w:pPr>
              <w:pStyle w:val="ASDtable"/>
            </w:pPr>
            <w:r>
              <w:t>9.3</w:t>
            </w:r>
          </w:p>
        </w:tc>
        <w:tc>
          <w:tcPr>
            <w:tcW w:w="1575" w:type="dxa"/>
            <w:noWrap/>
          </w:tcPr>
          <w:p w:rsidR="00B100D4" w:rsidRDefault="008A2569" w:rsidP="009218B3">
            <w:pPr>
              <w:pStyle w:val="ASDtable"/>
            </w:pPr>
            <w:r>
              <w:t>10.8</w:t>
            </w:r>
          </w:p>
        </w:tc>
        <w:tc>
          <w:tcPr>
            <w:tcW w:w="2000" w:type="dxa"/>
            <w:noWrap/>
          </w:tcPr>
          <w:p w:rsidR="00B100D4" w:rsidRDefault="008A2569" w:rsidP="009218B3">
            <w:pPr>
              <w:pStyle w:val="ASDtable"/>
            </w:pPr>
            <w:r>
              <w:t>13.3</w:t>
            </w:r>
          </w:p>
        </w:tc>
        <w:tc>
          <w:tcPr>
            <w:tcW w:w="2000" w:type="dxa"/>
            <w:noWrap/>
          </w:tcPr>
          <w:p w:rsidR="00B100D4" w:rsidRDefault="008A2569" w:rsidP="009218B3">
            <w:pPr>
              <w:pStyle w:val="ASDtable"/>
            </w:pPr>
            <w:r>
              <w:t>10.1</w:t>
            </w:r>
          </w:p>
        </w:tc>
        <w:tc>
          <w:tcPr>
            <w:tcW w:w="2109" w:type="dxa"/>
            <w:noWrap/>
          </w:tcPr>
          <w:p w:rsidR="00B100D4" w:rsidRDefault="008A2569" w:rsidP="009218B3">
            <w:pPr>
              <w:pStyle w:val="ASDtable"/>
            </w:pPr>
            <w:r>
              <w:t>11.7</w:t>
            </w:r>
          </w:p>
        </w:tc>
      </w:tr>
      <w:tr w:rsidR="00B100D4" w:rsidTr="00DA7C86">
        <w:trPr>
          <w:trHeight w:val="317"/>
        </w:trPr>
        <w:tc>
          <w:tcPr>
            <w:tcW w:w="1909" w:type="dxa"/>
            <w:noWrap/>
          </w:tcPr>
          <w:p w:rsidR="00B100D4" w:rsidRDefault="008A2569" w:rsidP="009218B3">
            <w:pPr>
              <w:pStyle w:val="ASDtable"/>
            </w:pPr>
            <w:r>
              <w:t>naive</w:t>
            </w:r>
          </w:p>
        </w:tc>
        <w:tc>
          <w:tcPr>
            <w:tcW w:w="2000" w:type="dxa"/>
            <w:noWrap/>
          </w:tcPr>
          <w:p w:rsidR="00B100D4" w:rsidRDefault="008A2569" w:rsidP="009218B3">
            <w:pPr>
              <w:pStyle w:val="ASDtable"/>
            </w:pPr>
            <w:r>
              <w:t>12.3</w:t>
            </w:r>
          </w:p>
        </w:tc>
        <w:tc>
          <w:tcPr>
            <w:tcW w:w="2000" w:type="dxa"/>
            <w:noWrap/>
          </w:tcPr>
          <w:p w:rsidR="00B100D4" w:rsidRDefault="008A2569" w:rsidP="009218B3">
            <w:pPr>
              <w:pStyle w:val="ASDtable"/>
            </w:pPr>
            <w:r>
              <w:t>11.5</w:t>
            </w:r>
          </w:p>
        </w:tc>
        <w:tc>
          <w:tcPr>
            <w:tcW w:w="1575" w:type="dxa"/>
            <w:noWrap/>
          </w:tcPr>
          <w:p w:rsidR="00B100D4" w:rsidRDefault="008A2569" w:rsidP="009218B3">
            <w:pPr>
              <w:pStyle w:val="ASDtable"/>
            </w:pPr>
            <w:r>
              <w:t>11.9</w:t>
            </w:r>
          </w:p>
        </w:tc>
        <w:tc>
          <w:tcPr>
            <w:tcW w:w="2000" w:type="dxa"/>
            <w:noWrap/>
          </w:tcPr>
          <w:p w:rsidR="00B100D4" w:rsidRDefault="008A2569" w:rsidP="009218B3">
            <w:pPr>
              <w:pStyle w:val="ASDtable"/>
            </w:pPr>
            <w:r>
              <w:t>12.3</w:t>
            </w:r>
          </w:p>
        </w:tc>
        <w:tc>
          <w:tcPr>
            <w:tcW w:w="2000" w:type="dxa"/>
            <w:noWrap/>
          </w:tcPr>
          <w:p w:rsidR="00B100D4" w:rsidRDefault="008A2569" w:rsidP="009218B3">
            <w:pPr>
              <w:pStyle w:val="ASDtable"/>
            </w:pPr>
            <w:r>
              <w:t>11.5</w:t>
            </w:r>
          </w:p>
        </w:tc>
        <w:tc>
          <w:tcPr>
            <w:tcW w:w="2109" w:type="dxa"/>
            <w:noWrap/>
          </w:tcPr>
          <w:p w:rsidR="00B100D4" w:rsidRDefault="008A2569" w:rsidP="009218B3">
            <w:pPr>
              <w:pStyle w:val="ASDtable"/>
            </w:pPr>
            <w:r>
              <w:t>11.9</w:t>
            </w:r>
          </w:p>
        </w:tc>
      </w:tr>
      <w:tr w:rsidR="00B100D4" w:rsidTr="00DA7C86">
        <w:trPr>
          <w:trHeight w:val="317"/>
        </w:trPr>
        <w:tc>
          <w:tcPr>
            <w:tcW w:w="1909" w:type="dxa"/>
            <w:noWrap/>
          </w:tcPr>
          <w:p w:rsidR="00B100D4" w:rsidRDefault="008A2569" w:rsidP="009218B3">
            <w:pPr>
              <w:pStyle w:val="ASDtable"/>
            </w:pPr>
            <w:proofErr w:type="spellStart"/>
            <w:r>
              <w:t>onlyT</w:t>
            </w:r>
            <w:proofErr w:type="spellEnd"/>
          </w:p>
        </w:tc>
        <w:tc>
          <w:tcPr>
            <w:tcW w:w="2000" w:type="dxa"/>
            <w:noWrap/>
          </w:tcPr>
          <w:p w:rsidR="00B100D4" w:rsidRDefault="008A2569" w:rsidP="009218B3">
            <w:pPr>
              <w:pStyle w:val="ASDtable"/>
            </w:pPr>
            <w:r>
              <w:t>15.1</w:t>
            </w:r>
          </w:p>
        </w:tc>
        <w:tc>
          <w:tcPr>
            <w:tcW w:w="2000" w:type="dxa"/>
            <w:noWrap/>
          </w:tcPr>
          <w:p w:rsidR="00B100D4" w:rsidRDefault="008A2569" w:rsidP="009218B3">
            <w:pPr>
              <w:pStyle w:val="ASDtable"/>
            </w:pPr>
            <w:r>
              <w:t>12.7</w:t>
            </w:r>
          </w:p>
        </w:tc>
        <w:tc>
          <w:tcPr>
            <w:tcW w:w="1575" w:type="dxa"/>
            <w:noWrap/>
          </w:tcPr>
          <w:p w:rsidR="00B100D4" w:rsidRDefault="008A2569" w:rsidP="009218B3">
            <w:pPr>
              <w:pStyle w:val="ASDtable"/>
            </w:pPr>
            <w:r>
              <w:t>13.9</w:t>
            </w:r>
          </w:p>
        </w:tc>
        <w:tc>
          <w:tcPr>
            <w:tcW w:w="2000" w:type="dxa"/>
            <w:noWrap/>
          </w:tcPr>
          <w:p w:rsidR="00B100D4" w:rsidRDefault="008A2569" w:rsidP="009218B3">
            <w:pPr>
              <w:pStyle w:val="ASDtable"/>
            </w:pPr>
            <w:r>
              <w:t>15.1</w:t>
            </w:r>
          </w:p>
        </w:tc>
        <w:tc>
          <w:tcPr>
            <w:tcW w:w="2000" w:type="dxa"/>
            <w:noWrap/>
          </w:tcPr>
          <w:p w:rsidR="00B100D4" w:rsidRDefault="008A2569" w:rsidP="009218B3">
            <w:pPr>
              <w:pStyle w:val="ASDtable"/>
            </w:pPr>
            <w:r>
              <w:t>12.7</w:t>
            </w:r>
          </w:p>
        </w:tc>
        <w:tc>
          <w:tcPr>
            <w:tcW w:w="2109" w:type="dxa"/>
            <w:noWrap/>
          </w:tcPr>
          <w:p w:rsidR="00B100D4" w:rsidRDefault="008A2569" w:rsidP="009218B3">
            <w:pPr>
              <w:pStyle w:val="ASDtable"/>
            </w:pPr>
            <w:r>
              <w:t>13.9</w:t>
            </w:r>
          </w:p>
        </w:tc>
      </w:tr>
      <w:tr w:rsidR="00B100D4" w:rsidTr="00DA7C86">
        <w:trPr>
          <w:trHeight w:val="317"/>
        </w:trPr>
        <w:tc>
          <w:tcPr>
            <w:tcW w:w="1909" w:type="dxa"/>
            <w:noWrap/>
          </w:tcPr>
          <w:p w:rsidR="00B100D4" w:rsidRDefault="008A2569" w:rsidP="009218B3">
            <w:pPr>
              <w:pStyle w:val="ASDtable"/>
            </w:pPr>
            <w:r>
              <w:t>M6</w:t>
            </w:r>
          </w:p>
        </w:tc>
        <w:tc>
          <w:tcPr>
            <w:tcW w:w="2000" w:type="dxa"/>
            <w:noWrap/>
          </w:tcPr>
          <w:p w:rsidR="00B100D4" w:rsidRDefault="008A2569" w:rsidP="009218B3">
            <w:pPr>
              <w:pStyle w:val="ASDtable"/>
            </w:pPr>
            <w:r>
              <w:t>17.2</w:t>
            </w:r>
          </w:p>
        </w:tc>
        <w:tc>
          <w:tcPr>
            <w:tcW w:w="2000" w:type="dxa"/>
            <w:noWrap/>
          </w:tcPr>
          <w:p w:rsidR="00B100D4" w:rsidRDefault="008A2569" w:rsidP="009218B3">
            <w:pPr>
              <w:pStyle w:val="ASDtable"/>
            </w:pPr>
            <w:r>
              <w:t>14.8</w:t>
            </w:r>
          </w:p>
        </w:tc>
        <w:tc>
          <w:tcPr>
            <w:tcW w:w="1575" w:type="dxa"/>
            <w:noWrap/>
          </w:tcPr>
          <w:p w:rsidR="00B100D4" w:rsidRDefault="008A2569" w:rsidP="009218B3">
            <w:pPr>
              <w:pStyle w:val="ASDtable"/>
            </w:pPr>
            <w:r>
              <w:t>16</w:t>
            </w:r>
          </w:p>
        </w:tc>
        <w:tc>
          <w:tcPr>
            <w:tcW w:w="2000" w:type="dxa"/>
            <w:noWrap/>
          </w:tcPr>
          <w:p w:rsidR="00B100D4" w:rsidRDefault="008A2569" w:rsidP="009218B3">
            <w:pPr>
              <w:pStyle w:val="ASDtable"/>
            </w:pPr>
            <w:r>
              <w:t>15.6</w:t>
            </w:r>
          </w:p>
        </w:tc>
        <w:tc>
          <w:tcPr>
            <w:tcW w:w="2000" w:type="dxa"/>
            <w:noWrap/>
          </w:tcPr>
          <w:p w:rsidR="00B100D4" w:rsidRDefault="008A2569" w:rsidP="009218B3">
            <w:pPr>
              <w:pStyle w:val="ASDtable"/>
            </w:pPr>
            <w:r>
              <w:t>12.6</w:t>
            </w:r>
          </w:p>
        </w:tc>
        <w:tc>
          <w:tcPr>
            <w:tcW w:w="2109" w:type="dxa"/>
            <w:noWrap/>
          </w:tcPr>
          <w:p w:rsidR="00B100D4" w:rsidRDefault="008A2569" w:rsidP="009218B3">
            <w:pPr>
              <w:pStyle w:val="ASDtable"/>
            </w:pPr>
            <w:r>
              <w:t>14.1</w:t>
            </w:r>
          </w:p>
        </w:tc>
      </w:tr>
    </w:tbl>
    <w:p w:rsidR="00B100D4" w:rsidRDefault="00B100D4">
      <w:pPr>
        <w:pStyle w:val="Beschriftung"/>
      </w:pPr>
    </w:p>
    <w:p w:rsidR="00B100D4" w:rsidRDefault="008A2569">
      <w:pPr>
        <w:rPr>
          <w:b/>
          <w:iCs/>
          <w:szCs w:val="18"/>
          <w:lang w:eastAsia="de-DE"/>
        </w:rPr>
      </w:pPr>
      <w:r>
        <w:br w:type="page"/>
      </w:r>
    </w:p>
    <w:p w:rsidR="00B100D4" w:rsidRDefault="008A2569">
      <w:pPr>
        <w:pStyle w:val="Beschriftung"/>
      </w:pPr>
      <w:r>
        <w:lastRenderedPageBreak/>
        <w:t xml:space="preserve">Table </w:t>
      </w:r>
      <w:r w:rsidR="00A372FF">
        <w:t>S</w:t>
      </w:r>
      <w:r w:rsidR="00C0274C">
        <w:t>7</w:t>
      </w:r>
    </w:p>
    <w:p w:rsidR="00B100D4" w:rsidRDefault="008A2569">
      <w:pPr>
        <w:rPr>
          <w:b/>
          <w:lang w:eastAsia="de-DE"/>
        </w:rPr>
      </w:pPr>
      <w:proofErr w:type="gramStart"/>
      <w:r>
        <w:rPr>
          <w:b/>
          <w:lang w:eastAsia="de-DE"/>
        </w:rPr>
        <w:t>RMSE for usual and protocol calibration, for Australian calibration dataset.</w:t>
      </w:r>
      <w:proofErr w:type="gramEnd"/>
      <w:r>
        <w:rPr>
          <w:b/>
          <w:lang w:eastAsia="de-DE"/>
        </w:rPr>
        <w:t xml:space="preserve"> Models are sorted in order of increasing RMSE for the Australian evaluation data averaged over stages</w:t>
      </w:r>
      <w:r w:rsidR="00CF6C5B">
        <w:rPr>
          <w:b/>
          <w:lang w:eastAsia="de-DE"/>
        </w:rPr>
        <w:t xml:space="preserve"> (last column of Table 7). </w:t>
      </w:r>
      <w:r>
        <w:rPr>
          <w:b/>
          <w:lang w:eastAsia="de-DE"/>
        </w:rPr>
        <w:t xml:space="preserve"> </w:t>
      </w:r>
    </w:p>
    <w:p w:rsidR="00B100D4" w:rsidRDefault="00B100D4"/>
    <w:tbl>
      <w:tblPr>
        <w:tblStyle w:val="Tabellenraster"/>
        <w:tblW w:w="13311" w:type="dxa"/>
        <w:tblBorders>
          <w:top w:val="single" w:sz="4" w:space="0" w:color="auto"/>
          <w:left w:val="none" w:sz="0" w:space="0" w:color="auto"/>
          <w:bottom w:val="single" w:sz="4" w:space="0" w:color="auto"/>
          <w:right w:val="none" w:sz="0" w:space="0" w:color="auto"/>
          <w:insideV w:val="none" w:sz="0" w:space="0" w:color="auto"/>
        </w:tblBorders>
        <w:tblLayout w:type="fixed"/>
        <w:tblLook w:val="04A0" w:firstRow="1" w:lastRow="0" w:firstColumn="1" w:lastColumn="0" w:noHBand="0" w:noVBand="1"/>
      </w:tblPr>
      <w:tblGrid>
        <w:gridCol w:w="1200"/>
        <w:gridCol w:w="1618"/>
        <w:gridCol w:w="1619"/>
        <w:gridCol w:w="1618"/>
        <w:gridCol w:w="1619"/>
        <w:gridCol w:w="1618"/>
        <w:gridCol w:w="1619"/>
        <w:gridCol w:w="1200"/>
        <w:gridCol w:w="1200"/>
      </w:tblGrid>
      <w:tr w:rsidR="00B100D4" w:rsidTr="00DA7C86">
        <w:trPr>
          <w:trHeight w:val="300"/>
        </w:trPr>
        <w:tc>
          <w:tcPr>
            <w:tcW w:w="1200" w:type="dxa"/>
            <w:noWrap/>
          </w:tcPr>
          <w:p w:rsidR="00B100D4" w:rsidRDefault="00B100D4">
            <w:pPr>
              <w:rPr>
                <w:rFonts w:ascii="Calibri" w:eastAsia="Times New Roman" w:hAnsi="Calibri" w:cs="Calibri"/>
                <w:color w:val="000000"/>
              </w:rPr>
            </w:pPr>
          </w:p>
        </w:tc>
        <w:tc>
          <w:tcPr>
            <w:tcW w:w="12111" w:type="dxa"/>
            <w:gridSpan w:val="8"/>
            <w:noWrap/>
          </w:tcPr>
          <w:p w:rsidR="00B100D4" w:rsidRPr="00DA7C86" w:rsidRDefault="008A2569">
            <w:pPr>
              <w:rPr>
                <w:rFonts w:eastAsia="Times New Roman" w:cs="Times New Roman"/>
                <w:b/>
                <w:sz w:val="20"/>
                <w:szCs w:val="20"/>
              </w:rPr>
            </w:pPr>
            <w:r w:rsidRPr="00DA7C86">
              <w:rPr>
                <w:rFonts w:ascii="Calibri" w:eastAsia="Times New Roman" w:hAnsi="Calibri" w:cs="Calibri"/>
                <w:b/>
                <w:color w:val="000000"/>
              </w:rPr>
              <w:t>Australian calibration data</w:t>
            </w:r>
          </w:p>
        </w:tc>
      </w:tr>
      <w:tr w:rsidR="00B100D4" w:rsidTr="00DA7C86">
        <w:trPr>
          <w:trHeight w:val="300"/>
        </w:trPr>
        <w:tc>
          <w:tcPr>
            <w:tcW w:w="1200" w:type="dxa"/>
            <w:noWrap/>
          </w:tcPr>
          <w:p w:rsidR="00B100D4" w:rsidRDefault="00B100D4">
            <w:pPr>
              <w:rPr>
                <w:rFonts w:eastAsia="Times New Roman" w:cs="Times New Roman"/>
                <w:sz w:val="20"/>
                <w:szCs w:val="20"/>
              </w:rPr>
            </w:pPr>
          </w:p>
        </w:tc>
        <w:tc>
          <w:tcPr>
            <w:tcW w:w="6474" w:type="dxa"/>
            <w:gridSpan w:val="4"/>
            <w:noWrap/>
          </w:tcPr>
          <w:p w:rsidR="00B100D4" w:rsidRPr="00DA7C86" w:rsidRDefault="008A2569">
            <w:pPr>
              <w:rPr>
                <w:rFonts w:ascii="Calibri" w:eastAsia="Times New Roman" w:hAnsi="Calibri" w:cs="Calibri"/>
                <w:b/>
                <w:color w:val="000000"/>
              </w:rPr>
            </w:pPr>
            <w:r w:rsidRPr="00DA7C86">
              <w:rPr>
                <w:rFonts w:ascii="Calibri" w:eastAsia="Times New Roman" w:hAnsi="Calibri" w:cs="Calibri"/>
                <w:b/>
                <w:color w:val="000000"/>
              </w:rPr>
              <w:t>Usual calibration</w:t>
            </w:r>
          </w:p>
        </w:tc>
        <w:tc>
          <w:tcPr>
            <w:tcW w:w="5637" w:type="dxa"/>
            <w:gridSpan w:val="4"/>
            <w:noWrap/>
          </w:tcPr>
          <w:p w:rsidR="00B100D4" w:rsidRPr="00DA7C86" w:rsidRDefault="008A2569">
            <w:pPr>
              <w:rPr>
                <w:rFonts w:ascii="Calibri" w:eastAsia="Times New Roman" w:hAnsi="Calibri" w:cs="Calibri"/>
                <w:b/>
                <w:color w:val="000000"/>
              </w:rPr>
            </w:pPr>
            <w:r w:rsidRPr="00DA7C86">
              <w:rPr>
                <w:rFonts w:ascii="Calibri" w:eastAsia="Times New Roman" w:hAnsi="Calibri" w:cs="Calibri"/>
                <w:b/>
                <w:color w:val="000000"/>
              </w:rPr>
              <w:t>Protocol calibration</w:t>
            </w:r>
          </w:p>
        </w:tc>
      </w:tr>
      <w:tr w:rsidR="00B100D4" w:rsidTr="00DA7C86">
        <w:trPr>
          <w:trHeight w:val="300"/>
        </w:trPr>
        <w:tc>
          <w:tcPr>
            <w:tcW w:w="1200" w:type="dxa"/>
            <w:noWrap/>
          </w:tcPr>
          <w:p w:rsidR="00B100D4" w:rsidRDefault="008A2569" w:rsidP="009218B3">
            <w:pPr>
              <w:pStyle w:val="ASDtable"/>
            </w:pPr>
            <w:r>
              <w:t>model</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Z30</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Z6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Z90</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average</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Z30</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Z65</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Z90</w:t>
            </w:r>
          </w:p>
        </w:tc>
        <w:tc>
          <w:tcPr>
            <w:tcW w:w="1200" w:type="dxa"/>
            <w:noWrap/>
          </w:tcPr>
          <w:p w:rsidR="00B100D4" w:rsidRDefault="008A2569" w:rsidP="009218B3">
            <w:pPr>
              <w:pStyle w:val="ASDtable"/>
            </w:pPr>
            <w:r>
              <w:t>average</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9</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NA</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1.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4</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NA</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2</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7.6</w:t>
            </w:r>
          </w:p>
        </w:tc>
        <w:tc>
          <w:tcPr>
            <w:tcW w:w="1200" w:type="dxa"/>
            <w:noWrap/>
          </w:tcPr>
          <w:p w:rsidR="00B100D4" w:rsidRDefault="008A2569" w:rsidP="009218B3">
            <w:pPr>
              <w:pStyle w:val="ASDtable"/>
            </w:pPr>
            <w:r>
              <w:t>6.9</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1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8.5</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7.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1.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1</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2.9</w:t>
            </w:r>
          </w:p>
        </w:tc>
        <w:tc>
          <w:tcPr>
            <w:tcW w:w="1200" w:type="dxa"/>
            <w:noWrap/>
          </w:tcPr>
          <w:p w:rsidR="00B100D4" w:rsidRDefault="008A2569" w:rsidP="009218B3">
            <w:pPr>
              <w:pStyle w:val="ASDtable"/>
            </w:pPr>
            <w:r>
              <w:t>6.6</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1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4.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2</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1</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2.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0.7</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7</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7.3</w:t>
            </w:r>
          </w:p>
        </w:tc>
        <w:tc>
          <w:tcPr>
            <w:tcW w:w="1200" w:type="dxa"/>
            <w:noWrap/>
          </w:tcPr>
          <w:p w:rsidR="00B100D4" w:rsidRDefault="008A2569" w:rsidP="009218B3">
            <w:pPr>
              <w:pStyle w:val="ASDtable"/>
            </w:pPr>
            <w:r>
              <w:t>8.9</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e-median</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7.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7.4</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2</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7.3</w:t>
            </w:r>
          </w:p>
        </w:tc>
        <w:tc>
          <w:tcPr>
            <w:tcW w:w="1200" w:type="dxa"/>
            <w:noWrap/>
          </w:tcPr>
          <w:p w:rsidR="00B100D4" w:rsidRDefault="008A2569" w:rsidP="009218B3">
            <w:pPr>
              <w:pStyle w:val="ASDtable"/>
            </w:pPr>
            <w:r>
              <w:t>7.8</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e-mean</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8.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0</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1</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7.8</w:t>
            </w:r>
          </w:p>
        </w:tc>
        <w:tc>
          <w:tcPr>
            <w:tcW w:w="1200" w:type="dxa"/>
            <w:noWrap/>
          </w:tcPr>
          <w:p w:rsidR="00B100D4" w:rsidRDefault="008A2569" w:rsidP="009218B3">
            <w:pPr>
              <w:pStyle w:val="ASDtable"/>
            </w:pPr>
            <w:r>
              <w:t>8</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0</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NA</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1</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9</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NA</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6</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11.1</w:t>
            </w:r>
          </w:p>
        </w:tc>
        <w:tc>
          <w:tcPr>
            <w:tcW w:w="1200" w:type="dxa"/>
            <w:noWrap/>
          </w:tcPr>
          <w:p w:rsidR="00B100D4" w:rsidRDefault="008A2569" w:rsidP="009218B3">
            <w:pPr>
              <w:pStyle w:val="ASDtable"/>
            </w:pPr>
            <w:r>
              <w:t>9.9</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1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3.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1</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3.1</w:t>
            </w:r>
          </w:p>
        </w:tc>
        <w:tc>
          <w:tcPr>
            <w:tcW w:w="1200" w:type="dxa"/>
            <w:noWrap/>
          </w:tcPr>
          <w:p w:rsidR="00B100D4" w:rsidRDefault="008A2569" w:rsidP="009218B3">
            <w:pPr>
              <w:pStyle w:val="ASDtable"/>
            </w:pPr>
            <w:r>
              <w:t>8.8</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1.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9</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7</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9.2</w:t>
            </w:r>
          </w:p>
        </w:tc>
        <w:tc>
          <w:tcPr>
            <w:tcW w:w="1200" w:type="dxa"/>
            <w:noWrap/>
          </w:tcPr>
          <w:p w:rsidR="00B100D4" w:rsidRDefault="008A2569" w:rsidP="009218B3">
            <w:pPr>
              <w:pStyle w:val="ASDtable"/>
            </w:pPr>
            <w:r>
              <w:t>9.2</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4</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7</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5</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14.2</w:t>
            </w:r>
          </w:p>
        </w:tc>
        <w:tc>
          <w:tcPr>
            <w:tcW w:w="1200" w:type="dxa"/>
            <w:noWrap/>
          </w:tcPr>
          <w:p w:rsidR="00B100D4" w:rsidRDefault="008A2569" w:rsidP="009218B3">
            <w:pPr>
              <w:pStyle w:val="ASDtable"/>
            </w:pPr>
            <w:r>
              <w:t>11.1</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9.7</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4</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1</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8.9</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8</w:t>
            </w:r>
          </w:p>
        </w:tc>
        <w:tc>
          <w:tcPr>
            <w:tcW w:w="1200" w:type="dxa"/>
            <w:noWrap/>
          </w:tcPr>
          <w:p w:rsidR="00B100D4" w:rsidRDefault="008A2569" w:rsidP="009218B3">
            <w:pPr>
              <w:pStyle w:val="ASDtable"/>
            </w:pPr>
            <w:r>
              <w:t>10.1</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30</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6.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2</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0.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1.1</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8.8</w:t>
            </w:r>
          </w:p>
        </w:tc>
        <w:tc>
          <w:tcPr>
            <w:tcW w:w="1200" w:type="dxa"/>
            <w:noWrap/>
          </w:tcPr>
          <w:p w:rsidR="00B100D4" w:rsidRDefault="008A2569" w:rsidP="009218B3">
            <w:pPr>
              <w:pStyle w:val="ASDtable"/>
            </w:pPr>
            <w:r>
              <w:t>9.7</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1</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8.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7.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6.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7.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5</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7.8</w:t>
            </w:r>
          </w:p>
        </w:tc>
        <w:tc>
          <w:tcPr>
            <w:tcW w:w="1200" w:type="dxa"/>
            <w:noWrap/>
          </w:tcPr>
          <w:p w:rsidR="00B100D4" w:rsidRDefault="008A2569" w:rsidP="009218B3">
            <w:pPr>
              <w:pStyle w:val="ASDtable"/>
            </w:pPr>
            <w:r>
              <w:t>7.4</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12</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8</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6.5</w:t>
            </w:r>
          </w:p>
        </w:tc>
        <w:tc>
          <w:tcPr>
            <w:tcW w:w="1200" w:type="dxa"/>
            <w:noWrap/>
          </w:tcPr>
          <w:p w:rsidR="00B100D4" w:rsidRDefault="008A2569" w:rsidP="009218B3">
            <w:pPr>
              <w:pStyle w:val="ASDtable"/>
            </w:pPr>
            <w:r>
              <w:t>8.7</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24.5</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2.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20.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2.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3</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6.9</w:t>
            </w:r>
          </w:p>
        </w:tc>
        <w:tc>
          <w:tcPr>
            <w:tcW w:w="1200" w:type="dxa"/>
            <w:noWrap/>
          </w:tcPr>
          <w:p w:rsidR="00B100D4" w:rsidRDefault="008A2569" w:rsidP="009218B3">
            <w:pPr>
              <w:pStyle w:val="ASDtable"/>
            </w:pPr>
            <w:r>
              <w:t>8.5</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5.1</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7.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2</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4</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8.5</w:t>
            </w:r>
          </w:p>
        </w:tc>
        <w:tc>
          <w:tcPr>
            <w:tcW w:w="1200" w:type="dxa"/>
            <w:noWrap/>
          </w:tcPr>
          <w:p w:rsidR="00B100D4" w:rsidRDefault="008A2569" w:rsidP="009218B3">
            <w:pPr>
              <w:pStyle w:val="ASDtable"/>
            </w:pPr>
            <w:r>
              <w:t>9.1</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6.5</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1.1</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7.2</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1.5</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1</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7.4</w:t>
            </w:r>
          </w:p>
        </w:tc>
        <w:tc>
          <w:tcPr>
            <w:tcW w:w="1200" w:type="dxa"/>
            <w:noWrap/>
          </w:tcPr>
          <w:p w:rsidR="00B100D4" w:rsidRDefault="008A2569" w:rsidP="009218B3">
            <w:pPr>
              <w:pStyle w:val="ASDtable"/>
            </w:pPr>
            <w:r>
              <w:t>9</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4.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8.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6.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8.6</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4</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9.4</w:t>
            </w:r>
          </w:p>
        </w:tc>
        <w:tc>
          <w:tcPr>
            <w:tcW w:w="1200" w:type="dxa"/>
            <w:noWrap/>
          </w:tcPr>
          <w:p w:rsidR="00B100D4" w:rsidRDefault="008A2569" w:rsidP="009218B3">
            <w:pPr>
              <w:pStyle w:val="ASDtable"/>
            </w:pPr>
            <w:r>
              <w:t>11.5</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1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4.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23.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7.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2.2</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17.6</w:t>
            </w:r>
          </w:p>
        </w:tc>
        <w:tc>
          <w:tcPr>
            <w:tcW w:w="1200" w:type="dxa"/>
            <w:noWrap/>
          </w:tcPr>
          <w:p w:rsidR="00B100D4" w:rsidRDefault="008A2569" w:rsidP="009218B3">
            <w:pPr>
              <w:pStyle w:val="ASDtable"/>
            </w:pPr>
            <w:r>
              <w:t>14</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1</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7.1</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6.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23.1</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5.5</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7.5</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19</w:t>
            </w:r>
          </w:p>
        </w:tc>
        <w:tc>
          <w:tcPr>
            <w:tcW w:w="1200" w:type="dxa"/>
            <w:noWrap/>
          </w:tcPr>
          <w:p w:rsidR="00B100D4" w:rsidRDefault="008A2569" w:rsidP="009218B3">
            <w:pPr>
              <w:pStyle w:val="ASDtable"/>
            </w:pPr>
            <w:r>
              <w:t>13.3</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naive</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4.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4.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22.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0.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4.9</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4.3</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22.8</w:t>
            </w:r>
          </w:p>
        </w:tc>
        <w:tc>
          <w:tcPr>
            <w:tcW w:w="1200" w:type="dxa"/>
            <w:noWrap/>
          </w:tcPr>
          <w:p w:rsidR="00B100D4" w:rsidRDefault="008A2569" w:rsidP="009218B3">
            <w:pPr>
              <w:pStyle w:val="ASDtable"/>
            </w:pPr>
            <w:r>
              <w:t>20.6</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29</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3</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NA</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2.9</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4.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NA</w:t>
            </w:r>
          </w:p>
        </w:tc>
        <w:tc>
          <w:tcPr>
            <w:tcW w:w="1200" w:type="dxa"/>
            <w:noWrap/>
          </w:tcPr>
          <w:p w:rsidR="00B100D4" w:rsidRDefault="008A2569" w:rsidP="009218B3">
            <w:pPr>
              <w:pStyle w:val="ASDtable"/>
            </w:pPr>
            <w:r>
              <w:t>11.6</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proofErr w:type="spellStart"/>
            <w:r>
              <w:rPr>
                <w:rFonts w:ascii="Calibri" w:hAnsi="Calibri" w:cs="Calibri"/>
                <w:color w:val="000000"/>
              </w:rPr>
              <w:t>onlyT</w:t>
            </w:r>
            <w:proofErr w:type="spellEnd"/>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5.4</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25.8</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8.1</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3</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5.4</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25.8</w:t>
            </w:r>
          </w:p>
        </w:tc>
        <w:tc>
          <w:tcPr>
            <w:tcW w:w="1200" w:type="dxa"/>
            <w:noWrap/>
          </w:tcPr>
          <w:p w:rsidR="00B100D4" w:rsidRDefault="008A2569" w:rsidP="009218B3">
            <w:pPr>
              <w:pStyle w:val="ASDtable"/>
            </w:pPr>
            <w:r>
              <w:t>18.1</w:t>
            </w:r>
          </w:p>
        </w:tc>
      </w:tr>
      <w:tr w:rsidR="00B100D4" w:rsidTr="00DA7C86">
        <w:trPr>
          <w:trHeight w:val="300"/>
        </w:trPr>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M6</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0.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9.7</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2.2</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10.8</w:t>
            </w:r>
          </w:p>
        </w:tc>
        <w:tc>
          <w:tcPr>
            <w:tcW w:w="1618" w:type="dxa"/>
            <w:noWrap/>
          </w:tcPr>
          <w:p w:rsidR="00B100D4" w:rsidRDefault="008A2569" w:rsidP="009218B3">
            <w:pPr>
              <w:pStyle w:val="ASDtable"/>
              <w:rPr>
                <w:rFonts w:ascii="Calibri" w:hAnsi="Calibri" w:cs="Calibri"/>
                <w:color w:val="000000"/>
              </w:rPr>
            </w:pPr>
            <w:r>
              <w:rPr>
                <w:rFonts w:ascii="Calibri" w:hAnsi="Calibri" w:cs="Calibri"/>
                <w:color w:val="000000"/>
              </w:rPr>
              <w:t>11.4</w:t>
            </w:r>
          </w:p>
        </w:tc>
        <w:tc>
          <w:tcPr>
            <w:tcW w:w="1619" w:type="dxa"/>
            <w:noWrap/>
          </w:tcPr>
          <w:p w:rsidR="00B100D4" w:rsidRDefault="008A2569" w:rsidP="009218B3">
            <w:pPr>
              <w:pStyle w:val="ASDtable"/>
              <w:rPr>
                <w:rFonts w:ascii="Calibri" w:hAnsi="Calibri" w:cs="Calibri"/>
                <w:color w:val="000000"/>
              </w:rPr>
            </w:pPr>
            <w:r>
              <w:rPr>
                <w:rFonts w:ascii="Calibri" w:hAnsi="Calibri" w:cs="Calibri"/>
                <w:color w:val="000000"/>
              </w:rPr>
              <w:t>23.3</w:t>
            </w:r>
          </w:p>
        </w:tc>
        <w:tc>
          <w:tcPr>
            <w:tcW w:w="1200" w:type="dxa"/>
            <w:noWrap/>
          </w:tcPr>
          <w:p w:rsidR="00B100D4" w:rsidRDefault="008A2569" w:rsidP="009218B3">
            <w:pPr>
              <w:pStyle w:val="ASDtable"/>
              <w:rPr>
                <w:rFonts w:ascii="Calibri" w:hAnsi="Calibri" w:cs="Calibri"/>
                <w:color w:val="000000"/>
              </w:rPr>
            </w:pPr>
            <w:r>
              <w:rPr>
                <w:rFonts w:ascii="Calibri" w:hAnsi="Calibri" w:cs="Calibri"/>
                <w:color w:val="000000"/>
              </w:rPr>
              <w:t>22.6</w:t>
            </w:r>
          </w:p>
        </w:tc>
        <w:tc>
          <w:tcPr>
            <w:tcW w:w="1200" w:type="dxa"/>
            <w:noWrap/>
          </w:tcPr>
          <w:p w:rsidR="00B100D4" w:rsidRDefault="008A2569" w:rsidP="009218B3">
            <w:pPr>
              <w:pStyle w:val="ASDtable"/>
            </w:pPr>
            <w:r>
              <w:t>19.1</w:t>
            </w:r>
          </w:p>
        </w:tc>
      </w:tr>
    </w:tbl>
    <w:p w:rsidR="00B100D4" w:rsidRDefault="00B100D4">
      <w:pPr>
        <w:rPr>
          <w:b/>
          <w:lang w:eastAsia="de-DE"/>
        </w:rPr>
      </w:pPr>
    </w:p>
    <w:p w:rsidR="00B100D4" w:rsidRDefault="00B100D4">
      <w:pPr>
        <w:rPr>
          <w:lang w:eastAsia="de-DE"/>
        </w:rPr>
      </w:pPr>
    </w:p>
    <w:p w:rsidR="00B100D4" w:rsidRDefault="008A2569">
      <w:pPr>
        <w:pStyle w:val="Beschriftung"/>
      </w:pPr>
      <w:r>
        <w:lastRenderedPageBreak/>
        <w:t xml:space="preserve">Table </w:t>
      </w:r>
      <w:r w:rsidR="00A372FF">
        <w:t>S</w:t>
      </w:r>
      <w:r w:rsidR="00C0274C">
        <w:t>8</w:t>
      </w:r>
    </w:p>
    <w:p w:rsidR="00B100D4" w:rsidRDefault="008A2569">
      <w:pPr>
        <w:rPr>
          <w:b/>
          <w:lang w:eastAsia="de-DE"/>
        </w:rPr>
      </w:pPr>
      <w:proofErr w:type="gramStart"/>
      <w:r>
        <w:rPr>
          <w:b/>
          <w:lang w:eastAsia="de-DE"/>
        </w:rPr>
        <w:t>RMSE for usual and protocol calibration, for Australian evaluation dataset.</w:t>
      </w:r>
      <w:proofErr w:type="gramEnd"/>
      <w:r>
        <w:rPr>
          <w:b/>
          <w:lang w:eastAsia="de-DE"/>
        </w:rPr>
        <w:t xml:space="preserve"> Models are sorted in order of increasing RMSE for the evaluation data averaged over stages</w:t>
      </w:r>
      <w:r w:rsidR="00CF6C5B">
        <w:rPr>
          <w:b/>
          <w:lang w:eastAsia="de-DE"/>
        </w:rPr>
        <w:t xml:space="preserve"> (last column)</w:t>
      </w:r>
      <w:r>
        <w:rPr>
          <w:b/>
          <w:lang w:eastAsia="de-DE"/>
        </w:rPr>
        <w:t xml:space="preserve">. </w:t>
      </w:r>
    </w:p>
    <w:p w:rsidR="00B100D4" w:rsidRDefault="00B100D4"/>
    <w:tbl>
      <w:tblPr>
        <w:tblStyle w:val="Tabellenraster"/>
        <w:tblW w:w="13311"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200"/>
        <w:gridCol w:w="1618"/>
        <w:gridCol w:w="1619"/>
        <w:gridCol w:w="1618"/>
        <w:gridCol w:w="1619"/>
        <w:gridCol w:w="1618"/>
        <w:gridCol w:w="1619"/>
        <w:gridCol w:w="1200"/>
        <w:gridCol w:w="1200"/>
      </w:tblGrid>
      <w:tr w:rsidR="00B100D4" w:rsidTr="00762EAA">
        <w:trPr>
          <w:trHeight w:val="300"/>
        </w:trPr>
        <w:tc>
          <w:tcPr>
            <w:tcW w:w="1200" w:type="dxa"/>
            <w:noWrap/>
          </w:tcPr>
          <w:p w:rsidR="00B100D4" w:rsidRDefault="00B100D4" w:rsidP="009218B3">
            <w:pPr>
              <w:pStyle w:val="ASDtable"/>
            </w:pPr>
          </w:p>
        </w:tc>
        <w:tc>
          <w:tcPr>
            <w:tcW w:w="12111" w:type="dxa"/>
            <w:gridSpan w:val="8"/>
            <w:noWrap/>
          </w:tcPr>
          <w:p w:rsidR="00B100D4" w:rsidRPr="00762EAA" w:rsidRDefault="008A2569" w:rsidP="009218B3">
            <w:pPr>
              <w:pStyle w:val="ASDtable"/>
              <w:rPr>
                <w:rFonts w:cs="Times New Roman"/>
                <w:b/>
                <w:sz w:val="20"/>
                <w:szCs w:val="20"/>
              </w:rPr>
            </w:pPr>
            <w:r w:rsidRPr="00762EAA">
              <w:rPr>
                <w:b/>
              </w:rPr>
              <w:t>Australian evaluation data</w:t>
            </w:r>
          </w:p>
        </w:tc>
      </w:tr>
      <w:tr w:rsidR="00B100D4" w:rsidTr="00762EAA">
        <w:trPr>
          <w:trHeight w:val="300"/>
        </w:trPr>
        <w:tc>
          <w:tcPr>
            <w:tcW w:w="1200" w:type="dxa"/>
            <w:noWrap/>
          </w:tcPr>
          <w:p w:rsidR="00B100D4" w:rsidRDefault="00B100D4" w:rsidP="009218B3">
            <w:pPr>
              <w:pStyle w:val="ASDtable"/>
              <w:rPr>
                <w:rFonts w:cs="Times New Roman"/>
                <w:sz w:val="20"/>
                <w:szCs w:val="20"/>
              </w:rPr>
            </w:pPr>
          </w:p>
        </w:tc>
        <w:tc>
          <w:tcPr>
            <w:tcW w:w="6474" w:type="dxa"/>
            <w:gridSpan w:val="4"/>
            <w:noWrap/>
          </w:tcPr>
          <w:p w:rsidR="00B100D4" w:rsidRPr="00762EAA" w:rsidRDefault="008A2569" w:rsidP="009218B3">
            <w:pPr>
              <w:pStyle w:val="ASDtable"/>
              <w:rPr>
                <w:b/>
              </w:rPr>
            </w:pPr>
            <w:r w:rsidRPr="00762EAA">
              <w:rPr>
                <w:b/>
              </w:rPr>
              <w:t>Usual calibration</w:t>
            </w:r>
          </w:p>
        </w:tc>
        <w:tc>
          <w:tcPr>
            <w:tcW w:w="5637" w:type="dxa"/>
            <w:gridSpan w:val="4"/>
            <w:noWrap/>
          </w:tcPr>
          <w:p w:rsidR="00B100D4" w:rsidRPr="00762EAA" w:rsidRDefault="008A2569" w:rsidP="009218B3">
            <w:pPr>
              <w:pStyle w:val="ASDtable"/>
              <w:rPr>
                <w:b/>
              </w:rPr>
            </w:pPr>
            <w:r w:rsidRPr="00762EAA">
              <w:rPr>
                <w:b/>
              </w:rPr>
              <w:t>Protocol calibration</w:t>
            </w:r>
          </w:p>
        </w:tc>
      </w:tr>
      <w:tr w:rsidR="00B100D4" w:rsidTr="00762EAA">
        <w:trPr>
          <w:trHeight w:val="300"/>
        </w:trPr>
        <w:tc>
          <w:tcPr>
            <w:tcW w:w="1200" w:type="dxa"/>
            <w:noWrap/>
          </w:tcPr>
          <w:p w:rsidR="00B100D4" w:rsidRDefault="008A2569" w:rsidP="009218B3">
            <w:pPr>
              <w:pStyle w:val="ASDtable"/>
              <w:rPr>
                <w:rFonts w:cs="Times New Roman"/>
                <w:szCs w:val="24"/>
              </w:rPr>
            </w:pPr>
            <w:r>
              <w:rPr>
                <w:rFonts w:cs="Times New Roman"/>
                <w:szCs w:val="24"/>
              </w:rPr>
              <w:t>model</w:t>
            </w:r>
          </w:p>
        </w:tc>
        <w:tc>
          <w:tcPr>
            <w:tcW w:w="1618" w:type="dxa"/>
            <w:noWrap/>
          </w:tcPr>
          <w:p w:rsidR="00B100D4" w:rsidRDefault="008A2569" w:rsidP="009218B3">
            <w:pPr>
              <w:pStyle w:val="ASDtable"/>
            </w:pPr>
            <w:r>
              <w:t>Z30</w:t>
            </w:r>
          </w:p>
        </w:tc>
        <w:tc>
          <w:tcPr>
            <w:tcW w:w="1619" w:type="dxa"/>
            <w:noWrap/>
          </w:tcPr>
          <w:p w:rsidR="00B100D4" w:rsidRDefault="008A2569" w:rsidP="009218B3">
            <w:pPr>
              <w:pStyle w:val="ASDtable"/>
            </w:pPr>
            <w:r>
              <w:t>Z65</w:t>
            </w:r>
          </w:p>
        </w:tc>
        <w:tc>
          <w:tcPr>
            <w:tcW w:w="1618" w:type="dxa"/>
            <w:noWrap/>
          </w:tcPr>
          <w:p w:rsidR="00B100D4" w:rsidRDefault="008A2569" w:rsidP="009218B3">
            <w:pPr>
              <w:pStyle w:val="ASDtable"/>
            </w:pPr>
            <w:r>
              <w:t>Z90</w:t>
            </w:r>
          </w:p>
        </w:tc>
        <w:tc>
          <w:tcPr>
            <w:tcW w:w="1619" w:type="dxa"/>
            <w:noWrap/>
          </w:tcPr>
          <w:p w:rsidR="00B100D4" w:rsidRDefault="008A2569" w:rsidP="009218B3">
            <w:pPr>
              <w:pStyle w:val="ASDtable"/>
            </w:pPr>
            <w:r>
              <w:t>average</w:t>
            </w:r>
          </w:p>
        </w:tc>
        <w:tc>
          <w:tcPr>
            <w:tcW w:w="1618" w:type="dxa"/>
            <w:noWrap/>
          </w:tcPr>
          <w:p w:rsidR="00B100D4" w:rsidRDefault="008A2569" w:rsidP="009218B3">
            <w:pPr>
              <w:pStyle w:val="ASDtable"/>
            </w:pPr>
            <w:r>
              <w:t>Z30</w:t>
            </w:r>
          </w:p>
        </w:tc>
        <w:tc>
          <w:tcPr>
            <w:tcW w:w="1619" w:type="dxa"/>
            <w:noWrap/>
          </w:tcPr>
          <w:p w:rsidR="00B100D4" w:rsidRDefault="008A2569" w:rsidP="009218B3">
            <w:pPr>
              <w:pStyle w:val="ASDtable"/>
            </w:pPr>
            <w:r>
              <w:t>Z65</w:t>
            </w:r>
          </w:p>
        </w:tc>
        <w:tc>
          <w:tcPr>
            <w:tcW w:w="1200" w:type="dxa"/>
            <w:noWrap/>
          </w:tcPr>
          <w:p w:rsidR="00B100D4" w:rsidRDefault="008A2569" w:rsidP="009218B3">
            <w:pPr>
              <w:pStyle w:val="ASDtable"/>
            </w:pPr>
            <w:r>
              <w:t>Z90</w:t>
            </w:r>
          </w:p>
        </w:tc>
        <w:tc>
          <w:tcPr>
            <w:tcW w:w="1200" w:type="dxa"/>
            <w:noWrap/>
          </w:tcPr>
          <w:p w:rsidR="00B100D4" w:rsidRDefault="008A2569" w:rsidP="009218B3">
            <w:pPr>
              <w:pStyle w:val="ASDtable"/>
            </w:pPr>
            <w:r>
              <w:t>average</w:t>
            </w:r>
          </w:p>
        </w:tc>
      </w:tr>
      <w:tr w:rsidR="00B100D4" w:rsidTr="00762EAA">
        <w:trPr>
          <w:trHeight w:val="300"/>
        </w:trPr>
        <w:tc>
          <w:tcPr>
            <w:tcW w:w="1200" w:type="dxa"/>
            <w:noWrap/>
          </w:tcPr>
          <w:p w:rsidR="00B100D4" w:rsidRDefault="008A2569" w:rsidP="009218B3">
            <w:pPr>
              <w:pStyle w:val="ASDtable"/>
            </w:pPr>
            <w:r>
              <w:t>M9</w:t>
            </w:r>
          </w:p>
        </w:tc>
        <w:tc>
          <w:tcPr>
            <w:tcW w:w="1618" w:type="dxa"/>
            <w:noWrap/>
          </w:tcPr>
          <w:p w:rsidR="00B100D4" w:rsidRDefault="008A2569" w:rsidP="009218B3">
            <w:pPr>
              <w:pStyle w:val="ASDtable"/>
            </w:pPr>
            <w:r>
              <w:t>NA</w:t>
            </w:r>
          </w:p>
        </w:tc>
        <w:tc>
          <w:tcPr>
            <w:tcW w:w="1619" w:type="dxa"/>
            <w:noWrap/>
          </w:tcPr>
          <w:p w:rsidR="00B100D4" w:rsidRDefault="008A2569" w:rsidP="009218B3">
            <w:pPr>
              <w:pStyle w:val="ASDtable"/>
            </w:pPr>
            <w:r>
              <w:t>11</w:t>
            </w:r>
          </w:p>
        </w:tc>
        <w:tc>
          <w:tcPr>
            <w:tcW w:w="1618" w:type="dxa"/>
            <w:noWrap/>
          </w:tcPr>
          <w:p w:rsidR="00B100D4" w:rsidRDefault="008A2569" w:rsidP="009218B3">
            <w:pPr>
              <w:pStyle w:val="ASDtable"/>
            </w:pPr>
            <w:r>
              <w:t>3.5</w:t>
            </w:r>
          </w:p>
        </w:tc>
        <w:tc>
          <w:tcPr>
            <w:tcW w:w="1619" w:type="dxa"/>
            <w:noWrap/>
          </w:tcPr>
          <w:p w:rsidR="00B100D4" w:rsidRDefault="008A2569" w:rsidP="009218B3">
            <w:pPr>
              <w:pStyle w:val="ASDtable"/>
            </w:pPr>
            <w:r>
              <w:t>7.2</w:t>
            </w:r>
          </w:p>
        </w:tc>
        <w:tc>
          <w:tcPr>
            <w:tcW w:w="1618" w:type="dxa"/>
            <w:noWrap/>
          </w:tcPr>
          <w:p w:rsidR="00B100D4" w:rsidRDefault="008A2569" w:rsidP="009218B3">
            <w:pPr>
              <w:pStyle w:val="ASDtable"/>
            </w:pPr>
            <w:r>
              <w:t>NA</w:t>
            </w:r>
          </w:p>
        </w:tc>
        <w:tc>
          <w:tcPr>
            <w:tcW w:w="1619" w:type="dxa"/>
            <w:noWrap/>
          </w:tcPr>
          <w:p w:rsidR="00B100D4" w:rsidRDefault="008A2569" w:rsidP="009218B3">
            <w:pPr>
              <w:pStyle w:val="ASDtable"/>
            </w:pPr>
            <w:r>
              <w:t>10.2</w:t>
            </w:r>
          </w:p>
        </w:tc>
        <w:tc>
          <w:tcPr>
            <w:tcW w:w="1200" w:type="dxa"/>
            <w:noWrap/>
          </w:tcPr>
          <w:p w:rsidR="00B100D4" w:rsidRDefault="008A2569" w:rsidP="009218B3">
            <w:pPr>
              <w:pStyle w:val="ASDtable"/>
            </w:pPr>
            <w:r>
              <w:t>5.5</w:t>
            </w:r>
          </w:p>
        </w:tc>
        <w:tc>
          <w:tcPr>
            <w:tcW w:w="1200" w:type="dxa"/>
            <w:noWrap/>
          </w:tcPr>
          <w:p w:rsidR="00B100D4" w:rsidRDefault="008A2569" w:rsidP="009218B3">
            <w:pPr>
              <w:pStyle w:val="ASDtable"/>
            </w:pPr>
            <w:r>
              <w:t>7.8</w:t>
            </w:r>
          </w:p>
        </w:tc>
      </w:tr>
      <w:tr w:rsidR="00B100D4" w:rsidTr="00762EAA">
        <w:trPr>
          <w:trHeight w:val="300"/>
        </w:trPr>
        <w:tc>
          <w:tcPr>
            <w:tcW w:w="1200" w:type="dxa"/>
            <w:noWrap/>
          </w:tcPr>
          <w:p w:rsidR="00B100D4" w:rsidRDefault="008A2569" w:rsidP="009218B3">
            <w:pPr>
              <w:pStyle w:val="ASDtable"/>
            </w:pPr>
            <w:r>
              <w:t>M17</w:t>
            </w:r>
          </w:p>
        </w:tc>
        <w:tc>
          <w:tcPr>
            <w:tcW w:w="1618" w:type="dxa"/>
            <w:noWrap/>
          </w:tcPr>
          <w:p w:rsidR="00B100D4" w:rsidRDefault="008A2569" w:rsidP="009218B3">
            <w:pPr>
              <w:pStyle w:val="ASDtable"/>
            </w:pPr>
            <w:r>
              <w:t>10.9</w:t>
            </w:r>
          </w:p>
        </w:tc>
        <w:tc>
          <w:tcPr>
            <w:tcW w:w="1619" w:type="dxa"/>
            <w:noWrap/>
          </w:tcPr>
          <w:p w:rsidR="00B100D4" w:rsidRDefault="008A2569" w:rsidP="009218B3">
            <w:pPr>
              <w:pStyle w:val="ASDtable"/>
            </w:pPr>
            <w:r>
              <w:t>9.4</w:t>
            </w:r>
          </w:p>
        </w:tc>
        <w:tc>
          <w:tcPr>
            <w:tcW w:w="1618" w:type="dxa"/>
            <w:noWrap/>
          </w:tcPr>
          <w:p w:rsidR="00B100D4" w:rsidRDefault="008A2569" w:rsidP="009218B3">
            <w:pPr>
              <w:pStyle w:val="ASDtable"/>
            </w:pPr>
            <w:r>
              <w:t>11.4</w:t>
            </w:r>
          </w:p>
        </w:tc>
        <w:tc>
          <w:tcPr>
            <w:tcW w:w="1619" w:type="dxa"/>
            <w:noWrap/>
          </w:tcPr>
          <w:p w:rsidR="00B100D4" w:rsidRDefault="008A2569" w:rsidP="009218B3">
            <w:pPr>
              <w:pStyle w:val="ASDtable"/>
            </w:pPr>
            <w:r>
              <w:t>10.6</w:t>
            </w:r>
          </w:p>
        </w:tc>
        <w:tc>
          <w:tcPr>
            <w:tcW w:w="1618" w:type="dxa"/>
            <w:noWrap/>
          </w:tcPr>
          <w:p w:rsidR="00B100D4" w:rsidRDefault="008A2569" w:rsidP="009218B3">
            <w:pPr>
              <w:pStyle w:val="ASDtable"/>
            </w:pPr>
            <w:r>
              <w:t>12.1</w:t>
            </w:r>
          </w:p>
        </w:tc>
        <w:tc>
          <w:tcPr>
            <w:tcW w:w="1619" w:type="dxa"/>
            <w:noWrap/>
          </w:tcPr>
          <w:p w:rsidR="00B100D4" w:rsidRDefault="008A2569" w:rsidP="009218B3">
            <w:pPr>
              <w:pStyle w:val="ASDtable"/>
            </w:pPr>
            <w:r>
              <w:t>7.2</w:t>
            </w:r>
          </w:p>
        </w:tc>
        <w:tc>
          <w:tcPr>
            <w:tcW w:w="1200" w:type="dxa"/>
            <w:noWrap/>
          </w:tcPr>
          <w:p w:rsidR="00B100D4" w:rsidRDefault="008A2569" w:rsidP="009218B3">
            <w:pPr>
              <w:pStyle w:val="ASDtable"/>
            </w:pPr>
            <w:r>
              <w:t>5.5</w:t>
            </w:r>
          </w:p>
        </w:tc>
        <w:tc>
          <w:tcPr>
            <w:tcW w:w="1200" w:type="dxa"/>
            <w:noWrap/>
          </w:tcPr>
          <w:p w:rsidR="00B100D4" w:rsidRDefault="008A2569" w:rsidP="009218B3">
            <w:pPr>
              <w:pStyle w:val="ASDtable"/>
            </w:pPr>
            <w:r>
              <w:t>8.3</w:t>
            </w:r>
          </w:p>
        </w:tc>
      </w:tr>
      <w:tr w:rsidR="00B100D4" w:rsidTr="00762EAA">
        <w:trPr>
          <w:trHeight w:val="300"/>
        </w:trPr>
        <w:tc>
          <w:tcPr>
            <w:tcW w:w="1200" w:type="dxa"/>
            <w:noWrap/>
          </w:tcPr>
          <w:p w:rsidR="00B100D4" w:rsidRDefault="008A2569" w:rsidP="009218B3">
            <w:pPr>
              <w:pStyle w:val="ASDtable"/>
            </w:pPr>
            <w:r>
              <w:t>M13</w:t>
            </w:r>
          </w:p>
        </w:tc>
        <w:tc>
          <w:tcPr>
            <w:tcW w:w="1618" w:type="dxa"/>
            <w:noWrap/>
          </w:tcPr>
          <w:p w:rsidR="00B100D4" w:rsidRDefault="008A2569" w:rsidP="009218B3">
            <w:pPr>
              <w:pStyle w:val="ASDtable"/>
            </w:pPr>
            <w:r>
              <w:t>14.1</w:t>
            </w:r>
          </w:p>
        </w:tc>
        <w:tc>
          <w:tcPr>
            <w:tcW w:w="1619" w:type="dxa"/>
            <w:noWrap/>
          </w:tcPr>
          <w:p w:rsidR="00B100D4" w:rsidRDefault="008A2569" w:rsidP="009218B3">
            <w:pPr>
              <w:pStyle w:val="ASDtable"/>
            </w:pPr>
            <w:r>
              <w:t>9.6</w:t>
            </w:r>
          </w:p>
        </w:tc>
        <w:tc>
          <w:tcPr>
            <w:tcW w:w="1618" w:type="dxa"/>
            <w:noWrap/>
          </w:tcPr>
          <w:p w:rsidR="00B100D4" w:rsidRDefault="008A2569" w:rsidP="009218B3">
            <w:pPr>
              <w:pStyle w:val="ASDtable"/>
            </w:pPr>
            <w:r>
              <w:t>3.4</w:t>
            </w:r>
          </w:p>
        </w:tc>
        <w:tc>
          <w:tcPr>
            <w:tcW w:w="1619" w:type="dxa"/>
            <w:noWrap/>
          </w:tcPr>
          <w:p w:rsidR="00B100D4" w:rsidRDefault="008A2569" w:rsidP="009218B3">
            <w:pPr>
              <w:pStyle w:val="ASDtable"/>
            </w:pPr>
            <w:r>
              <w:t>9</w:t>
            </w:r>
          </w:p>
        </w:tc>
        <w:tc>
          <w:tcPr>
            <w:tcW w:w="1618" w:type="dxa"/>
            <w:noWrap/>
          </w:tcPr>
          <w:p w:rsidR="00B100D4" w:rsidRDefault="008A2569" w:rsidP="009218B3">
            <w:pPr>
              <w:pStyle w:val="ASDtable"/>
            </w:pPr>
            <w:r>
              <w:t>11.7</w:t>
            </w:r>
          </w:p>
        </w:tc>
        <w:tc>
          <w:tcPr>
            <w:tcW w:w="1619" w:type="dxa"/>
            <w:noWrap/>
          </w:tcPr>
          <w:p w:rsidR="00B100D4" w:rsidRDefault="008A2569" w:rsidP="009218B3">
            <w:pPr>
              <w:pStyle w:val="ASDtable"/>
            </w:pPr>
            <w:r>
              <w:t>9.7</w:t>
            </w:r>
          </w:p>
        </w:tc>
        <w:tc>
          <w:tcPr>
            <w:tcW w:w="1200" w:type="dxa"/>
            <w:noWrap/>
          </w:tcPr>
          <w:p w:rsidR="00B100D4" w:rsidRDefault="008A2569" w:rsidP="009218B3">
            <w:pPr>
              <w:pStyle w:val="ASDtable"/>
            </w:pPr>
            <w:r>
              <w:t>3.4</w:t>
            </w:r>
          </w:p>
        </w:tc>
        <w:tc>
          <w:tcPr>
            <w:tcW w:w="1200" w:type="dxa"/>
            <w:noWrap/>
          </w:tcPr>
          <w:p w:rsidR="00B100D4" w:rsidRDefault="008A2569" w:rsidP="009218B3">
            <w:pPr>
              <w:pStyle w:val="ASDtable"/>
            </w:pPr>
            <w:r>
              <w:t>8.3</w:t>
            </w:r>
          </w:p>
        </w:tc>
      </w:tr>
      <w:tr w:rsidR="00B100D4" w:rsidTr="00762EAA">
        <w:trPr>
          <w:trHeight w:val="300"/>
        </w:trPr>
        <w:tc>
          <w:tcPr>
            <w:tcW w:w="1200" w:type="dxa"/>
            <w:noWrap/>
          </w:tcPr>
          <w:p w:rsidR="00B100D4" w:rsidRDefault="008A2569" w:rsidP="009218B3">
            <w:pPr>
              <w:pStyle w:val="ASDtable"/>
            </w:pPr>
            <w:r>
              <w:t>e-median</w:t>
            </w:r>
          </w:p>
        </w:tc>
        <w:tc>
          <w:tcPr>
            <w:tcW w:w="1618" w:type="dxa"/>
            <w:noWrap/>
          </w:tcPr>
          <w:p w:rsidR="00B100D4" w:rsidRDefault="008A2569" w:rsidP="009218B3">
            <w:pPr>
              <w:pStyle w:val="ASDtable"/>
            </w:pPr>
            <w:r>
              <w:t>11.9</w:t>
            </w:r>
          </w:p>
        </w:tc>
        <w:tc>
          <w:tcPr>
            <w:tcW w:w="1619" w:type="dxa"/>
            <w:noWrap/>
          </w:tcPr>
          <w:p w:rsidR="00B100D4" w:rsidRDefault="008A2569" w:rsidP="009218B3">
            <w:pPr>
              <w:pStyle w:val="ASDtable"/>
            </w:pPr>
            <w:r>
              <w:t>8.5</w:t>
            </w:r>
          </w:p>
        </w:tc>
        <w:tc>
          <w:tcPr>
            <w:tcW w:w="1618" w:type="dxa"/>
            <w:noWrap/>
          </w:tcPr>
          <w:p w:rsidR="00B100D4" w:rsidRDefault="008A2569" w:rsidP="009218B3">
            <w:pPr>
              <w:pStyle w:val="ASDtable"/>
            </w:pPr>
            <w:r>
              <w:t>3.6</w:t>
            </w:r>
          </w:p>
        </w:tc>
        <w:tc>
          <w:tcPr>
            <w:tcW w:w="1619" w:type="dxa"/>
            <w:noWrap/>
          </w:tcPr>
          <w:p w:rsidR="00B100D4" w:rsidRDefault="008A2569" w:rsidP="009218B3">
            <w:pPr>
              <w:pStyle w:val="ASDtable"/>
            </w:pPr>
            <w:r>
              <w:t>8</w:t>
            </w:r>
          </w:p>
        </w:tc>
        <w:tc>
          <w:tcPr>
            <w:tcW w:w="1618" w:type="dxa"/>
            <w:noWrap/>
          </w:tcPr>
          <w:p w:rsidR="00B100D4" w:rsidRDefault="008A2569" w:rsidP="009218B3">
            <w:pPr>
              <w:pStyle w:val="ASDtable"/>
            </w:pPr>
            <w:r>
              <w:t>12.2</w:t>
            </w:r>
          </w:p>
        </w:tc>
        <w:tc>
          <w:tcPr>
            <w:tcW w:w="1619" w:type="dxa"/>
            <w:noWrap/>
          </w:tcPr>
          <w:p w:rsidR="00B100D4" w:rsidRDefault="008A2569" w:rsidP="009218B3">
            <w:pPr>
              <w:pStyle w:val="ASDtable"/>
            </w:pPr>
            <w:r>
              <w:t>9.7</w:t>
            </w:r>
          </w:p>
        </w:tc>
        <w:tc>
          <w:tcPr>
            <w:tcW w:w="1200" w:type="dxa"/>
            <w:noWrap/>
          </w:tcPr>
          <w:p w:rsidR="00B100D4" w:rsidRDefault="008A2569" w:rsidP="009218B3">
            <w:pPr>
              <w:pStyle w:val="ASDtable"/>
            </w:pPr>
            <w:r>
              <w:t>3.3</w:t>
            </w:r>
          </w:p>
        </w:tc>
        <w:tc>
          <w:tcPr>
            <w:tcW w:w="1200" w:type="dxa"/>
            <w:noWrap/>
          </w:tcPr>
          <w:p w:rsidR="00B100D4" w:rsidRDefault="008A2569" w:rsidP="009218B3">
            <w:pPr>
              <w:pStyle w:val="ASDtable"/>
            </w:pPr>
            <w:r>
              <w:t>8.4</w:t>
            </w:r>
          </w:p>
        </w:tc>
      </w:tr>
      <w:tr w:rsidR="00B100D4" w:rsidTr="00762EAA">
        <w:trPr>
          <w:trHeight w:val="300"/>
        </w:trPr>
        <w:tc>
          <w:tcPr>
            <w:tcW w:w="1200" w:type="dxa"/>
            <w:noWrap/>
          </w:tcPr>
          <w:p w:rsidR="00B100D4" w:rsidRDefault="008A2569" w:rsidP="009218B3">
            <w:pPr>
              <w:pStyle w:val="ASDtable"/>
            </w:pPr>
            <w:r>
              <w:t>e-mean</w:t>
            </w:r>
          </w:p>
        </w:tc>
        <w:tc>
          <w:tcPr>
            <w:tcW w:w="1618" w:type="dxa"/>
            <w:noWrap/>
          </w:tcPr>
          <w:p w:rsidR="00B100D4" w:rsidRDefault="008A2569" w:rsidP="009218B3">
            <w:pPr>
              <w:pStyle w:val="ASDtable"/>
            </w:pPr>
            <w:r>
              <w:t>11.4</w:t>
            </w:r>
          </w:p>
        </w:tc>
        <w:tc>
          <w:tcPr>
            <w:tcW w:w="1619" w:type="dxa"/>
            <w:noWrap/>
          </w:tcPr>
          <w:p w:rsidR="00B100D4" w:rsidRDefault="008A2569" w:rsidP="009218B3">
            <w:pPr>
              <w:pStyle w:val="ASDtable"/>
            </w:pPr>
            <w:r>
              <w:t>8.4</w:t>
            </w:r>
          </w:p>
        </w:tc>
        <w:tc>
          <w:tcPr>
            <w:tcW w:w="1618" w:type="dxa"/>
            <w:noWrap/>
          </w:tcPr>
          <w:p w:rsidR="00B100D4" w:rsidRDefault="008A2569" w:rsidP="009218B3">
            <w:pPr>
              <w:pStyle w:val="ASDtable"/>
            </w:pPr>
            <w:r>
              <w:t>3.2</w:t>
            </w:r>
          </w:p>
        </w:tc>
        <w:tc>
          <w:tcPr>
            <w:tcW w:w="1619" w:type="dxa"/>
            <w:noWrap/>
          </w:tcPr>
          <w:p w:rsidR="00B100D4" w:rsidRDefault="008A2569" w:rsidP="009218B3">
            <w:pPr>
              <w:pStyle w:val="ASDtable"/>
            </w:pPr>
            <w:r>
              <w:t>7.7</w:t>
            </w:r>
          </w:p>
        </w:tc>
        <w:tc>
          <w:tcPr>
            <w:tcW w:w="1618" w:type="dxa"/>
            <w:noWrap/>
          </w:tcPr>
          <w:p w:rsidR="00B100D4" w:rsidRDefault="008A2569" w:rsidP="009218B3">
            <w:pPr>
              <w:pStyle w:val="ASDtable"/>
            </w:pPr>
            <w:r>
              <w:t>12.6</w:t>
            </w:r>
          </w:p>
        </w:tc>
        <w:tc>
          <w:tcPr>
            <w:tcW w:w="1619" w:type="dxa"/>
            <w:noWrap/>
          </w:tcPr>
          <w:p w:rsidR="00B100D4" w:rsidRDefault="008A2569" w:rsidP="009218B3">
            <w:pPr>
              <w:pStyle w:val="ASDtable"/>
            </w:pPr>
            <w:r>
              <w:t>9.6</w:t>
            </w:r>
          </w:p>
        </w:tc>
        <w:tc>
          <w:tcPr>
            <w:tcW w:w="1200" w:type="dxa"/>
            <w:noWrap/>
          </w:tcPr>
          <w:p w:rsidR="00B100D4" w:rsidRDefault="008A2569" w:rsidP="009218B3">
            <w:pPr>
              <w:pStyle w:val="ASDtable"/>
            </w:pPr>
            <w:r>
              <w:t>3.3</w:t>
            </w:r>
          </w:p>
        </w:tc>
        <w:tc>
          <w:tcPr>
            <w:tcW w:w="1200" w:type="dxa"/>
            <w:noWrap/>
          </w:tcPr>
          <w:p w:rsidR="00B100D4" w:rsidRDefault="008A2569" w:rsidP="009218B3">
            <w:pPr>
              <w:pStyle w:val="ASDtable"/>
            </w:pPr>
            <w:r>
              <w:t>8.5</w:t>
            </w:r>
          </w:p>
        </w:tc>
      </w:tr>
      <w:tr w:rsidR="00B100D4" w:rsidTr="00762EAA">
        <w:trPr>
          <w:trHeight w:val="300"/>
        </w:trPr>
        <w:tc>
          <w:tcPr>
            <w:tcW w:w="1200" w:type="dxa"/>
            <w:noWrap/>
          </w:tcPr>
          <w:p w:rsidR="00B100D4" w:rsidRDefault="008A2569" w:rsidP="009218B3">
            <w:pPr>
              <w:pStyle w:val="ASDtable"/>
            </w:pPr>
            <w:r>
              <w:t>M20</w:t>
            </w:r>
          </w:p>
        </w:tc>
        <w:tc>
          <w:tcPr>
            <w:tcW w:w="1618" w:type="dxa"/>
            <w:noWrap/>
          </w:tcPr>
          <w:p w:rsidR="00B100D4" w:rsidRDefault="008A2569" w:rsidP="009218B3">
            <w:pPr>
              <w:pStyle w:val="ASDtable"/>
            </w:pPr>
            <w:r>
              <w:t>NA</w:t>
            </w:r>
          </w:p>
        </w:tc>
        <w:tc>
          <w:tcPr>
            <w:tcW w:w="1619" w:type="dxa"/>
            <w:noWrap/>
          </w:tcPr>
          <w:p w:rsidR="00B100D4" w:rsidRDefault="008A2569" w:rsidP="009218B3">
            <w:pPr>
              <w:pStyle w:val="ASDtable"/>
            </w:pPr>
            <w:r>
              <w:t>13.9</w:t>
            </w:r>
          </w:p>
        </w:tc>
        <w:tc>
          <w:tcPr>
            <w:tcW w:w="1618" w:type="dxa"/>
            <w:noWrap/>
          </w:tcPr>
          <w:p w:rsidR="00B100D4" w:rsidRDefault="008A2569" w:rsidP="009218B3">
            <w:pPr>
              <w:pStyle w:val="ASDtable"/>
            </w:pPr>
            <w:r>
              <w:t>8.9</w:t>
            </w:r>
          </w:p>
        </w:tc>
        <w:tc>
          <w:tcPr>
            <w:tcW w:w="1619" w:type="dxa"/>
            <w:noWrap/>
          </w:tcPr>
          <w:p w:rsidR="00B100D4" w:rsidRDefault="008A2569" w:rsidP="009218B3">
            <w:pPr>
              <w:pStyle w:val="ASDtable"/>
            </w:pPr>
            <w:r>
              <w:t>11.4</w:t>
            </w:r>
          </w:p>
        </w:tc>
        <w:tc>
          <w:tcPr>
            <w:tcW w:w="1618" w:type="dxa"/>
            <w:noWrap/>
          </w:tcPr>
          <w:p w:rsidR="00B100D4" w:rsidRDefault="008A2569" w:rsidP="009218B3">
            <w:pPr>
              <w:pStyle w:val="ASDtable"/>
            </w:pPr>
            <w:r>
              <w:t>NA</w:t>
            </w:r>
          </w:p>
        </w:tc>
        <w:tc>
          <w:tcPr>
            <w:tcW w:w="1619" w:type="dxa"/>
            <w:noWrap/>
          </w:tcPr>
          <w:p w:rsidR="00B100D4" w:rsidRDefault="008A2569" w:rsidP="009218B3">
            <w:pPr>
              <w:pStyle w:val="ASDtable"/>
            </w:pPr>
            <w:r>
              <w:t>7.2</w:t>
            </w:r>
          </w:p>
        </w:tc>
        <w:tc>
          <w:tcPr>
            <w:tcW w:w="1200" w:type="dxa"/>
            <w:noWrap/>
          </w:tcPr>
          <w:p w:rsidR="00B100D4" w:rsidRDefault="008A2569" w:rsidP="009218B3">
            <w:pPr>
              <w:pStyle w:val="ASDtable"/>
            </w:pPr>
            <w:r>
              <w:t>11</w:t>
            </w:r>
          </w:p>
        </w:tc>
        <w:tc>
          <w:tcPr>
            <w:tcW w:w="1200" w:type="dxa"/>
            <w:noWrap/>
          </w:tcPr>
          <w:p w:rsidR="00B100D4" w:rsidRDefault="008A2569" w:rsidP="009218B3">
            <w:pPr>
              <w:pStyle w:val="ASDtable"/>
            </w:pPr>
            <w:r>
              <w:t>9.1</w:t>
            </w:r>
          </w:p>
        </w:tc>
      </w:tr>
      <w:tr w:rsidR="00B100D4" w:rsidTr="00762EAA">
        <w:trPr>
          <w:trHeight w:val="300"/>
        </w:trPr>
        <w:tc>
          <w:tcPr>
            <w:tcW w:w="1200" w:type="dxa"/>
            <w:noWrap/>
          </w:tcPr>
          <w:p w:rsidR="00B100D4" w:rsidRDefault="008A2569" w:rsidP="009218B3">
            <w:pPr>
              <w:pStyle w:val="ASDtable"/>
            </w:pPr>
            <w:r>
              <w:t>M15</w:t>
            </w:r>
          </w:p>
        </w:tc>
        <w:tc>
          <w:tcPr>
            <w:tcW w:w="1618" w:type="dxa"/>
            <w:noWrap/>
          </w:tcPr>
          <w:p w:rsidR="00B100D4" w:rsidRDefault="008A2569" w:rsidP="009218B3">
            <w:pPr>
              <w:pStyle w:val="ASDtable"/>
            </w:pPr>
            <w:r>
              <w:t>12.5</w:t>
            </w:r>
          </w:p>
        </w:tc>
        <w:tc>
          <w:tcPr>
            <w:tcW w:w="1619" w:type="dxa"/>
            <w:noWrap/>
          </w:tcPr>
          <w:p w:rsidR="00B100D4" w:rsidRDefault="008A2569" w:rsidP="009218B3">
            <w:pPr>
              <w:pStyle w:val="ASDtable"/>
            </w:pPr>
            <w:r>
              <w:t>6.6</w:t>
            </w:r>
          </w:p>
        </w:tc>
        <w:tc>
          <w:tcPr>
            <w:tcW w:w="1618" w:type="dxa"/>
            <w:noWrap/>
          </w:tcPr>
          <w:p w:rsidR="00B100D4" w:rsidRDefault="008A2569" w:rsidP="009218B3">
            <w:pPr>
              <w:pStyle w:val="ASDtable"/>
            </w:pPr>
            <w:r>
              <w:t>6.4</w:t>
            </w:r>
          </w:p>
        </w:tc>
        <w:tc>
          <w:tcPr>
            <w:tcW w:w="1619" w:type="dxa"/>
            <w:noWrap/>
          </w:tcPr>
          <w:p w:rsidR="00B100D4" w:rsidRDefault="008A2569" w:rsidP="009218B3">
            <w:pPr>
              <w:pStyle w:val="ASDtable"/>
            </w:pPr>
            <w:r>
              <w:t>8.5</w:t>
            </w:r>
          </w:p>
        </w:tc>
        <w:tc>
          <w:tcPr>
            <w:tcW w:w="1618" w:type="dxa"/>
            <w:noWrap/>
          </w:tcPr>
          <w:p w:rsidR="00B100D4" w:rsidRDefault="008A2569" w:rsidP="009218B3">
            <w:pPr>
              <w:pStyle w:val="ASDtable"/>
            </w:pPr>
            <w:r>
              <w:t>13.6</w:t>
            </w:r>
          </w:p>
        </w:tc>
        <w:tc>
          <w:tcPr>
            <w:tcW w:w="1619" w:type="dxa"/>
            <w:noWrap/>
          </w:tcPr>
          <w:p w:rsidR="00B100D4" w:rsidRDefault="008A2569" w:rsidP="009218B3">
            <w:pPr>
              <w:pStyle w:val="ASDtable"/>
            </w:pPr>
            <w:r>
              <w:t>8.7</w:t>
            </w:r>
          </w:p>
        </w:tc>
        <w:tc>
          <w:tcPr>
            <w:tcW w:w="1200" w:type="dxa"/>
            <w:noWrap/>
          </w:tcPr>
          <w:p w:rsidR="00B100D4" w:rsidRDefault="008A2569" w:rsidP="009218B3">
            <w:pPr>
              <w:pStyle w:val="ASDtable"/>
            </w:pPr>
            <w:r>
              <w:t>6</w:t>
            </w:r>
          </w:p>
        </w:tc>
        <w:tc>
          <w:tcPr>
            <w:tcW w:w="1200" w:type="dxa"/>
            <w:noWrap/>
          </w:tcPr>
          <w:p w:rsidR="00B100D4" w:rsidRDefault="008A2569" w:rsidP="009218B3">
            <w:pPr>
              <w:pStyle w:val="ASDtable"/>
            </w:pPr>
            <w:r>
              <w:t>9.4</w:t>
            </w:r>
          </w:p>
        </w:tc>
      </w:tr>
      <w:tr w:rsidR="00B100D4" w:rsidTr="00762EAA">
        <w:trPr>
          <w:trHeight w:val="300"/>
        </w:trPr>
        <w:tc>
          <w:tcPr>
            <w:tcW w:w="1200" w:type="dxa"/>
            <w:noWrap/>
          </w:tcPr>
          <w:p w:rsidR="00B100D4" w:rsidRDefault="008A2569" w:rsidP="009218B3">
            <w:pPr>
              <w:pStyle w:val="ASDtable"/>
            </w:pPr>
            <w:r>
              <w:t>M2</w:t>
            </w:r>
          </w:p>
        </w:tc>
        <w:tc>
          <w:tcPr>
            <w:tcW w:w="1618" w:type="dxa"/>
            <w:noWrap/>
          </w:tcPr>
          <w:p w:rsidR="00B100D4" w:rsidRDefault="008A2569" w:rsidP="009218B3">
            <w:pPr>
              <w:pStyle w:val="ASDtable"/>
            </w:pPr>
            <w:r>
              <w:t>14.2</w:t>
            </w:r>
          </w:p>
        </w:tc>
        <w:tc>
          <w:tcPr>
            <w:tcW w:w="1619" w:type="dxa"/>
            <w:noWrap/>
          </w:tcPr>
          <w:p w:rsidR="00B100D4" w:rsidRDefault="008A2569" w:rsidP="009218B3">
            <w:pPr>
              <w:pStyle w:val="ASDtable"/>
            </w:pPr>
            <w:r>
              <w:t>8.7</w:t>
            </w:r>
          </w:p>
        </w:tc>
        <w:tc>
          <w:tcPr>
            <w:tcW w:w="1618" w:type="dxa"/>
            <w:noWrap/>
          </w:tcPr>
          <w:p w:rsidR="00B100D4" w:rsidRDefault="008A2569" w:rsidP="009218B3">
            <w:pPr>
              <w:pStyle w:val="ASDtable"/>
            </w:pPr>
            <w:r>
              <w:t>3.5</w:t>
            </w:r>
          </w:p>
        </w:tc>
        <w:tc>
          <w:tcPr>
            <w:tcW w:w="1619" w:type="dxa"/>
            <w:noWrap/>
          </w:tcPr>
          <w:p w:rsidR="00B100D4" w:rsidRDefault="008A2569" w:rsidP="009218B3">
            <w:pPr>
              <w:pStyle w:val="ASDtable"/>
            </w:pPr>
            <w:r>
              <w:t>8.8</w:t>
            </w:r>
          </w:p>
        </w:tc>
        <w:tc>
          <w:tcPr>
            <w:tcW w:w="1618" w:type="dxa"/>
            <w:noWrap/>
          </w:tcPr>
          <w:p w:rsidR="00B100D4" w:rsidRDefault="008A2569" w:rsidP="009218B3">
            <w:pPr>
              <w:pStyle w:val="ASDtable"/>
            </w:pPr>
            <w:r>
              <w:t>16.5</w:t>
            </w:r>
          </w:p>
        </w:tc>
        <w:tc>
          <w:tcPr>
            <w:tcW w:w="1619" w:type="dxa"/>
            <w:noWrap/>
          </w:tcPr>
          <w:p w:rsidR="00B100D4" w:rsidRDefault="008A2569" w:rsidP="009218B3">
            <w:pPr>
              <w:pStyle w:val="ASDtable"/>
            </w:pPr>
            <w:r>
              <w:t>8.5</w:t>
            </w:r>
          </w:p>
        </w:tc>
        <w:tc>
          <w:tcPr>
            <w:tcW w:w="1200" w:type="dxa"/>
            <w:noWrap/>
          </w:tcPr>
          <w:p w:rsidR="00B100D4" w:rsidRDefault="008A2569" w:rsidP="009218B3">
            <w:pPr>
              <w:pStyle w:val="ASDtable"/>
            </w:pPr>
            <w:r>
              <w:t>3.4</w:t>
            </w:r>
          </w:p>
        </w:tc>
        <w:tc>
          <w:tcPr>
            <w:tcW w:w="1200" w:type="dxa"/>
            <w:noWrap/>
          </w:tcPr>
          <w:p w:rsidR="00B100D4" w:rsidRDefault="008A2569" w:rsidP="009218B3">
            <w:pPr>
              <w:pStyle w:val="ASDtable"/>
            </w:pPr>
            <w:r>
              <w:t>9.4</w:t>
            </w:r>
          </w:p>
        </w:tc>
      </w:tr>
      <w:tr w:rsidR="00B100D4" w:rsidTr="00762EAA">
        <w:trPr>
          <w:trHeight w:val="300"/>
        </w:trPr>
        <w:tc>
          <w:tcPr>
            <w:tcW w:w="1200" w:type="dxa"/>
            <w:noWrap/>
          </w:tcPr>
          <w:p w:rsidR="00B100D4" w:rsidRDefault="008A2569" w:rsidP="009218B3">
            <w:pPr>
              <w:pStyle w:val="ASDtable"/>
            </w:pPr>
            <w:r>
              <w:t>M24</w:t>
            </w:r>
          </w:p>
        </w:tc>
        <w:tc>
          <w:tcPr>
            <w:tcW w:w="1618" w:type="dxa"/>
            <w:noWrap/>
          </w:tcPr>
          <w:p w:rsidR="00B100D4" w:rsidRDefault="008A2569" w:rsidP="009218B3">
            <w:pPr>
              <w:pStyle w:val="ASDtable"/>
            </w:pPr>
            <w:r>
              <w:t>12.1</w:t>
            </w:r>
          </w:p>
        </w:tc>
        <w:tc>
          <w:tcPr>
            <w:tcW w:w="1619" w:type="dxa"/>
            <w:noWrap/>
          </w:tcPr>
          <w:p w:rsidR="00B100D4" w:rsidRDefault="008A2569" w:rsidP="009218B3">
            <w:pPr>
              <w:pStyle w:val="ASDtable"/>
            </w:pPr>
            <w:r>
              <w:t>9.4</w:t>
            </w:r>
          </w:p>
        </w:tc>
        <w:tc>
          <w:tcPr>
            <w:tcW w:w="1618" w:type="dxa"/>
            <w:noWrap/>
          </w:tcPr>
          <w:p w:rsidR="00B100D4" w:rsidRDefault="008A2569" w:rsidP="009218B3">
            <w:pPr>
              <w:pStyle w:val="ASDtable"/>
            </w:pPr>
            <w:r>
              <w:t>4.4</w:t>
            </w:r>
          </w:p>
        </w:tc>
        <w:tc>
          <w:tcPr>
            <w:tcW w:w="1619" w:type="dxa"/>
            <w:noWrap/>
          </w:tcPr>
          <w:p w:rsidR="00B100D4" w:rsidRDefault="008A2569" w:rsidP="009218B3">
            <w:pPr>
              <w:pStyle w:val="ASDtable"/>
            </w:pPr>
            <w:r>
              <w:t>8.6</w:t>
            </w:r>
          </w:p>
        </w:tc>
        <w:tc>
          <w:tcPr>
            <w:tcW w:w="1618" w:type="dxa"/>
            <w:noWrap/>
          </w:tcPr>
          <w:p w:rsidR="00B100D4" w:rsidRDefault="008A2569" w:rsidP="009218B3">
            <w:pPr>
              <w:pStyle w:val="ASDtable"/>
            </w:pPr>
            <w:r>
              <w:t>12.2</w:t>
            </w:r>
          </w:p>
        </w:tc>
        <w:tc>
          <w:tcPr>
            <w:tcW w:w="1619" w:type="dxa"/>
            <w:noWrap/>
          </w:tcPr>
          <w:p w:rsidR="00B100D4" w:rsidRDefault="008A2569" w:rsidP="009218B3">
            <w:pPr>
              <w:pStyle w:val="ASDtable"/>
            </w:pPr>
            <w:r>
              <w:t>8.2</w:t>
            </w:r>
          </w:p>
        </w:tc>
        <w:tc>
          <w:tcPr>
            <w:tcW w:w="1200" w:type="dxa"/>
            <w:noWrap/>
          </w:tcPr>
          <w:p w:rsidR="00B100D4" w:rsidRDefault="008A2569" w:rsidP="009218B3">
            <w:pPr>
              <w:pStyle w:val="ASDtable"/>
            </w:pPr>
            <w:r>
              <w:t>8.3</w:t>
            </w:r>
          </w:p>
        </w:tc>
        <w:tc>
          <w:tcPr>
            <w:tcW w:w="1200" w:type="dxa"/>
            <w:noWrap/>
          </w:tcPr>
          <w:p w:rsidR="00B100D4" w:rsidRDefault="008A2569" w:rsidP="009218B3">
            <w:pPr>
              <w:pStyle w:val="ASDtable"/>
            </w:pPr>
            <w:r>
              <w:t>9.6</w:t>
            </w:r>
          </w:p>
        </w:tc>
      </w:tr>
      <w:tr w:rsidR="00B100D4" w:rsidTr="00762EAA">
        <w:trPr>
          <w:trHeight w:val="300"/>
        </w:trPr>
        <w:tc>
          <w:tcPr>
            <w:tcW w:w="1200" w:type="dxa"/>
            <w:noWrap/>
          </w:tcPr>
          <w:p w:rsidR="00B100D4" w:rsidRDefault="008A2569" w:rsidP="009218B3">
            <w:pPr>
              <w:pStyle w:val="ASDtable"/>
            </w:pPr>
            <w:r>
              <w:t>M7</w:t>
            </w:r>
          </w:p>
        </w:tc>
        <w:tc>
          <w:tcPr>
            <w:tcW w:w="1618" w:type="dxa"/>
            <w:noWrap/>
          </w:tcPr>
          <w:p w:rsidR="00B100D4" w:rsidRDefault="008A2569" w:rsidP="009218B3">
            <w:pPr>
              <w:pStyle w:val="ASDtable"/>
            </w:pPr>
            <w:r>
              <w:t>19.2</w:t>
            </w:r>
          </w:p>
        </w:tc>
        <w:tc>
          <w:tcPr>
            <w:tcW w:w="1619" w:type="dxa"/>
            <w:noWrap/>
          </w:tcPr>
          <w:p w:rsidR="00B100D4" w:rsidRDefault="008A2569" w:rsidP="009218B3">
            <w:pPr>
              <w:pStyle w:val="ASDtable"/>
            </w:pPr>
            <w:r>
              <w:t>11.6</w:t>
            </w:r>
          </w:p>
        </w:tc>
        <w:tc>
          <w:tcPr>
            <w:tcW w:w="1618" w:type="dxa"/>
            <w:noWrap/>
          </w:tcPr>
          <w:p w:rsidR="00B100D4" w:rsidRDefault="008A2569" w:rsidP="009218B3">
            <w:pPr>
              <w:pStyle w:val="ASDtable"/>
            </w:pPr>
            <w:r>
              <w:t>3.8</w:t>
            </w:r>
          </w:p>
        </w:tc>
        <w:tc>
          <w:tcPr>
            <w:tcW w:w="1619" w:type="dxa"/>
            <w:noWrap/>
          </w:tcPr>
          <w:p w:rsidR="00B100D4" w:rsidRDefault="008A2569" w:rsidP="009218B3">
            <w:pPr>
              <w:pStyle w:val="ASDtable"/>
            </w:pPr>
            <w:r>
              <w:t>11.5</w:t>
            </w:r>
          </w:p>
        </w:tc>
        <w:tc>
          <w:tcPr>
            <w:tcW w:w="1618" w:type="dxa"/>
            <w:noWrap/>
          </w:tcPr>
          <w:p w:rsidR="00B100D4" w:rsidRDefault="008A2569" w:rsidP="009218B3">
            <w:pPr>
              <w:pStyle w:val="ASDtable"/>
            </w:pPr>
            <w:r>
              <w:t>14.2</w:t>
            </w:r>
          </w:p>
        </w:tc>
        <w:tc>
          <w:tcPr>
            <w:tcW w:w="1619" w:type="dxa"/>
            <w:noWrap/>
          </w:tcPr>
          <w:p w:rsidR="00B100D4" w:rsidRDefault="008A2569" w:rsidP="009218B3">
            <w:pPr>
              <w:pStyle w:val="ASDtable"/>
            </w:pPr>
            <w:r>
              <w:t>11.1</w:t>
            </w:r>
          </w:p>
        </w:tc>
        <w:tc>
          <w:tcPr>
            <w:tcW w:w="1200" w:type="dxa"/>
            <w:noWrap/>
          </w:tcPr>
          <w:p w:rsidR="00B100D4" w:rsidRDefault="008A2569" w:rsidP="009218B3">
            <w:pPr>
              <w:pStyle w:val="ASDtable"/>
            </w:pPr>
            <w:r>
              <w:t>3.9</w:t>
            </w:r>
          </w:p>
        </w:tc>
        <w:tc>
          <w:tcPr>
            <w:tcW w:w="1200" w:type="dxa"/>
            <w:noWrap/>
          </w:tcPr>
          <w:p w:rsidR="00B100D4" w:rsidRDefault="008A2569" w:rsidP="009218B3">
            <w:pPr>
              <w:pStyle w:val="ASDtable"/>
            </w:pPr>
            <w:r>
              <w:t>9.7</w:t>
            </w:r>
          </w:p>
        </w:tc>
      </w:tr>
      <w:tr w:rsidR="00B100D4" w:rsidTr="00762EAA">
        <w:trPr>
          <w:trHeight w:val="300"/>
        </w:trPr>
        <w:tc>
          <w:tcPr>
            <w:tcW w:w="1200" w:type="dxa"/>
            <w:noWrap/>
          </w:tcPr>
          <w:p w:rsidR="00B100D4" w:rsidRDefault="008A2569" w:rsidP="009218B3">
            <w:pPr>
              <w:pStyle w:val="ASDtable"/>
            </w:pPr>
            <w:r>
              <w:t>M30</w:t>
            </w:r>
          </w:p>
        </w:tc>
        <w:tc>
          <w:tcPr>
            <w:tcW w:w="1618" w:type="dxa"/>
            <w:noWrap/>
          </w:tcPr>
          <w:p w:rsidR="00B100D4" w:rsidRDefault="008A2569" w:rsidP="009218B3">
            <w:pPr>
              <w:pStyle w:val="ASDtable"/>
            </w:pPr>
            <w:r>
              <w:t>10.8</w:t>
            </w:r>
          </w:p>
        </w:tc>
        <w:tc>
          <w:tcPr>
            <w:tcW w:w="1619" w:type="dxa"/>
            <w:noWrap/>
          </w:tcPr>
          <w:p w:rsidR="00B100D4" w:rsidRDefault="008A2569" w:rsidP="009218B3">
            <w:pPr>
              <w:pStyle w:val="ASDtable"/>
            </w:pPr>
            <w:r>
              <w:t>8</w:t>
            </w:r>
          </w:p>
        </w:tc>
        <w:tc>
          <w:tcPr>
            <w:tcW w:w="1618" w:type="dxa"/>
            <w:noWrap/>
          </w:tcPr>
          <w:p w:rsidR="00B100D4" w:rsidRDefault="008A2569" w:rsidP="009218B3">
            <w:pPr>
              <w:pStyle w:val="ASDtable"/>
            </w:pPr>
            <w:r>
              <w:t>4.5</w:t>
            </w:r>
          </w:p>
        </w:tc>
        <w:tc>
          <w:tcPr>
            <w:tcW w:w="1619" w:type="dxa"/>
            <w:noWrap/>
          </w:tcPr>
          <w:p w:rsidR="00B100D4" w:rsidRDefault="008A2569" w:rsidP="009218B3">
            <w:pPr>
              <w:pStyle w:val="ASDtable"/>
            </w:pPr>
            <w:r>
              <w:t>7.8</w:t>
            </w:r>
          </w:p>
        </w:tc>
        <w:tc>
          <w:tcPr>
            <w:tcW w:w="1618" w:type="dxa"/>
            <w:noWrap/>
          </w:tcPr>
          <w:p w:rsidR="00B100D4" w:rsidRDefault="008A2569" w:rsidP="009218B3">
            <w:pPr>
              <w:pStyle w:val="ASDtable"/>
            </w:pPr>
            <w:r>
              <w:t>10.7</w:t>
            </w:r>
          </w:p>
        </w:tc>
        <w:tc>
          <w:tcPr>
            <w:tcW w:w="1619" w:type="dxa"/>
            <w:noWrap/>
          </w:tcPr>
          <w:p w:rsidR="00B100D4" w:rsidRDefault="008A2569" w:rsidP="009218B3">
            <w:pPr>
              <w:pStyle w:val="ASDtable"/>
            </w:pPr>
            <w:r>
              <w:t>14.9</w:t>
            </w:r>
          </w:p>
        </w:tc>
        <w:tc>
          <w:tcPr>
            <w:tcW w:w="1200" w:type="dxa"/>
            <w:noWrap/>
          </w:tcPr>
          <w:p w:rsidR="00B100D4" w:rsidRDefault="008A2569" w:rsidP="009218B3">
            <w:pPr>
              <w:pStyle w:val="ASDtable"/>
            </w:pPr>
            <w:r>
              <w:t>3.7</w:t>
            </w:r>
          </w:p>
        </w:tc>
        <w:tc>
          <w:tcPr>
            <w:tcW w:w="1200" w:type="dxa"/>
            <w:noWrap/>
          </w:tcPr>
          <w:p w:rsidR="00B100D4" w:rsidRDefault="008A2569" w:rsidP="009218B3">
            <w:pPr>
              <w:pStyle w:val="ASDtable"/>
            </w:pPr>
            <w:r>
              <w:t>9.8</w:t>
            </w:r>
          </w:p>
        </w:tc>
      </w:tr>
      <w:tr w:rsidR="00B100D4" w:rsidTr="00762EAA">
        <w:trPr>
          <w:trHeight w:val="300"/>
        </w:trPr>
        <w:tc>
          <w:tcPr>
            <w:tcW w:w="1200" w:type="dxa"/>
            <w:noWrap/>
          </w:tcPr>
          <w:p w:rsidR="00B100D4" w:rsidRDefault="008A2569" w:rsidP="009218B3">
            <w:pPr>
              <w:pStyle w:val="ASDtable"/>
            </w:pPr>
            <w:r>
              <w:t>M21</w:t>
            </w:r>
          </w:p>
        </w:tc>
        <w:tc>
          <w:tcPr>
            <w:tcW w:w="1618" w:type="dxa"/>
            <w:noWrap/>
          </w:tcPr>
          <w:p w:rsidR="00B100D4" w:rsidRDefault="008A2569" w:rsidP="009218B3">
            <w:pPr>
              <w:pStyle w:val="ASDtable"/>
            </w:pPr>
            <w:r>
              <w:t>12.1</w:t>
            </w:r>
          </w:p>
        </w:tc>
        <w:tc>
          <w:tcPr>
            <w:tcW w:w="1619" w:type="dxa"/>
            <w:noWrap/>
          </w:tcPr>
          <w:p w:rsidR="00B100D4" w:rsidRDefault="008A2569" w:rsidP="009218B3">
            <w:pPr>
              <w:pStyle w:val="ASDtable"/>
            </w:pPr>
            <w:r>
              <w:t>8.4</w:t>
            </w:r>
          </w:p>
        </w:tc>
        <w:tc>
          <w:tcPr>
            <w:tcW w:w="1618" w:type="dxa"/>
            <w:noWrap/>
          </w:tcPr>
          <w:p w:rsidR="00B100D4" w:rsidRDefault="008A2569" w:rsidP="009218B3">
            <w:pPr>
              <w:pStyle w:val="ASDtable"/>
            </w:pPr>
            <w:r>
              <w:t>5.1</w:t>
            </w:r>
          </w:p>
        </w:tc>
        <w:tc>
          <w:tcPr>
            <w:tcW w:w="1619" w:type="dxa"/>
            <w:noWrap/>
          </w:tcPr>
          <w:p w:rsidR="00B100D4" w:rsidRDefault="008A2569" w:rsidP="009218B3">
            <w:pPr>
              <w:pStyle w:val="ASDtable"/>
            </w:pPr>
            <w:r>
              <w:t>8.5</w:t>
            </w:r>
          </w:p>
        </w:tc>
        <w:tc>
          <w:tcPr>
            <w:tcW w:w="1618" w:type="dxa"/>
            <w:noWrap/>
          </w:tcPr>
          <w:p w:rsidR="00B100D4" w:rsidRDefault="008A2569" w:rsidP="009218B3">
            <w:pPr>
              <w:pStyle w:val="ASDtable"/>
            </w:pPr>
            <w:r>
              <w:t>15.2</w:t>
            </w:r>
          </w:p>
        </w:tc>
        <w:tc>
          <w:tcPr>
            <w:tcW w:w="1619" w:type="dxa"/>
            <w:noWrap/>
          </w:tcPr>
          <w:p w:rsidR="00B100D4" w:rsidRDefault="008A2569" w:rsidP="009218B3">
            <w:pPr>
              <w:pStyle w:val="ASDtable"/>
            </w:pPr>
            <w:r>
              <w:t>12.2</w:t>
            </w:r>
          </w:p>
        </w:tc>
        <w:tc>
          <w:tcPr>
            <w:tcW w:w="1200" w:type="dxa"/>
            <w:noWrap/>
          </w:tcPr>
          <w:p w:rsidR="00B100D4" w:rsidRDefault="008A2569" w:rsidP="009218B3">
            <w:pPr>
              <w:pStyle w:val="ASDtable"/>
            </w:pPr>
            <w:r>
              <w:t>2.8</w:t>
            </w:r>
          </w:p>
        </w:tc>
        <w:tc>
          <w:tcPr>
            <w:tcW w:w="1200" w:type="dxa"/>
            <w:noWrap/>
          </w:tcPr>
          <w:p w:rsidR="00B100D4" w:rsidRDefault="008A2569" w:rsidP="009218B3">
            <w:pPr>
              <w:pStyle w:val="ASDtable"/>
            </w:pPr>
            <w:r>
              <w:t>10.1</w:t>
            </w:r>
          </w:p>
        </w:tc>
      </w:tr>
      <w:tr w:rsidR="00B100D4" w:rsidTr="00762EAA">
        <w:trPr>
          <w:trHeight w:val="300"/>
        </w:trPr>
        <w:tc>
          <w:tcPr>
            <w:tcW w:w="1200" w:type="dxa"/>
            <w:noWrap/>
          </w:tcPr>
          <w:p w:rsidR="00B100D4" w:rsidRDefault="008A2569" w:rsidP="009218B3">
            <w:pPr>
              <w:pStyle w:val="ASDtable"/>
            </w:pPr>
            <w:r>
              <w:t>M12</w:t>
            </w:r>
          </w:p>
        </w:tc>
        <w:tc>
          <w:tcPr>
            <w:tcW w:w="1618" w:type="dxa"/>
            <w:noWrap/>
          </w:tcPr>
          <w:p w:rsidR="00B100D4" w:rsidRDefault="008A2569" w:rsidP="009218B3">
            <w:pPr>
              <w:pStyle w:val="ASDtable"/>
            </w:pPr>
            <w:r>
              <w:t>15.5</w:t>
            </w:r>
          </w:p>
        </w:tc>
        <w:tc>
          <w:tcPr>
            <w:tcW w:w="1619" w:type="dxa"/>
            <w:noWrap/>
          </w:tcPr>
          <w:p w:rsidR="00B100D4" w:rsidRDefault="008A2569" w:rsidP="009218B3">
            <w:pPr>
              <w:pStyle w:val="ASDtable"/>
            </w:pPr>
            <w:r>
              <w:t>9.4</w:t>
            </w:r>
          </w:p>
        </w:tc>
        <w:tc>
          <w:tcPr>
            <w:tcW w:w="1618" w:type="dxa"/>
            <w:noWrap/>
          </w:tcPr>
          <w:p w:rsidR="00B100D4" w:rsidRDefault="008A2569" w:rsidP="009218B3">
            <w:pPr>
              <w:pStyle w:val="ASDtable"/>
            </w:pPr>
            <w:r>
              <w:t>9.3</w:t>
            </w:r>
          </w:p>
        </w:tc>
        <w:tc>
          <w:tcPr>
            <w:tcW w:w="1619" w:type="dxa"/>
            <w:noWrap/>
          </w:tcPr>
          <w:p w:rsidR="00B100D4" w:rsidRDefault="008A2569" w:rsidP="009218B3">
            <w:pPr>
              <w:pStyle w:val="ASDtable"/>
            </w:pPr>
            <w:r>
              <w:t>11.4</w:t>
            </w:r>
          </w:p>
        </w:tc>
        <w:tc>
          <w:tcPr>
            <w:tcW w:w="1618" w:type="dxa"/>
            <w:noWrap/>
          </w:tcPr>
          <w:p w:rsidR="00B100D4" w:rsidRDefault="008A2569" w:rsidP="009218B3">
            <w:pPr>
              <w:pStyle w:val="ASDtable"/>
            </w:pPr>
            <w:r>
              <w:t>14</w:t>
            </w:r>
          </w:p>
        </w:tc>
        <w:tc>
          <w:tcPr>
            <w:tcW w:w="1619" w:type="dxa"/>
            <w:noWrap/>
          </w:tcPr>
          <w:p w:rsidR="00B100D4" w:rsidRDefault="008A2569" w:rsidP="009218B3">
            <w:pPr>
              <w:pStyle w:val="ASDtable"/>
            </w:pPr>
            <w:r>
              <w:t>8.8</w:t>
            </w:r>
          </w:p>
        </w:tc>
        <w:tc>
          <w:tcPr>
            <w:tcW w:w="1200" w:type="dxa"/>
            <w:noWrap/>
          </w:tcPr>
          <w:p w:rsidR="00B100D4" w:rsidRDefault="008A2569" w:rsidP="009218B3">
            <w:pPr>
              <w:pStyle w:val="ASDtable"/>
            </w:pPr>
            <w:r>
              <w:t>8.7</w:t>
            </w:r>
          </w:p>
        </w:tc>
        <w:tc>
          <w:tcPr>
            <w:tcW w:w="1200" w:type="dxa"/>
            <w:noWrap/>
          </w:tcPr>
          <w:p w:rsidR="00B100D4" w:rsidRDefault="008A2569" w:rsidP="009218B3">
            <w:pPr>
              <w:pStyle w:val="ASDtable"/>
            </w:pPr>
            <w:r>
              <w:t>10.5</w:t>
            </w:r>
          </w:p>
        </w:tc>
      </w:tr>
      <w:tr w:rsidR="00B100D4" w:rsidTr="00762EAA">
        <w:trPr>
          <w:trHeight w:val="300"/>
        </w:trPr>
        <w:tc>
          <w:tcPr>
            <w:tcW w:w="1200" w:type="dxa"/>
            <w:noWrap/>
          </w:tcPr>
          <w:p w:rsidR="00B100D4" w:rsidRDefault="008A2569" w:rsidP="009218B3">
            <w:pPr>
              <w:pStyle w:val="ASDtable"/>
            </w:pPr>
            <w:r>
              <w:t>M28</w:t>
            </w:r>
          </w:p>
        </w:tc>
        <w:tc>
          <w:tcPr>
            <w:tcW w:w="1618" w:type="dxa"/>
            <w:noWrap/>
          </w:tcPr>
          <w:p w:rsidR="00B100D4" w:rsidRDefault="008A2569" w:rsidP="009218B3">
            <w:pPr>
              <w:pStyle w:val="ASDtable"/>
            </w:pPr>
            <w:r>
              <w:t>25.5</w:t>
            </w:r>
          </w:p>
        </w:tc>
        <w:tc>
          <w:tcPr>
            <w:tcW w:w="1619" w:type="dxa"/>
            <w:noWrap/>
          </w:tcPr>
          <w:p w:rsidR="00B100D4" w:rsidRDefault="008A2569" w:rsidP="009218B3">
            <w:pPr>
              <w:pStyle w:val="ASDtable"/>
            </w:pPr>
            <w:r>
              <w:t>26.8</w:t>
            </w:r>
          </w:p>
        </w:tc>
        <w:tc>
          <w:tcPr>
            <w:tcW w:w="1618" w:type="dxa"/>
            <w:noWrap/>
          </w:tcPr>
          <w:p w:rsidR="00B100D4" w:rsidRDefault="008A2569" w:rsidP="009218B3">
            <w:pPr>
              <w:pStyle w:val="ASDtable"/>
            </w:pPr>
            <w:r>
              <w:t>18.3</w:t>
            </w:r>
          </w:p>
        </w:tc>
        <w:tc>
          <w:tcPr>
            <w:tcW w:w="1619" w:type="dxa"/>
            <w:noWrap/>
          </w:tcPr>
          <w:p w:rsidR="00B100D4" w:rsidRDefault="008A2569" w:rsidP="009218B3">
            <w:pPr>
              <w:pStyle w:val="ASDtable"/>
            </w:pPr>
            <w:r>
              <w:t>23.5</w:t>
            </w:r>
          </w:p>
        </w:tc>
        <w:tc>
          <w:tcPr>
            <w:tcW w:w="1618" w:type="dxa"/>
            <w:noWrap/>
          </w:tcPr>
          <w:p w:rsidR="00B100D4" w:rsidRDefault="008A2569" w:rsidP="009218B3">
            <w:pPr>
              <w:pStyle w:val="ASDtable"/>
            </w:pPr>
            <w:r>
              <w:t>15.1</w:t>
            </w:r>
          </w:p>
        </w:tc>
        <w:tc>
          <w:tcPr>
            <w:tcW w:w="1619" w:type="dxa"/>
            <w:noWrap/>
          </w:tcPr>
          <w:p w:rsidR="00B100D4" w:rsidRDefault="008A2569" w:rsidP="009218B3">
            <w:pPr>
              <w:pStyle w:val="ASDtable"/>
            </w:pPr>
            <w:r>
              <w:t>13.2</w:t>
            </w:r>
          </w:p>
        </w:tc>
        <w:tc>
          <w:tcPr>
            <w:tcW w:w="1200" w:type="dxa"/>
            <w:noWrap/>
          </w:tcPr>
          <w:p w:rsidR="00B100D4" w:rsidRDefault="008A2569" w:rsidP="009218B3">
            <w:pPr>
              <w:pStyle w:val="ASDtable"/>
            </w:pPr>
            <w:r>
              <w:t>3.7</w:t>
            </w:r>
          </w:p>
        </w:tc>
        <w:tc>
          <w:tcPr>
            <w:tcW w:w="1200" w:type="dxa"/>
            <w:noWrap/>
          </w:tcPr>
          <w:p w:rsidR="00B100D4" w:rsidRDefault="008A2569" w:rsidP="009218B3">
            <w:pPr>
              <w:pStyle w:val="ASDtable"/>
            </w:pPr>
            <w:r>
              <w:t>10.6</w:t>
            </w:r>
          </w:p>
        </w:tc>
      </w:tr>
      <w:tr w:rsidR="00B100D4" w:rsidTr="00762EAA">
        <w:trPr>
          <w:trHeight w:val="300"/>
        </w:trPr>
        <w:tc>
          <w:tcPr>
            <w:tcW w:w="1200" w:type="dxa"/>
            <w:noWrap/>
          </w:tcPr>
          <w:p w:rsidR="00B100D4" w:rsidRDefault="008A2569" w:rsidP="009218B3">
            <w:pPr>
              <w:pStyle w:val="ASDtable"/>
            </w:pPr>
            <w:r>
              <w:t>M25</w:t>
            </w:r>
          </w:p>
        </w:tc>
        <w:tc>
          <w:tcPr>
            <w:tcW w:w="1618" w:type="dxa"/>
            <w:noWrap/>
          </w:tcPr>
          <w:p w:rsidR="00B100D4" w:rsidRDefault="008A2569" w:rsidP="009218B3">
            <w:pPr>
              <w:pStyle w:val="ASDtable"/>
            </w:pPr>
            <w:r>
              <w:t>13.2</w:t>
            </w:r>
          </w:p>
        </w:tc>
        <w:tc>
          <w:tcPr>
            <w:tcW w:w="1619" w:type="dxa"/>
            <w:noWrap/>
          </w:tcPr>
          <w:p w:rsidR="00B100D4" w:rsidRDefault="008A2569" w:rsidP="009218B3">
            <w:pPr>
              <w:pStyle w:val="ASDtable"/>
            </w:pPr>
            <w:r>
              <w:t>8.5</w:t>
            </w:r>
          </w:p>
        </w:tc>
        <w:tc>
          <w:tcPr>
            <w:tcW w:w="1618" w:type="dxa"/>
            <w:noWrap/>
          </w:tcPr>
          <w:p w:rsidR="00B100D4" w:rsidRDefault="008A2569" w:rsidP="009218B3">
            <w:pPr>
              <w:pStyle w:val="ASDtable"/>
            </w:pPr>
            <w:r>
              <w:t>5.2</w:t>
            </w:r>
          </w:p>
        </w:tc>
        <w:tc>
          <w:tcPr>
            <w:tcW w:w="1619" w:type="dxa"/>
            <w:noWrap/>
          </w:tcPr>
          <w:p w:rsidR="00B100D4" w:rsidRDefault="008A2569" w:rsidP="009218B3">
            <w:pPr>
              <w:pStyle w:val="ASDtable"/>
            </w:pPr>
            <w:r>
              <w:t>8.9</w:t>
            </w:r>
          </w:p>
        </w:tc>
        <w:tc>
          <w:tcPr>
            <w:tcW w:w="1618" w:type="dxa"/>
            <w:noWrap/>
          </w:tcPr>
          <w:p w:rsidR="00B100D4" w:rsidRDefault="008A2569" w:rsidP="009218B3">
            <w:pPr>
              <w:pStyle w:val="ASDtable"/>
            </w:pPr>
            <w:r>
              <w:t>15.3</w:t>
            </w:r>
          </w:p>
        </w:tc>
        <w:tc>
          <w:tcPr>
            <w:tcW w:w="1619" w:type="dxa"/>
            <w:noWrap/>
          </w:tcPr>
          <w:p w:rsidR="00B100D4" w:rsidRDefault="008A2569" w:rsidP="009218B3">
            <w:pPr>
              <w:pStyle w:val="ASDtable"/>
            </w:pPr>
            <w:r>
              <w:t>13.4</w:t>
            </w:r>
          </w:p>
        </w:tc>
        <w:tc>
          <w:tcPr>
            <w:tcW w:w="1200" w:type="dxa"/>
            <w:noWrap/>
          </w:tcPr>
          <w:p w:rsidR="00B100D4" w:rsidRDefault="008A2569" w:rsidP="009218B3">
            <w:pPr>
              <w:pStyle w:val="ASDtable"/>
            </w:pPr>
            <w:r>
              <w:t>4.3</w:t>
            </w:r>
          </w:p>
        </w:tc>
        <w:tc>
          <w:tcPr>
            <w:tcW w:w="1200" w:type="dxa"/>
            <w:noWrap/>
          </w:tcPr>
          <w:p w:rsidR="00B100D4" w:rsidRDefault="008A2569" w:rsidP="009218B3">
            <w:pPr>
              <w:pStyle w:val="ASDtable"/>
            </w:pPr>
            <w:r>
              <w:t>11</w:t>
            </w:r>
          </w:p>
        </w:tc>
      </w:tr>
      <w:tr w:rsidR="00B100D4" w:rsidTr="00762EAA">
        <w:trPr>
          <w:trHeight w:val="300"/>
        </w:trPr>
        <w:tc>
          <w:tcPr>
            <w:tcW w:w="1200" w:type="dxa"/>
            <w:noWrap/>
          </w:tcPr>
          <w:p w:rsidR="00B100D4" w:rsidRDefault="008A2569" w:rsidP="009218B3">
            <w:pPr>
              <w:pStyle w:val="ASDtable"/>
            </w:pPr>
            <w:r>
              <w:t>M8</w:t>
            </w:r>
          </w:p>
        </w:tc>
        <w:tc>
          <w:tcPr>
            <w:tcW w:w="1618" w:type="dxa"/>
            <w:noWrap/>
          </w:tcPr>
          <w:p w:rsidR="00B100D4" w:rsidRDefault="008A2569" w:rsidP="009218B3">
            <w:pPr>
              <w:pStyle w:val="ASDtable"/>
            </w:pPr>
            <w:r>
              <w:t>16</w:t>
            </w:r>
          </w:p>
        </w:tc>
        <w:tc>
          <w:tcPr>
            <w:tcW w:w="1619" w:type="dxa"/>
            <w:noWrap/>
          </w:tcPr>
          <w:p w:rsidR="00B100D4" w:rsidRDefault="008A2569" w:rsidP="009218B3">
            <w:pPr>
              <w:pStyle w:val="ASDtable"/>
            </w:pPr>
            <w:r>
              <w:t>11.2</w:t>
            </w:r>
          </w:p>
        </w:tc>
        <w:tc>
          <w:tcPr>
            <w:tcW w:w="1618" w:type="dxa"/>
            <w:noWrap/>
          </w:tcPr>
          <w:p w:rsidR="00B100D4" w:rsidRDefault="008A2569" w:rsidP="009218B3">
            <w:pPr>
              <w:pStyle w:val="ASDtable"/>
            </w:pPr>
            <w:r>
              <w:t>7.5</w:t>
            </w:r>
          </w:p>
        </w:tc>
        <w:tc>
          <w:tcPr>
            <w:tcW w:w="1619" w:type="dxa"/>
            <w:noWrap/>
          </w:tcPr>
          <w:p w:rsidR="00B100D4" w:rsidRDefault="008A2569" w:rsidP="009218B3">
            <w:pPr>
              <w:pStyle w:val="ASDtable"/>
            </w:pPr>
            <w:r>
              <w:t>11.6</w:t>
            </w:r>
          </w:p>
        </w:tc>
        <w:tc>
          <w:tcPr>
            <w:tcW w:w="1618" w:type="dxa"/>
            <w:noWrap/>
          </w:tcPr>
          <w:p w:rsidR="00B100D4" w:rsidRDefault="008A2569" w:rsidP="009218B3">
            <w:pPr>
              <w:pStyle w:val="ASDtable"/>
            </w:pPr>
            <w:r>
              <w:t>19.4</w:t>
            </w:r>
          </w:p>
        </w:tc>
        <w:tc>
          <w:tcPr>
            <w:tcW w:w="1619" w:type="dxa"/>
            <w:noWrap/>
          </w:tcPr>
          <w:p w:rsidR="00B100D4" w:rsidRDefault="008A2569" w:rsidP="009218B3">
            <w:pPr>
              <w:pStyle w:val="ASDtable"/>
            </w:pPr>
            <w:r>
              <w:t>10.2</w:t>
            </w:r>
          </w:p>
        </w:tc>
        <w:tc>
          <w:tcPr>
            <w:tcW w:w="1200" w:type="dxa"/>
            <w:noWrap/>
          </w:tcPr>
          <w:p w:rsidR="00B100D4" w:rsidRDefault="008A2569" w:rsidP="009218B3">
            <w:pPr>
              <w:pStyle w:val="ASDtable"/>
            </w:pPr>
            <w:r>
              <w:t>4</w:t>
            </w:r>
          </w:p>
        </w:tc>
        <w:tc>
          <w:tcPr>
            <w:tcW w:w="1200" w:type="dxa"/>
            <w:noWrap/>
          </w:tcPr>
          <w:p w:rsidR="00B100D4" w:rsidRDefault="008A2569" w:rsidP="009218B3">
            <w:pPr>
              <w:pStyle w:val="ASDtable"/>
            </w:pPr>
            <w:r>
              <w:t>11.2</w:t>
            </w:r>
          </w:p>
        </w:tc>
      </w:tr>
      <w:tr w:rsidR="00B100D4" w:rsidTr="00762EAA">
        <w:trPr>
          <w:trHeight w:val="300"/>
        </w:trPr>
        <w:tc>
          <w:tcPr>
            <w:tcW w:w="1200" w:type="dxa"/>
            <w:noWrap/>
          </w:tcPr>
          <w:p w:rsidR="00B100D4" w:rsidRDefault="008A2569" w:rsidP="009218B3">
            <w:pPr>
              <w:pStyle w:val="ASDtable"/>
            </w:pPr>
            <w:r>
              <w:t>M26</w:t>
            </w:r>
          </w:p>
        </w:tc>
        <w:tc>
          <w:tcPr>
            <w:tcW w:w="1618" w:type="dxa"/>
            <w:noWrap/>
          </w:tcPr>
          <w:p w:rsidR="00B100D4" w:rsidRDefault="008A2569" w:rsidP="009218B3">
            <w:pPr>
              <w:pStyle w:val="ASDtable"/>
            </w:pPr>
            <w:r>
              <w:t>13</w:t>
            </w:r>
          </w:p>
        </w:tc>
        <w:tc>
          <w:tcPr>
            <w:tcW w:w="1619" w:type="dxa"/>
            <w:noWrap/>
          </w:tcPr>
          <w:p w:rsidR="00B100D4" w:rsidRDefault="008A2569" w:rsidP="009218B3">
            <w:pPr>
              <w:pStyle w:val="ASDtable"/>
            </w:pPr>
            <w:r>
              <w:t>12.8</w:t>
            </w:r>
          </w:p>
        </w:tc>
        <w:tc>
          <w:tcPr>
            <w:tcW w:w="1618" w:type="dxa"/>
            <w:noWrap/>
          </w:tcPr>
          <w:p w:rsidR="00B100D4" w:rsidRDefault="008A2569" w:rsidP="009218B3">
            <w:pPr>
              <w:pStyle w:val="ASDtable"/>
            </w:pPr>
            <w:r>
              <w:t>5.1</w:t>
            </w:r>
          </w:p>
        </w:tc>
        <w:tc>
          <w:tcPr>
            <w:tcW w:w="1619" w:type="dxa"/>
            <w:noWrap/>
          </w:tcPr>
          <w:p w:rsidR="00B100D4" w:rsidRDefault="008A2569" w:rsidP="009218B3">
            <w:pPr>
              <w:pStyle w:val="ASDtable"/>
            </w:pPr>
            <w:r>
              <w:t>10.3</w:t>
            </w:r>
          </w:p>
        </w:tc>
        <w:tc>
          <w:tcPr>
            <w:tcW w:w="1618" w:type="dxa"/>
            <w:noWrap/>
          </w:tcPr>
          <w:p w:rsidR="00B100D4" w:rsidRDefault="008A2569" w:rsidP="009218B3">
            <w:pPr>
              <w:pStyle w:val="ASDtable"/>
            </w:pPr>
            <w:r>
              <w:t>16.7</w:t>
            </w:r>
          </w:p>
        </w:tc>
        <w:tc>
          <w:tcPr>
            <w:tcW w:w="1619" w:type="dxa"/>
            <w:noWrap/>
          </w:tcPr>
          <w:p w:rsidR="00B100D4" w:rsidRDefault="008A2569" w:rsidP="009218B3">
            <w:pPr>
              <w:pStyle w:val="ASDtable"/>
            </w:pPr>
            <w:r>
              <w:t>11.1</w:t>
            </w:r>
          </w:p>
        </w:tc>
        <w:tc>
          <w:tcPr>
            <w:tcW w:w="1200" w:type="dxa"/>
            <w:noWrap/>
          </w:tcPr>
          <w:p w:rsidR="00B100D4" w:rsidRDefault="008A2569" w:rsidP="009218B3">
            <w:pPr>
              <w:pStyle w:val="ASDtable"/>
            </w:pPr>
            <w:r>
              <w:t>6.8</w:t>
            </w:r>
          </w:p>
        </w:tc>
        <w:tc>
          <w:tcPr>
            <w:tcW w:w="1200" w:type="dxa"/>
            <w:noWrap/>
          </w:tcPr>
          <w:p w:rsidR="00B100D4" w:rsidRDefault="008A2569" w:rsidP="009218B3">
            <w:pPr>
              <w:pStyle w:val="ASDtable"/>
            </w:pPr>
            <w:r>
              <w:t>11.5</w:t>
            </w:r>
          </w:p>
        </w:tc>
      </w:tr>
      <w:tr w:rsidR="00B100D4" w:rsidTr="00762EAA">
        <w:trPr>
          <w:trHeight w:val="300"/>
        </w:trPr>
        <w:tc>
          <w:tcPr>
            <w:tcW w:w="1200" w:type="dxa"/>
            <w:noWrap/>
          </w:tcPr>
          <w:p w:rsidR="00B100D4" w:rsidRDefault="008A2569" w:rsidP="009218B3">
            <w:pPr>
              <w:pStyle w:val="ASDtable"/>
            </w:pPr>
            <w:r>
              <w:t>M16</w:t>
            </w:r>
          </w:p>
        </w:tc>
        <w:tc>
          <w:tcPr>
            <w:tcW w:w="1618" w:type="dxa"/>
            <w:noWrap/>
          </w:tcPr>
          <w:p w:rsidR="00B100D4" w:rsidRDefault="008A2569" w:rsidP="009218B3">
            <w:pPr>
              <w:pStyle w:val="ASDtable"/>
            </w:pPr>
            <w:r>
              <w:t>16.2</w:t>
            </w:r>
          </w:p>
        </w:tc>
        <w:tc>
          <w:tcPr>
            <w:tcW w:w="1619" w:type="dxa"/>
            <w:noWrap/>
          </w:tcPr>
          <w:p w:rsidR="00B100D4" w:rsidRDefault="008A2569" w:rsidP="009218B3">
            <w:pPr>
              <w:pStyle w:val="ASDtable"/>
            </w:pPr>
            <w:r>
              <w:t>11.9</w:t>
            </w:r>
          </w:p>
        </w:tc>
        <w:tc>
          <w:tcPr>
            <w:tcW w:w="1618" w:type="dxa"/>
            <w:noWrap/>
          </w:tcPr>
          <w:p w:rsidR="00B100D4" w:rsidRDefault="008A2569" w:rsidP="009218B3">
            <w:pPr>
              <w:pStyle w:val="ASDtable"/>
            </w:pPr>
            <w:r>
              <w:t>21.7</w:t>
            </w:r>
          </w:p>
        </w:tc>
        <w:tc>
          <w:tcPr>
            <w:tcW w:w="1619" w:type="dxa"/>
            <w:noWrap/>
          </w:tcPr>
          <w:p w:rsidR="00B100D4" w:rsidRDefault="008A2569" w:rsidP="009218B3">
            <w:pPr>
              <w:pStyle w:val="ASDtable"/>
            </w:pPr>
            <w:r>
              <w:t>16.6</w:t>
            </w:r>
          </w:p>
        </w:tc>
        <w:tc>
          <w:tcPr>
            <w:tcW w:w="1618" w:type="dxa"/>
            <w:noWrap/>
          </w:tcPr>
          <w:p w:rsidR="00B100D4" w:rsidRDefault="008A2569" w:rsidP="009218B3">
            <w:pPr>
              <w:pStyle w:val="ASDtable"/>
            </w:pPr>
            <w:r>
              <w:t>15.6</w:t>
            </w:r>
          </w:p>
        </w:tc>
        <w:tc>
          <w:tcPr>
            <w:tcW w:w="1619" w:type="dxa"/>
            <w:noWrap/>
          </w:tcPr>
          <w:p w:rsidR="00B100D4" w:rsidRDefault="008A2569" w:rsidP="009218B3">
            <w:pPr>
              <w:pStyle w:val="ASDtable"/>
            </w:pPr>
            <w:r>
              <w:t>13.4</w:t>
            </w:r>
          </w:p>
        </w:tc>
        <w:tc>
          <w:tcPr>
            <w:tcW w:w="1200" w:type="dxa"/>
            <w:noWrap/>
          </w:tcPr>
          <w:p w:rsidR="00B100D4" w:rsidRDefault="008A2569" w:rsidP="009218B3">
            <w:pPr>
              <w:pStyle w:val="ASDtable"/>
            </w:pPr>
            <w:r>
              <w:t>7.8</w:t>
            </w:r>
          </w:p>
        </w:tc>
        <w:tc>
          <w:tcPr>
            <w:tcW w:w="1200" w:type="dxa"/>
            <w:noWrap/>
          </w:tcPr>
          <w:p w:rsidR="00B100D4" w:rsidRDefault="008A2569" w:rsidP="009218B3">
            <w:pPr>
              <w:pStyle w:val="ASDtable"/>
            </w:pPr>
            <w:r>
              <w:t>12.3</w:t>
            </w:r>
          </w:p>
        </w:tc>
      </w:tr>
      <w:tr w:rsidR="00B100D4" w:rsidTr="00762EAA">
        <w:trPr>
          <w:trHeight w:val="300"/>
        </w:trPr>
        <w:tc>
          <w:tcPr>
            <w:tcW w:w="1200" w:type="dxa"/>
            <w:noWrap/>
          </w:tcPr>
          <w:p w:rsidR="00B100D4" w:rsidRDefault="008A2569" w:rsidP="009218B3">
            <w:pPr>
              <w:pStyle w:val="ASDtable"/>
            </w:pPr>
            <w:r>
              <w:t>M1</w:t>
            </w:r>
          </w:p>
        </w:tc>
        <w:tc>
          <w:tcPr>
            <w:tcW w:w="1618" w:type="dxa"/>
            <w:noWrap/>
          </w:tcPr>
          <w:p w:rsidR="00B100D4" w:rsidRDefault="008A2569" w:rsidP="009218B3">
            <w:pPr>
              <w:pStyle w:val="ASDtable"/>
            </w:pPr>
            <w:r>
              <w:t>21.9</w:t>
            </w:r>
          </w:p>
        </w:tc>
        <w:tc>
          <w:tcPr>
            <w:tcW w:w="1619" w:type="dxa"/>
            <w:noWrap/>
          </w:tcPr>
          <w:p w:rsidR="00B100D4" w:rsidRDefault="008A2569" w:rsidP="009218B3">
            <w:pPr>
              <w:pStyle w:val="ASDtable"/>
            </w:pPr>
            <w:r>
              <w:t>11.7</w:t>
            </w:r>
          </w:p>
        </w:tc>
        <w:tc>
          <w:tcPr>
            <w:tcW w:w="1618" w:type="dxa"/>
            <w:noWrap/>
          </w:tcPr>
          <w:p w:rsidR="00B100D4" w:rsidRDefault="008A2569" w:rsidP="009218B3">
            <w:pPr>
              <w:pStyle w:val="ASDtable"/>
            </w:pPr>
            <w:r>
              <w:t>16.9</w:t>
            </w:r>
          </w:p>
        </w:tc>
        <w:tc>
          <w:tcPr>
            <w:tcW w:w="1619" w:type="dxa"/>
            <w:noWrap/>
          </w:tcPr>
          <w:p w:rsidR="00B100D4" w:rsidRDefault="008A2569" w:rsidP="009218B3">
            <w:pPr>
              <w:pStyle w:val="ASDtable"/>
            </w:pPr>
            <w:r>
              <w:t>16.8</w:t>
            </w:r>
          </w:p>
        </w:tc>
        <w:tc>
          <w:tcPr>
            <w:tcW w:w="1618" w:type="dxa"/>
            <w:noWrap/>
          </w:tcPr>
          <w:p w:rsidR="00B100D4" w:rsidRDefault="008A2569" w:rsidP="009218B3">
            <w:pPr>
              <w:pStyle w:val="ASDtable"/>
            </w:pPr>
            <w:r>
              <w:t>15.5</w:t>
            </w:r>
          </w:p>
        </w:tc>
        <w:tc>
          <w:tcPr>
            <w:tcW w:w="1619" w:type="dxa"/>
            <w:noWrap/>
          </w:tcPr>
          <w:p w:rsidR="00B100D4" w:rsidRDefault="008A2569" w:rsidP="009218B3">
            <w:pPr>
              <w:pStyle w:val="ASDtable"/>
            </w:pPr>
            <w:r>
              <w:t>14.6</w:t>
            </w:r>
          </w:p>
        </w:tc>
        <w:tc>
          <w:tcPr>
            <w:tcW w:w="1200" w:type="dxa"/>
            <w:noWrap/>
          </w:tcPr>
          <w:p w:rsidR="00B100D4" w:rsidRDefault="008A2569" w:rsidP="009218B3">
            <w:pPr>
              <w:pStyle w:val="ASDtable"/>
            </w:pPr>
            <w:r>
              <w:t>12</w:t>
            </w:r>
          </w:p>
        </w:tc>
        <w:tc>
          <w:tcPr>
            <w:tcW w:w="1200" w:type="dxa"/>
            <w:noWrap/>
          </w:tcPr>
          <w:p w:rsidR="00B100D4" w:rsidRDefault="008A2569" w:rsidP="009218B3">
            <w:pPr>
              <w:pStyle w:val="ASDtable"/>
            </w:pPr>
            <w:r>
              <w:t>14</w:t>
            </w:r>
          </w:p>
        </w:tc>
      </w:tr>
      <w:tr w:rsidR="00B100D4" w:rsidTr="00762EAA">
        <w:trPr>
          <w:trHeight w:val="300"/>
        </w:trPr>
        <w:tc>
          <w:tcPr>
            <w:tcW w:w="1200" w:type="dxa"/>
            <w:noWrap/>
          </w:tcPr>
          <w:p w:rsidR="00B100D4" w:rsidRDefault="008A2569" w:rsidP="009218B3">
            <w:pPr>
              <w:pStyle w:val="ASDtable"/>
            </w:pPr>
            <w:r>
              <w:t>naive</w:t>
            </w:r>
          </w:p>
        </w:tc>
        <w:tc>
          <w:tcPr>
            <w:tcW w:w="1618" w:type="dxa"/>
            <w:noWrap/>
          </w:tcPr>
          <w:p w:rsidR="00B100D4" w:rsidRDefault="008A2569" w:rsidP="009218B3">
            <w:pPr>
              <w:pStyle w:val="ASDtable"/>
            </w:pPr>
            <w:r>
              <w:t>16.8</w:t>
            </w:r>
          </w:p>
        </w:tc>
        <w:tc>
          <w:tcPr>
            <w:tcW w:w="1619" w:type="dxa"/>
            <w:noWrap/>
          </w:tcPr>
          <w:p w:rsidR="00B100D4" w:rsidRDefault="008A2569" w:rsidP="009218B3">
            <w:pPr>
              <w:pStyle w:val="ASDtable"/>
            </w:pPr>
            <w:r>
              <w:t>17.3</w:t>
            </w:r>
          </w:p>
        </w:tc>
        <w:tc>
          <w:tcPr>
            <w:tcW w:w="1618" w:type="dxa"/>
            <w:noWrap/>
          </w:tcPr>
          <w:p w:rsidR="00B100D4" w:rsidRDefault="008A2569" w:rsidP="009218B3">
            <w:pPr>
              <w:pStyle w:val="ASDtable"/>
            </w:pPr>
            <w:r>
              <w:t>9.9</w:t>
            </w:r>
          </w:p>
        </w:tc>
        <w:tc>
          <w:tcPr>
            <w:tcW w:w="1619" w:type="dxa"/>
            <w:noWrap/>
          </w:tcPr>
          <w:p w:rsidR="00B100D4" w:rsidRDefault="008A2569" w:rsidP="009218B3">
            <w:pPr>
              <w:pStyle w:val="ASDtable"/>
            </w:pPr>
            <w:r>
              <w:t>14.6</w:t>
            </w:r>
          </w:p>
        </w:tc>
        <w:tc>
          <w:tcPr>
            <w:tcW w:w="1618" w:type="dxa"/>
            <w:noWrap/>
          </w:tcPr>
          <w:p w:rsidR="00B100D4" w:rsidRDefault="008A2569" w:rsidP="009218B3">
            <w:pPr>
              <w:pStyle w:val="ASDtable"/>
            </w:pPr>
            <w:r>
              <w:t>16.8</w:t>
            </w:r>
          </w:p>
        </w:tc>
        <w:tc>
          <w:tcPr>
            <w:tcW w:w="1619" w:type="dxa"/>
            <w:noWrap/>
          </w:tcPr>
          <w:p w:rsidR="00B100D4" w:rsidRDefault="008A2569" w:rsidP="009218B3">
            <w:pPr>
              <w:pStyle w:val="ASDtable"/>
            </w:pPr>
            <w:r>
              <w:t>17.3</w:t>
            </w:r>
          </w:p>
        </w:tc>
        <w:tc>
          <w:tcPr>
            <w:tcW w:w="1200" w:type="dxa"/>
            <w:noWrap/>
          </w:tcPr>
          <w:p w:rsidR="00B100D4" w:rsidRDefault="008A2569" w:rsidP="009218B3">
            <w:pPr>
              <w:pStyle w:val="ASDtable"/>
            </w:pPr>
            <w:r>
              <w:t>9.9</w:t>
            </w:r>
          </w:p>
        </w:tc>
        <w:tc>
          <w:tcPr>
            <w:tcW w:w="1200" w:type="dxa"/>
            <w:noWrap/>
          </w:tcPr>
          <w:p w:rsidR="00B100D4" w:rsidRDefault="008A2569" w:rsidP="009218B3">
            <w:pPr>
              <w:pStyle w:val="ASDtable"/>
            </w:pPr>
            <w:r>
              <w:t>14.6</w:t>
            </w:r>
          </w:p>
        </w:tc>
      </w:tr>
      <w:tr w:rsidR="00B100D4" w:rsidTr="00762EAA">
        <w:trPr>
          <w:trHeight w:val="300"/>
        </w:trPr>
        <w:tc>
          <w:tcPr>
            <w:tcW w:w="1200" w:type="dxa"/>
            <w:noWrap/>
          </w:tcPr>
          <w:p w:rsidR="00B100D4" w:rsidRDefault="008A2569" w:rsidP="009218B3">
            <w:pPr>
              <w:pStyle w:val="ASDtable"/>
            </w:pPr>
            <w:r>
              <w:t>M29</w:t>
            </w:r>
          </w:p>
        </w:tc>
        <w:tc>
          <w:tcPr>
            <w:tcW w:w="1618" w:type="dxa"/>
            <w:noWrap/>
          </w:tcPr>
          <w:p w:rsidR="00B100D4" w:rsidRDefault="008A2569" w:rsidP="009218B3">
            <w:pPr>
              <w:pStyle w:val="ASDtable"/>
            </w:pPr>
            <w:r>
              <w:t>12.6</w:t>
            </w:r>
          </w:p>
        </w:tc>
        <w:tc>
          <w:tcPr>
            <w:tcW w:w="1619" w:type="dxa"/>
            <w:noWrap/>
          </w:tcPr>
          <w:p w:rsidR="00B100D4" w:rsidRDefault="008A2569" w:rsidP="009218B3">
            <w:pPr>
              <w:pStyle w:val="ASDtable"/>
            </w:pPr>
            <w:r>
              <w:t>9.7</w:t>
            </w:r>
          </w:p>
        </w:tc>
        <w:tc>
          <w:tcPr>
            <w:tcW w:w="1618" w:type="dxa"/>
            <w:noWrap/>
          </w:tcPr>
          <w:p w:rsidR="00B100D4" w:rsidRDefault="008A2569" w:rsidP="009218B3">
            <w:pPr>
              <w:pStyle w:val="ASDtable"/>
            </w:pPr>
            <w:r>
              <w:t>NA</w:t>
            </w:r>
          </w:p>
        </w:tc>
        <w:tc>
          <w:tcPr>
            <w:tcW w:w="1619" w:type="dxa"/>
            <w:noWrap/>
          </w:tcPr>
          <w:p w:rsidR="00B100D4" w:rsidRDefault="008A2569" w:rsidP="009218B3">
            <w:pPr>
              <w:pStyle w:val="ASDtable"/>
            </w:pPr>
            <w:r>
              <w:t>11.2</w:t>
            </w:r>
          </w:p>
        </w:tc>
        <w:tc>
          <w:tcPr>
            <w:tcW w:w="1618" w:type="dxa"/>
            <w:noWrap/>
          </w:tcPr>
          <w:p w:rsidR="00B100D4" w:rsidRDefault="008A2569" w:rsidP="009218B3">
            <w:pPr>
              <w:pStyle w:val="ASDtable"/>
            </w:pPr>
            <w:r>
              <w:t>19.3</w:t>
            </w:r>
          </w:p>
        </w:tc>
        <w:tc>
          <w:tcPr>
            <w:tcW w:w="1619" w:type="dxa"/>
            <w:noWrap/>
          </w:tcPr>
          <w:p w:rsidR="00B100D4" w:rsidRDefault="008A2569" w:rsidP="009218B3">
            <w:pPr>
              <w:pStyle w:val="ASDtable"/>
            </w:pPr>
            <w:r>
              <w:t>10</w:t>
            </w:r>
          </w:p>
        </w:tc>
        <w:tc>
          <w:tcPr>
            <w:tcW w:w="1200" w:type="dxa"/>
            <w:noWrap/>
          </w:tcPr>
          <w:p w:rsidR="00B100D4" w:rsidRDefault="008A2569" w:rsidP="009218B3">
            <w:pPr>
              <w:pStyle w:val="ASDtable"/>
            </w:pPr>
            <w:r>
              <w:t>NA</w:t>
            </w:r>
          </w:p>
        </w:tc>
        <w:tc>
          <w:tcPr>
            <w:tcW w:w="1200" w:type="dxa"/>
            <w:noWrap/>
          </w:tcPr>
          <w:p w:rsidR="00B100D4" w:rsidRDefault="008A2569" w:rsidP="009218B3">
            <w:pPr>
              <w:pStyle w:val="ASDtable"/>
            </w:pPr>
            <w:r>
              <w:t>14.7</w:t>
            </w:r>
          </w:p>
        </w:tc>
      </w:tr>
      <w:tr w:rsidR="00B100D4" w:rsidTr="00762EAA">
        <w:trPr>
          <w:trHeight w:val="300"/>
        </w:trPr>
        <w:tc>
          <w:tcPr>
            <w:tcW w:w="1200" w:type="dxa"/>
            <w:noWrap/>
          </w:tcPr>
          <w:p w:rsidR="00B100D4" w:rsidRDefault="008A2569" w:rsidP="009218B3">
            <w:pPr>
              <w:pStyle w:val="ASDtable"/>
            </w:pPr>
            <w:proofErr w:type="spellStart"/>
            <w:r>
              <w:t>onlyT</w:t>
            </w:r>
            <w:proofErr w:type="spellEnd"/>
          </w:p>
        </w:tc>
        <w:tc>
          <w:tcPr>
            <w:tcW w:w="1618" w:type="dxa"/>
            <w:noWrap/>
          </w:tcPr>
          <w:p w:rsidR="00B100D4" w:rsidRDefault="008A2569" w:rsidP="009218B3">
            <w:pPr>
              <w:pStyle w:val="ASDtable"/>
            </w:pPr>
            <w:r>
              <w:t>18.3</w:t>
            </w:r>
          </w:p>
        </w:tc>
        <w:tc>
          <w:tcPr>
            <w:tcW w:w="1619" w:type="dxa"/>
            <w:noWrap/>
          </w:tcPr>
          <w:p w:rsidR="00B100D4" w:rsidRDefault="008A2569" w:rsidP="009218B3">
            <w:pPr>
              <w:pStyle w:val="ASDtable"/>
            </w:pPr>
            <w:r>
              <w:t>17.4</w:t>
            </w:r>
          </w:p>
        </w:tc>
        <w:tc>
          <w:tcPr>
            <w:tcW w:w="1618" w:type="dxa"/>
            <w:noWrap/>
          </w:tcPr>
          <w:p w:rsidR="00B100D4" w:rsidRDefault="008A2569" w:rsidP="009218B3">
            <w:pPr>
              <w:pStyle w:val="ASDtable"/>
            </w:pPr>
            <w:r>
              <w:t>8.9</w:t>
            </w:r>
          </w:p>
        </w:tc>
        <w:tc>
          <w:tcPr>
            <w:tcW w:w="1619" w:type="dxa"/>
            <w:noWrap/>
          </w:tcPr>
          <w:p w:rsidR="00B100D4" w:rsidRDefault="008A2569" w:rsidP="009218B3">
            <w:pPr>
              <w:pStyle w:val="ASDtable"/>
            </w:pPr>
            <w:r>
              <w:t>14.8</w:t>
            </w:r>
          </w:p>
        </w:tc>
        <w:tc>
          <w:tcPr>
            <w:tcW w:w="1618" w:type="dxa"/>
            <w:noWrap/>
          </w:tcPr>
          <w:p w:rsidR="00B100D4" w:rsidRDefault="008A2569" w:rsidP="009218B3">
            <w:pPr>
              <w:pStyle w:val="ASDtable"/>
            </w:pPr>
            <w:r>
              <w:t>18.3</w:t>
            </w:r>
          </w:p>
        </w:tc>
        <w:tc>
          <w:tcPr>
            <w:tcW w:w="1619" w:type="dxa"/>
            <w:noWrap/>
          </w:tcPr>
          <w:p w:rsidR="00B100D4" w:rsidRDefault="008A2569" w:rsidP="009218B3">
            <w:pPr>
              <w:pStyle w:val="ASDtable"/>
            </w:pPr>
            <w:r>
              <w:t>17.4</w:t>
            </w:r>
          </w:p>
        </w:tc>
        <w:tc>
          <w:tcPr>
            <w:tcW w:w="1200" w:type="dxa"/>
            <w:noWrap/>
          </w:tcPr>
          <w:p w:rsidR="00B100D4" w:rsidRDefault="008A2569" w:rsidP="009218B3">
            <w:pPr>
              <w:pStyle w:val="ASDtable"/>
            </w:pPr>
            <w:r>
              <w:t>8.9</w:t>
            </w:r>
          </w:p>
        </w:tc>
        <w:tc>
          <w:tcPr>
            <w:tcW w:w="1200" w:type="dxa"/>
            <w:noWrap/>
          </w:tcPr>
          <w:p w:rsidR="00B100D4" w:rsidRDefault="008A2569" w:rsidP="009218B3">
            <w:pPr>
              <w:pStyle w:val="ASDtable"/>
            </w:pPr>
            <w:r>
              <w:t>14.8</w:t>
            </w:r>
          </w:p>
        </w:tc>
      </w:tr>
      <w:tr w:rsidR="00B100D4" w:rsidTr="00762EAA">
        <w:trPr>
          <w:trHeight w:val="300"/>
        </w:trPr>
        <w:tc>
          <w:tcPr>
            <w:tcW w:w="1200" w:type="dxa"/>
            <w:noWrap/>
          </w:tcPr>
          <w:p w:rsidR="00B100D4" w:rsidRDefault="008A2569" w:rsidP="009218B3">
            <w:pPr>
              <w:pStyle w:val="ASDtable"/>
            </w:pPr>
            <w:r>
              <w:t>M6</w:t>
            </w:r>
          </w:p>
        </w:tc>
        <w:tc>
          <w:tcPr>
            <w:tcW w:w="1618" w:type="dxa"/>
            <w:noWrap/>
          </w:tcPr>
          <w:p w:rsidR="00B100D4" w:rsidRDefault="008A2569" w:rsidP="009218B3">
            <w:pPr>
              <w:pStyle w:val="ASDtable"/>
            </w:pPr>
            <w:r>
              <w:t>16.8</w:t>
            </w:r>
          </w:p>
        </w:tc>
        <w:tc>
          <w:tcPr>
            <w:tcW w:w="1619" w:type="dxa"/>
            <w:noWrap/>
          </w:tcPr>
          <w:p w:rsidR="00B100D4" w:rsidRDefault="008A2569" w:rsidP="009218B3">
            <w:pPr>
              <w:pStyle w:val="ASDtable"/>
            </w:pPr>
            <w:r>
              <w:t>12.6</w:t>
            </w:r>
          </w:p>
        </w:tc>
        <w:tc>
          <w:tcPr>
            <w:tcW w:w="1618" w:type="dxa"/>
            <w:noWrap/>
          </w:tcPr>
          <w:p w:rsidR="00B100D4" w:rsidRDefault="008A2569" w:rsidP="009218B3">
            <w:pPr>
              <w:pStyle w:val="ASDtable"/>
            </w:pPr>
            <w:r>
              <w:t>23.5</w:t>
            </w:r>
          </w:p>
        </w:tc>
        <w:tc>
          <w:tcPr>
            <w:tcW w:w="1619" w:type="dxa"/>
            <w:noWrap/>
          </w:tcPr>
          <w:p w:rsidR="00B100D4" w:rsidRDefault="008A2569" w:rsidP="009218B3">
            <w:pPr>
              <w:pStyle w:val="ASDtable"/>
            </w:pPr>
            <w:r>
              <w:t>17.6</w:t>
            </w:r>
          </w:p>
        </w:tc>
        <w:tc>
          <w:tcPr>
            <w:tcW w:w="1618" w:type="dxa"/>
            <w:noWrap/>
          </w:tcPr>
          <w:p w:rsidR="00B100D4" w:rsidRDefault="008A2569" w:rsidP="009218B3">
            <w:pPr>
              <w:pStyle w:val="ASDtable"/>
            </w:pPr>
            <w:r>
              <w:t>14.5</w:t>
            </w:r>
          </w:p>
        </w:tc>
        <w:tc>
          <w:tcPr>
            <w:tcW w:w="1619" w:type="dxa"/>
            <w:noWrap/>
          </w:tcPr>
          <w:p w:rsidR="00B100D4" w:rsidRDefault="008A2569" w:rsidP="009218B3">
            <w:pPr>
              <w:pStyle w:val="ASDtable"/>
            </w:pPr>
            <w:r>
              <w:t>24.4</w:t>
            </w:r>
          </w:p>
        </w:tc>
        <w:tc>
          <w:tcPr>
            <w:tcW w:w="1200" w:type="dxa"/>
            <w:noWrap/>
          </w:tcPr>
          <w:p w:rsidR="00B100D4" w:rsidRDefault="008A2569" w:rsidP="009218B3">
            <w:pPr>
              <w:pStyle w:val="ASDtable"/>
            </w:pPr>
            <w:r>
              <w:t>10.8</w:t>
            </w:r>
          </w:p>
        </w:tc>
        <w:tc>
          <w:tcPr>
            <w:tcW w:w="1200" w:type="dxa"/>
            <w:noWrap/>
          </w:tcPr>
          <w:p w:rsidR="00B100D4" w:rsidRDefault="008A2569" w:rsidP="009218B3">
            <w:pPr>
              <w:pStyle w:val="ASDtable"/>
            </w:pPr>
            <w:r>
              <w:t>16.6</w:t>
            </w:r>
          </w:p>
        </w:tc>
      </w:tr>
    </w:tbl>
    <w:p w:rsidR="00B100D4" w:rsidRDefault="00B100D4">
      <w:pPr>
        <w:rPr>
          <w:b/>
          <w:lang w:eastAsia="de-DE"/>
        </w:rPr>
      </w:pPr>
    </w:p>
    <w:p w:rsidR="00B100D4" w:rsidRDefault="008A2569">
      <w:pPr>
        <w:rPr>
          <w:lang w:eastAsia="de-DE"/>
        </w:rPr>
      </w:pPr>
      <w:r>
        <w:rPr>
          <w:lang w:eastAsia="de-DE"/>
        </w:rPr>
        <w:br w:type="page"/>
      </w:r>
    </w:p>
    <w:p w:rsidR="00B100D4" w:rsidRDefault="00B100D4">
      <w:pPr>
        <w:rPr>
          <w:lang w:eastAsia="de-DE"/>
        </w:rPr>
      </w:pPr>
    </w:p>
    <w:p w:rsidR="00B100D4" w:rsidRDefault="008A2569">
      <w:pPr>
        <w:pStyle w:val="Beschriftung"/>
      </w:pPr>
      <w:r>
        <w:t xml:space="preserve">Table </w:t>
      </w:r>
      <w:r w:rsidR="00A372FF">
        <w:t>S9</w:t>
      </w:r>
    </w:p>
    <w:p w:rsidR="000946C6" w:rsidRDefault="008A2569" w:rsidP="000946C6">
      <w:pPr>
        <w:rPr>
          <w:b/>
          <w:lang w:eastAsia="de-DE"/>
        </w:rPr>
      </w:pPr>
      <w:proofErr w:type="gramStart"/>
      <w:r>
        <w:rPr>
          <w:b/>
          <w:lang w:eastAsia="de-DE"/>
        </w:rPr>
        <w:t>Decomposition of MSE into contributions from bias², SDSD, and LCS for Apache calibration data BBCH30.</w:t>
      </w:r>
      <w:proofErr w:type="gramEnd"/>
      <w:r w:rsidR="000946C6">
        <w:rPr>
          <w:b/>
          <w:lang w:eastAsia="de-DE"/>
        </w:rPr>
        <w:t xml:space="preserve"> Models are sorted in order of increasing RMSE for the Apache evaluation data averaged over stages (last column of Table 3). Due to rounding errors, the sum of fractions from bias² SDSD and LCS may not be exactly 1.00.</w:t>
      </w: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248"/>
        <w:gridCol w:w="1554"/>
        <w:gridCol w:w="1172"/>
        <w:gridCol w:w="1211"/>
        <w:gridCol w:w="1236"/>
        <w:gridCol w:w="1197"/>
        <w:gridCol w:w="1792"/>
        <w:gridCol w:w="1173"/>
        <w:gridCol w:w="1211"/>
        <w:gridCol w:w="1238"/>
        <w:gridCol w:w="1199"/>
      </w:tblGrid>
      <w:tr w:rsidR="00B100D4" w:rsidTr="00762EAA">
        <w:trPr>
          <w:trHeight w:val="263"/>
        </w:trPr>
        <w:tc>
          <w:tcPr>
            <w:tcW w:w="1248" w:type="dxa"/>
          </w:tcPr>
          <w:p w:rsidR="00B100D4" w:rsidRDefault="00B100D4" w:rsidP="009218B3">
            <w:pPr>
              <w:pStyle w:val="ASDtable"/>
            </w:pPr>
          </w:p>
        </w:tc>
        <w:tc>
          <w:tcPr>
            <w:tcW w:w="12982" w:type="dxa"/>
            <w:gridSpan w:val="10"/>
          </w:tcPr>
          <w:p w:rsidR="00B100D4" w:rsidRPr="00762EAA" w:rsidRDefault="008A2569" w:rsidP="009218B3">
            <w:pPr>
              <w:pStyle w:val="ASDtable"/>
              <w:rPr>
                <w:b/>
              </w:rPr>
            </w:pPr>
            <w:r w:rsidRPr="00762EAA">
              <w:rPr>
                <w:b/>
              </w:rPr>
              <w:t>Apache calibration data ,BBCH30</w:t>
            </w:r>
          </w:p>
        </w:tc>
      </w:tr>
      <w:tr w:rsidR="00B100D4" w:rsidTr="00762EAA">
        <w:trPr>
          <w:trHeight w:val="263"/>
        </w:trPr>
        <w:tc>
          <w:tcPr>
            <w:tcW w:w="1248" w:type="dxa"/>
          </w:tcPr>
          <w:p w:rsidR="00B100D4" w:rsidRDefault="00B100D4" w:rsidP="009218B3">
            <w:pPr>
              <w:pStyle w:val="ASDtable"/>
            </w:pPr>
          </w:p>
        </w:tc>
        <w:tc>
          <w:tcPr>
            <w:tcW w:w="6369" w:type="dxa"/>
            <w:gridSpan w:val="5"/>
          </w:tcPr>
          <w:p w:rsidR="00B100D4" w:rsidRPr="00762EAA" w:rsidRDefault="008A2569" w:rsidP="009218B3">
            <w:pPr>
              <w:pStyle w:val="ASDtable"/>
              <w:rPr>
                <w:b/>
              </w:rPr>
            </w:pPr>
            <w:r w:rsidRPr="00762EAA">
              <w:rPr>
                <w:b/>
              </w:rPr>
              <w:t>Usual calibration</w:t>
            </w:r>
          </w:p>
        </w:tc>
        <w:tc>
          <w:tcPr>
            <w:tcW w:w="6613" w:type="dxa"/>
            <w:gridSpan w:val="5"/>
          </w:tcPr>
          <w:p w:rsidR="00B100D4" w:rsidRPr="00762EAA" w:rsidRDefault="008A2569" w:rsidP="009218B3">
            <w:pPr>
              <w:pStyle w:val="ASDtable"/>
              <w:rPr>
                <w:b/>
              </w:rPr>
            </w:pPr>
            <w:r w:rsidRPr="00762EAA">
              <w:rPr>
                <w:b/>
              </w:rPr>
              <w:t>Protocol calibration</w:t>
            </w:r>
          </w:p>
        </w:tc>
      </w:tr>
      <w:tr w:rsidR="00B100D4" w:rsidTr="00762EAA">
        <w:trPr>
          <w:trHeight w:val="815"/>
        </w:trPr>
        <w:tc>
          <w:tcPr>
            <w:tcW w:w="1248" w:type="dxa"/>
          </w:tcPr>
          <w:p w:rsidR="00B100D4" w:rsidRDefault="008A2569" w:rsidP="009218B3">
            <w:pPr>
              <w:pStyle w:val="ASDtable"/>
            </w:pPr>
            <w:r>
              <w:t>model</w:t>
            </w:r>
          </w:p>
        </w:tc>
        <w:tc>
          <w:tcPr>
            <w:tcW w:w="1554" w:type="dxa"/>
          </w:tcPr>
          <w:p w:rsidR="00B100D4" w:rsidRDefault="008A2569" w:rsidP="009218B3">
            <w:pPr>
              <w:pStyle w:val="ASDtable"/>
            </w:pPr>
            <w:r>
              <w:t>MSE</w:t>
            </w:r>
          </w:p>
        </w:tc>
        <w:tc>
          <w:tcPr>
            <w:tcW w:w="1172" w:type="dxa"/>
          </w:tcPr>
          <w:p w:rsidR="00B100D4" w:rsidRDefault="008A2569" w:rsidP="009218B3">
            <w:pPr>
              <w:pStyle w:val="ASDtable"/>
            </w:pPr>
            <w:r>
              <w:t>bias²</w:t>
            </w:r>
          </w:p>
        </w:tc>
        <w:tc>
          <w:tcPr>
            <w:tcW w:w="1211" w:type="dxa"/>
          </w:tcPr>
          <w:p w:rsidR="00B100D4" w:rsidRDefault="008A2569" w:rsidP="009218B3">
            <w:pPr>
              <w:pStyle w:val="ASDtable"/>
            </w:pPr>
            <w:r>
              <w:t>fraction</w:t>
            </w:r>
          </w:p>
          <w:p w:rsidR="00B100D4" w:rsidRDefault="008A2569" w:rsidP="009218B3">
            <w:pPr>
              <w:pStyle w:val="ASDtable"/>
            </w:pPr>
            <w:r>
              <w:t>from bias²</w:t>
            </w:r>
          </w:p>
        </w:tc>
        <w:tc>
          <w:tcPr>
            <w:tcW w:w="1236" w:type="dxa"/>
          </w:tcPr>
          <w:p w:rsidR="00B100D4" w:rsidRDefault="008A2569" w:rsidP="009218B3">
            <w:pPr>
              <w:pStyle w:val="ASDtable"/>
            </w:pPr>
            <w:r>
              <w:t>fraction</w:t>
            </w:r>
          </w:p>
          <w:p w:rsidR="00B100D4" w:rsidRDefault="008A2569" w:rsidP="009218B3">
            <w:pPr>
              <w:pStyle w:val="ASDtable"/>
            </w:pPr>
            <w:r>
              <w:t>from SDSD</w:t>
            </w:r>
          </w:p>
        </w:tc>
        <w:tc>
          <w:tcPr>
            <w:tcW w:w="1197" w:type="dxa"/>
          </w:tcPr>
          <w:p w:rsidR="00B100D4" w:rsidRDefault="008A2569" w:rsidP="009218B3">
            <w:pPr>
              <w:pStyle w:val="ASDtable"/>
            </w:pPr>
            <w:r>
              <w:t>fraction</w:t>
            </w:r>
          </w:p>
          <w:p w:rsidR="00B100D4" w:rsidRDefault="008A2569" w:rsidP="009218B3">
            <w:pPr>
              <w:pStyle w:val="ASDtable"/>
            </w:pPr>
            <w:r>
              <w:t>from LCS</w:t>
            </w:r>
          </w:p>
        </w:tc>
        <w:tc>
          <w:tcPr>
            <w:tcW w:w="1792" w:type="dxa"/>
          </w:tcPr>
          <w:p w:rsidR="00B100D4" w:rsidRDefault="008A2569" w:rsidP="009218B3">
            <w:pPr>
              <w:pStyle w:val="ASDtable"/>
            </w:pPr>
            <w:r>
              <w:t>MSE</w:t>
            </w:r>
          </w:p>
        </w:tc>
        <w:tc>
          <w:tcPr>
            <w:tcW w:w="1173" w:type="dxa"/>
          </w:tcPr>
          <w:p w:rsidR="00B100D4" w:rsidRDefault="008A2569" w:rsidP="009218B3">
            <w:pPr>
              <w:pStyle w:val="ASDtable"/>
            </w:pPr>
            <w:r>
              <w:t>bias²</w:t>
            </w:r>
          </w:p>
        </w:tc>
        <w:tc>
          <w:tcPr>
            <w:tcW w:w="1211" w:type="dxa"/>
          </w:tcPr>
          <w:p w:rsidR="00B100D4" w:rsidRDefault="008A2569" w:rsidP="009218B3">
            <w:pPr>
              <w:pStyle w:val="ASDtable"/>
            </w:pPr>
            <w:r>
              <w:t>fraction</w:t>
            </w:r>
          </w:p>
          <w:p w:rsidR="00B100D4" w:rsidRDefault="008A2569" w:rsidP="009218B3">
            <w:pPr>
              <w:pStyle w:val="ASDtable"/>
            </w:pPr>
            <w:r>
              <w:t>from bias²</w:t>
            </w:r>
          </w:p>
        </w:tc>
        <w:tc>
          <w:tcPr>
            <w:tcW w:w="1238" w:type="dxa"/>
          </w:tcPr>
          <w:p w:rsidR="00B100D4" w:rsidRDefault="008A2569" w:rsidP="009218B3">
            <w:pPr>
              <w:pStyle w:val="ASDtable"/>
            </w:pPr>
            <w:r>
              <w:t>fraction</w:t>
            </w:r>
          </w:p>
          <w:p w:rsidR="00B100D4" w:rsidRDefault="008A2569" w:rsidP="009218B3">
            <w:pPr>
              <w:pStyle w:val="ASDtable"/>
            </w:pPr>
            <w:r>
              <w:t>from SDSD</w:t>
            </w:r>
          </w:p>
        </w:tc>
        <w:tc>
          <w:tcPr>
            <w:tcW w:w="1198" w:type="dxa"/>
          </w:tcPr>
          <w:p w:rsidR="00B100D4" w:rsidRDefault="008A2569" w:rsidP="009218B3">
            <w:pPr>
              <w:pStyle w:val="ASDtable"/>
            </w:pPr>
            <w:r>
              <w:t>fraction</w:t>
            </w:r>
          </w:p>
          <w:p w:rsidR="00B100D4" w:rsidRDefault="008A2569" w:rsidP="009218B3">
            <w:pPr>
              <w:pStyle w:val="ASDtable"/>
            </w:pPr>
            <w:r>
              <w:t>from LCS</w:t>
            </w:r>
          </w:p>
        </w:tc>
      </w:tr>
      <w:tr w:rsidR="00B100D4" w:rsidTr="00762EAA">
        <w:trPr>
          <w:trHeight w:val="263"/>
        </w:trPr>
        <w:tc>
          <w:tcPr>
            <w:tcW w:w="1248" w:type="dxa"/>
          </w:tcPr>
          <w:p w:rsidR="00B100D4" w:rsidRDefault="008A2569" w:rsidP="009218B3">
            <w:pPr>
              <w:pStyle w:val="ASDtable"/>
            </w:pPr>
            <w:r>
              <w:t>M7</w:t>
            </w:r>
          </w:p>
        </w:tc>
        <w:tc>
          <w:tcPr>
            <w:tcW w:w="1554" w:type="dxa"/>
          </w:tcPr>
          <w:p w:rsidR="00B100D4" w:rsidRDefault="008A2569" w:rsidP="009218B3">
            <w:pPr>
              <w:pStyle w:val="ASDtable"/>
            </w:pPr>
            <w:r>
              <w:t>91</w:t>
            </w:r>
          </w:p>
        </w:tc>
        <w:tc>
          <w:tcPr>
            <w:tcW w:w="1172" w:type="dxa"/>
          </w:tcPr>
          <w:p w:rsidR="00B100D4" w:rsidRDefault="008A2569" w:rsidP="009218B3">
            <w:pPr>
              <w:pStyle w:val="ASDtable"/>
            </w:pPr>
            <w:r>
              <w:t>5.22</w:t>
            </w:r>
          </w:p>
        </w:tc>
        <w:tc>
          <w:tcPr>
            <w:tcW w:w="1211" w:type="dxa"/>
          </w:tcPr>
          <w:p w:rsidR="00B100D4" w:rsidRDefault="008A2569" w:rsidP="009218B3">
            <w:pPr>
              <w:pStyle w:val="ASDtable"/>
            </w:pPr>
            <w:r>
              <w:t>0.06</w:t>
            </w:r>
          </w:p>
        </w:tc>
        <w:tc>
          <w:tcPr>
            <w:tcW w:w="1236" w:type="dxa"/>
          </w:tcPr>
          <w:p w:rsidR="00B100D4" w:rsidRDefault="008A2569" w:rsidP="009218B3">
            <w:pPr>
              <w:pStyle w:val="ASDtable"/>
            </w:pPr>
            <w:r>
              <w:t>0.01</w:t>
            </w:r>
          </w:p>
        </w:tc>
        <w:tc>
          <w:tcPr>
            <w:tcW w:w="1197" w:type="dxa"/>
          </w:tcPr>
          <w:p w:rsidR="00B100D4" w:rsidRDefault="008A2569" w:rsidP="009218B3">
            <w:pPr>
              <w:pStyle w:val="ASDtable"/>
            </w:pPr>
            <w:r>
              <w:t>0.94</w:t>
            </w:r>
          </w:p>
        </w:tc>
        <w:tc>
          <w:tcPr>
            <w:tcW w:w="1792" w:type="dxa"/>
          </w:tcPr>
          <w:p w:rsidR="00B100D4" w:rsidRDefault="008A2569" w:rsidP="009218B3">
            <w:pPr>
              <w:pStyle w:val="ASDtable"/>
            </w:pPr>
            <w:r>
              <w:t>30</w:t>
            </w:r>
          </w:p>
        </w:tc>
        <w:tc>
          <w:tcPr>
            <w:tcW w:w="1173" w:type="dxa"/>
          </w:tcPr>
          <w:p w:rsidR="00B100D4" w:rsidRDefault="008A2569" w:rsidP="009218B3">
            <w:pPr>
              <w:pStyle w:val="ASDtable"/>
            </w:pPr>
            <w:r>
              <w:t>0.08</w:t>
            </w:r>
          </w:p>
        </w:tc>
        <w:tc>
          <w:tcPr>
            <w:tcW w:w="1211" w:type="dxa"/>
          </w:tcPr>
          <w:p w:rsidR="00B100D4" w:rsidRDefault="008A2569" w:rsidP="009218B3">
            <w:pPr>
              <w:pStyle w:val="ASDtable"/>
            </w:pPr>
            <w:r>
              <w:t>0</w:t>
            </w:r>
          </w:p>
        </w:tc>
        <w:tc>
          <w:tcPr>
            <w:tcW w:w="1238" w:type="dxa"/>
          </w:tcPr>
          <w:p w:rsidR="00B100D4" w:rsidRDefault="008A2569" w:rsidP="009218B3">
            <w:pPr>
              <w:pStyle w:val="ASDtable"/>
            </w:pPr>
            <w:r>
              <w:t>0.61</w:t>
            </w:r>
          </w:p>
        </w:tc>
        <w:tc>
          <w:tcPr>
            <w:tcW w:w="1198" w:type="dxa"/>
          </w:tcPr>
          <w:p w:rsidR="00B100D4" w:rsidRDefault="008A2569" w:rsidP="009218B3">
            <w:pPr>
              <w:pStyle w:val="ASDtable"/>
            </w:pPr>
            <w:r>
              <w:t>0.39</w:t>
            </w:r>
          </w:p>
        </w:tc>
      </w:tr>
      <w:tr w:rsidR="00B100D4" w:rsidTr="00762EAA">
        <w:trPr>
          <w:trHeight w:val="263"/>
        </w:trPr>
        <w:tc>
          <w:tcPr>
            <w:tcW w:w="1248" w:type="dxa"/>
          </w:tcPr>
          <w:p w:rsidR="00B100D4" w:rsidRDefault="008A2569" w:rsidP="009218B3">
            <w:pPr>
              <w:pStyle w:val="ASDtable"/>
            </w:pPr>
            <w:r>
              <w:t>M8</w:t>
            </w:r>
          </w:p>
        </w:tc>
        <w:tc>
          <w:tcPr>
            <w:tcW w:w="1554" w:type="dxa"/>
          </w:tcPr>
          <w:p w:rsidR="00B100D4" w:rsidRDefault="008A2569" w:rsidP="009218B3">
            <w:pPr>
              <w:pStyle w:val="ASDtable"/>
            </w:pPr>
            <w:r>
              <w:t>108.86</w:t>
            </w:r>
          </w:p>
        </w:tc>
        <w:tc>
          <w:tcPr>
            <w:tcW w:w="1172" w:type="dxa"/>
          </w:tcPr>
          <w:p w:rsidR="00B100D4" w:rsidRDefault="008A2569" w:rsidP="009218B3">
            <w:pPr>
              <w:pStyle w:val="ASDtable"/>
            </w:pPr>
            <w:r>
              <w:t>0.51</w:t>
            </w:r>
          </w:p>
        </w:tc>
        <w:tc>
          <w:tcPr>
            <w:tcW w:w="1211" w:type="dxa"/>
          </w:tcPr>
          <w:p w:rsidR="00B100D4" w:rsidRDefault="008A2569" w:rsidP="009218B3">
            <w:pPr>
              <w:pStyle w:val="ASDtable"/>
            </w:pPr>
            <w:r>
              <w:t>0</w:t>
            </w:r>
          </w:p>
        </w:tc>
        <w:tc>
          <w:tcPr>
            <w:tcW w:w="1236" w:type="dxa"/>
          </w:tcPr>
          <w:p w:rsidR="00B100D4" w:rsidRDefault="008A2569" w:rsidP="009218B3">
            <w:pPr>
              <w:pStyle w:val="ASDtable"/>
            </w:pPr>
            <w:r>
              <w:t>0</w:t>
            </w:r>
          </w:p>
        </w:tc>
        <w:tc>
          <w:tcPr>
            <w:tcW w:w="1197" w:type="dxa"/>
          </w:tcPr>
          <w:p w:rsidR="00B100D4" w:rsidRDefault="008A2569" w:rsidP="009218B3">
            <w:pPr>
              <w:pStyle w:val="ASDtable"/>
            </w:pPr>
            <w:r>
              <w:t>0.99</w:t>
            </w:r>
          </w:p>
        </w:tc>
        <w:tc>
          <w:tcPr>
            <w:tcW w:w="1792" w:type="dxa"/>
          </w:tcPr>
          <w:p w:rsidR="00B100D4" w:rsidRDefault="008A2569" w:rsidP="009218B3">
            <w:pPr>
              <w:pStyle w:val="ASDtable"/>
            </w:pPr>
            <w:r>
              <w:t>26.14</w:t>
            </w:r>
          </w:p>
        </w:tc>
        <w:tc>
          <w:tcPr>
            <w:tcW w:w="1173" w:type="dxa"/>
          </w:tcPr>
          <w:p w:rsidR="00B100D4" w:rsidRDefault="008A2569" w:rsidP="009218B3">
            <w:pPr>
              <w:pStyle w:val="ASDtable"/>
            </w:pPr>
            <w:r>
              <w:t>0.33</w:t>
            </w:r>
          </w:p>
        </w:tc>
        <w:tc>
          <w:tcPr>
            <w:tcW w:w="1211" w:type="dxa"/>
          </w:tcPr>
          <w:p w:rsidR="00B100D4" w:rsidRDefault="008A2569" w:rsidP="009218B3">
            <w:pPr>
              <w:pStyle w:val="ASDtable"/>
            </w:pPr>
            <w:r>
              <w:t>0.01</w:t>
            </w:r>
          </w:p>
        </w:tc>
        <w:tc>
          <w:tcPr>
            <w:tcW w:w="1238" w:type="dxa"/>
          </w:tcPr>
          <w:p w:rsidR="00B100D4" w:rsidRDefault="008A2569" w:rsidP="009218B3">
            <w:pPr>
              <w:pStyle w:val="ASDtable"/>
            </w:pPr>
            <w:r>
              <w:t>0.52</w:t>
            </w:r>
          </w:p>
        </w:tc>
        <w:tc>
          <w:tcPr>
            <w:tcW w:w="1198" w:type="dxa"/>
          </w:tcPr>
          <w:p w:rsidR="00B100D4" w:rsidRDefault="008A2569" w:rsidP="009218B3">
            <w:pPr>
              <w:pStyle w:val="ASDtable"/>
            </w:pPr>
            <w:r>
              <w:t>0.47</w:t>
            </w:r>
          </w:p>
        </w:tc>
      </w:tr>
      <w:tr w:rsidR="00B100D4" w:rsidTr="00762EAA">
        <w:trPr>
          <w:trHeight w:val="263"/>
        </w:trPr>
        <w:tc>
          <w:tcPr>
            <w:tcW w:w="1248" w:type="dxa"/>
          </w:tcPr>
          <w:p w:rsidR="00B100D4" w:rsidRDefault="008A2569" w:rsidP="009218B3">
            <w:pPr>
              <w:pStyle w:val="ASDtable"/>
            </w:pPr>
            <w:r>
              <w:t>e-median</w:t>
            </w:r>
          </w:p>
        </w:tc>
        <w:tc>
          <w:tcPr>
            <w:tcW w:w="1554" w:type="dxa"/>
          </w:tcPr>
          <w:p w:rsidR="00B100D4" w:rsidRDefault="008A2569" w:rsidP="009218B3">
            <w:pPr>
              <w:pStyle w:val="ASDtable"/>
            </w:pPr>
            <w:r>
              <w:t>25.62</w:t>
            </w:r>
          </w:p>
        </w:tc>
        <w:tc>
          <w:tcPr>
            <w:tcW w:w="1172" w:type="dxa"/>
          </w:tcPr>
          <w:p w:rsidR="00B100D4" w:rsidRDefault="008A2569" w:rsidP="009218B3">
            <w:pPr>
              <w:pStyle w:val="ASDtable"/>
            </w:pPr>
            <w:r>
              <w:t>2.36</w:t>
            </w:r>
          </w:p>
        </w:tc>
        <w:tc>
          <w:tcPr>
            <w:tcW w:w="1211" w:type="dxa"/>
          </w:tcPr>
          <w:p w:rsidR="00B100D4" w:rsidRDefault="008A2569" w:rsidP="009218B3">
            <w:pPr>
              <w:pStyle w:val="ASDtable"/>
            </w:pPr>
            <w:r>
              <w:t>0.09</w:t>
            </w:r>
          </w:p>
        </w:tc>
        <w:tc>
          <w:tcPr>
            <w:tcW w:w="1236" w:type="dxa"/>
          </w:tcPr>
          <w:p w:rsidR="00B100D4" w:rsidRDefault="008A2569" w:rsidP="009218B3">
            <w:pPr>
              <w:pStyle w:val="ASDtable"/>
            </w:pPr>
            <w:r>
              <w:t>0.3</w:t>
            </w:r>
          </w:p>
        </w:tc>
        <w:tc>
          <w:tcPr>
            <w:tcW w:w="1197" w:type="dxa"/>
          </w:tcPr>
          <w:p w:rsidR="00B100D4" w:rsidRDefault="008A2569" w:rsidP="009218B3">
            <w:pPr>
              <w:pStyle w:val="ASDtable"/>
            </w:pPr>
            <w:r>
              <w:t>0.61</w:t>
            </w:r>
          </w:p>
        </w:tc>
        <w:tc>
          <w:tcPr>
            <w:tcW w:w="1792" w:type="dxa"/>
          </w:tcPr>
          <w:p w:rsidR="00B100D4" w:rsidRDefault="008A2569" w:rsidP="009218B3">
            <w:pPr>
              <w:pStyle w:val="ASDtable"/>
            </w:pPr>
            <w:r>
              <w:t>22.25</w:t>
            </w:r>
          </w:p>
        </w:tc>
        <w:tc>
          <w:tcPr>
            <w:tcW w:w="1173" w:type="dxa"/>
          </w:tcPr>
          <w:p w:rsidR="00B100D4" w:rsidRDefault="008A2569" w:rsidP="009218B3">
            <w:pPr>
              <w:pStyle w:val="ASDtable"/>
            </w:pPr>
            <w:r>
              <w:t>0.13</w:t>
            </w:r>
          </w:p>
        </w:tc>
        <w:tc>
          <w:tcPr>
            <w:tcW w:w="1211" w:type="dxa"/>
          </w:tcPr>
          <w:p w:rsidR="00B100D4" w:rsidRDefault="008A2569" w:rsidP="009218B3">
            <w:pPr>
              <w:pStyle w:val="ASDtable"/>
            </w:pPr>
            <w:r>
              <w:t>0.01</w:t>
            </w:r>
          </w:p>
        </w:tc>
        <w:tc>
          <w:tcPr>
            <w:tcW w:w="1238" w:type="dxa"/>
          </w:tcPr>
          <w:p w:rsidR="00B100D4" w:rsidRDefault="008A2569" w:rsidP="009218B3">
            <w:pPr>
              <w:pStyle w:val="ASDtable"/>
            </w:pPr>
            <w:r>
              <w:t>0.43</w:t>
            </w:r>
          </w:p>
        </w:tc>
        <w:tc>
          <w:tcPr>
            <w:tcW w:w="1198" w:type="dxa"/>
          </w:tcPr>
          <w:p w:rsidR="00B100D4" w:rsidRDefault="008A2569" w:rsidP="009218B3">
            <w:pPr>
              <w:pStyle w:val="ASDtable"/>
            </w:pPr>
            <w:r>
              <w:t>0.56</w:t>
            </w:r>
          </w:p>
        </w:tc>
      </w:tr>
      <w:tr w:rsidR="00B100D4" w:rsidTr="00762EAA">
        <w:trPr>
          <w:trHeight w:val="237"/>
        </w:trPr>
        <w:tc>
          <w:tcPr>
            <w:tcW w:w="1248" w:type="dxa"/>
          </w:tcPr>
          <w:p w:rsidR="00B100D4" w:rsidRDefault="008A2569" w:rsidP="009218B3">
            <w:pPr>
              <w:pStyle w:val="ASDtable"/>
            </w:pPr>
            <w:r>
              <w:t>e-mean</w:t>
            </w:r>
          </w:p>
        </w:tc>
        <w:tc>
          <w:tcPr>
            <w:tcW w:w="1554" w:type="dxa"/>
          </w:tcPr>
          <w:p w:rsidR="00B100D4" w:rsidRDefault="008A2569" w:rsidP="009218B3">
            <w:pPr>
              <w:pStyle w:val="ASDtable"/>
            </w:pPr>
            <w:r>
              <w:t>26.12</w:t>
            </w:r>
          </w:p>
        </w:tc>
        <w:tc>
          <w:tcPr>
            <w:tcW w:w="1172" w:type="dxa"/>
          </w:tcPr>
          <w:p w:rsidR="00B100D4" w:rsidRDefault="008A2569" w:rsidP="009218B3">
            <w:pPr>
              <w:pStyle w:val="ASDtable"/>
            </w:pPr>
            <w:r>
              <w:t>0.71</w:t>
            </w:r>
          </w:p>
        </w:tc>
        <w:tc>
          <w:tcPr>
            <w:tcW w:w="1211" w:type="dxa"/>
          </w:tcPr>
          <w:p w:rsidR="00B100D4" w:rsidRDefault="008A2569" w:rsidP="009218B3">
            <w:pPr>
              <w:pStyle w:val="ASDtable"/>
            </w:pPr>
            <w:r>
              <w:t>0.03</w:t>
            </w:r>
          </w:p>
        </w:tc>
        <w:tc>
          <w:tcPr>
            <w:tcW w:w="1236" w:type="dxa"/>
          </w:tcPr>
          <w:p w:rsidR="00B100D4" w:rsidRDefault="008A2569" w:rsidP="009218B3">
            <w:pPr>
              <w:pStyle w:val="ASDtable"/>
            </w:pPr>
            <w:r>
              <w:t>0.18</w:t>
            </w:r>
          </w:p>
        </w:tc>
        <w:tc>
          <w:tcPr>
            <w:tcW w:w="1197" w:type="dxa"/>
          </w:tcPr>
          <w:p w:rsidR="00B100D4" w:rsidRDefault="008A2569" w:rsidP="009218B3">
            <w:pPr>
              <w:pStyle w:val="ASDtable"/>
            </w:pPr>
            <w:r>
              <w:t>0.8</w:t>
            </w:r>
          </w:p>
        </w:tc>
        <w:tc>
          <w:tcPr>
            <w:tcW w:w="1792" w:type="dxa"/>
          </w:tcPr>
          <w:p w:rsidR="00B100D4" w:rsidRDefault="008A2569" w:rsidP="009218B3">
            <w:pPr>
              <w:pStyle w:val="ASDtable"/>
            </w:pPr>
            <w:r>
              <w:t>20.7</w:t>
            </w:r>
          </w:p>
        </w:tc>
        <w:tc>
          <w:tcPr>
            <w:tcW w:w="1173" w:type="dxa"/>
          </w:tcPr>
          <w:p w:rsidR="00B100D4" w:rsidRDefault="008A2569" w:rsidP="009218B3">
            <w:pPr>
              <w:pStyle w:val="ASDtable"/>
            </w:pPr>
            <w:r>
              <w:t>0.01</w:t>
            </w:r>
          </w:p>
        </w:tc>
        <w:tc>
          <w:tcPr>
            <w:tcW w:w="1211" w:type="dxa"/>
          </w:tcPr>
          <w:p w:rsidR="00B100D4" w:rsidRDefault="008A2569" w:rsidP="009218B3">
            <w:pPr>
              <w:pStyle w:val="ASDtable"/>
            </w:pPr>
            <w:r>
              <w:t>0</w:t>
            </w:r>
          </w:p>
        </w:tc>
        <w:tc>
          <w:tcPr>
            <w:tcW w:w="1238" w:type="dxa"/>
          </w:tcPr>
          <w:p w:rsidR="00B100D4" w:rsidRDefault="008A2569" w:rsidP="009218B3">
            <w:pPr>
              <w:pStyle w:val="ASDtable"/>
            </w:pPr>
            <w:r>
              <w:t>0.38</w:t>
            </w:r>
          </w:p>
        </w:tc>
        <w:tc>
          <w:tcPr>
            <w:tcW w:w="1198" w:type="dxa"/>
          </w:tcPr>
          <w:p w:rsidR="00B100D4" w:rsidRDefault="008A2569" w:rsidP="009218B3">
            <w:pPr>
              <w:pStyle w:val="ASDtable"/>
            </w:pPr>
            <w:r>
              <w:t>0.62</w:t>
            </w:r>
          </w:p>
        </w:tc>
      </w:tr>
      <w:tr w:rsidR="00B100D4" w:rsidTr="00762EAA">
        <w:trPr>
          <w:trHeight w:val="263"/>
        </w:trPr>
        <w:tc>
          <w:tcPr>
            <w:tcW w:w="1248" w:type="dxa"/>
          </w:tcPr>
          <w:p w:rsidR="00B100D4" w:rsidRDefault="008A2569" w:rsidP="009218B3">
            <w:pPr>
              <w:pStyle w:val="ASDtable"/>
            </w:pPr>
            <w:r>
              <w:t>M20</w:t>
            </w:r>
          </w:p>
        </w:tc>
        <w:tc>
          <w:tcPr>
            <w:tcW w:w="1554" w:type="dxa"/>
          </w:tcPr>
          <w:p w:rsidR="00B100D4" w:rsidRDefault="008A2569" w:rsidP="009218B3">
            <w:pPr>
              <w:pStyle w:val="ASDtable"/>
            </w:pPr>
            <w:r>
              <w:t>46.07</w:t>
            </w:r>
          </w:p>
        </w:tc>
        <w:tc>
          <w:tcPr>
            <w:tcW w:w="1172" w:type="dxa"/>
          </w:tcPr>
          <w:p w:rsidR="00B100D4" w:rsidRDefault="008A2569" w:rsidP="009218B3">
            <w:pPr>
              <w:pStyle w:val="ASDtable"/>
            </w:pPr>
            <w:r>
              <w:t>1.84</w:t>
            </w:r>
          </w:p>
        </w:tc>
        <w:tc>
          <w:tcPr>
            <w:tcW w:w="1211" w:type="dxa"/>
          </w:tcPr>
          <w:p w:rsidR="00B100D4" w:rsidRDefault="008A2569" w:rsidP="009218B3">
            <w:pPr>
              <w:pStyle w:val="ASDtable"/>
            </w:pPr>
            <w:r>
              <w:t>0.04</w:t>
            </w:r>
          </w:p>
        </w:tc>
        <w:tc>
          <w:tcPr>
            <w:tcW w:w="1236" w:type="dxa"/>
          </w:tcPr>
          <w:p w:rsidR="00B100D4" w:rsidRDefault="008A2569" w:rsidP="009218B3">
            <w:pPr>
              <w:pStyle w:val="ASDtable"/>
            </w:pPr>
            <w:r>
              <w:t>0.14</w:t>
            </w:r>
          </w:p>
        </w:tc>
        <w:tc>
          <w:tcPr>
            <w:tcW w:w="1197" w:type="dxa"/>
          </w:tcPr>
          <w:p w:rsidR="00B100D4" w:rsidRDefault="008A2569" w:rsidP="009218B3">
            <w:pPr>
              <w:pStyle w:val="ASDtable"/>
            </w:pPr>
            <w:r>
              <w:t>0.82</w:t>
            </w:r>
          </w:p>
        </w:tc>
        <w:tc>
          <w:tcPr>
            <w:tcW w:w="1792" w:type="dxa"/>
          </w:tcPr>
          <w:p w:rsidR="00B100D4" w:rsidRDefault="008A2569" w:rsidP="009218B3">
            <w:pPr>
              <w:pStyle w:val="ASDtable"/>
            </w:pPr>
            <w:r>
              <w:t>23.93</w:t>
            </w:r>
          </w:p>
        </w:tc>
        <w:tc>
          <w:tcPr>
            <w:tcW w:w="1173" w:type="dxa"/>
          </w:tcPr>
          <w:p w:rsidR="00B100D4" w:rsidRDefault="008A2569" w:rsidP="009218B3">
            <w:pPr>
              <w:pStyle w:val="ASDtable"/>
            </w:pPr>
            <w:r>
              <w:t>2.25</w:t>
            </w:r>
          </w:p>
        </w:tc>
        <w:tc>
          <w:tcPr>
            <w:tcW w:w="1211" w:type="dxa"/>
          </w:tcPr>
          <w:p w:rsidR="00B100D4" w:rsidRDefault="008A2569" w:rsidP="009218B3">
            <w:pPr>
              <w:pStyle w:val="ASDtable"/>
            </w:pPr>
            <w:r>
              <w:t>0.09</w:t>
            </w:r>
          </w:p>
        </w:tc>
        <w:tc>
          <w:tcPr>
            <w:tcW w:w="1238" w:type="dxa"/>
          </w:tcPr>
          <w:p w:rsidR="00B100D4" w:rsidRDefault="008A2569" w:rsidP="009218B3">
            <w:pPr>
              <w:pStyle w:val="ASDtable"/>
            </w:pPr>
            <w:r>
              <w:t>0.34</w:t>
            </w:r>
          </w:p>
        </w:tc>
        <w:tc>
          <w:tcPr>
            <w:tcW w:w="1198" w:type="dxa"/>
          </w:tcPr>
          <w:p w:rsidR="00B100D4" w:rsidRDefault="008A2569" w:rsidP="009218B3">
            <w:pPr>
              <w:pStyle w:val="ASDtable"/>
            </w:pPr>
            <w:r>
              <w:t>0.57</w:t>
            </w:r>
          </w:p>
        </w:tc>
      </w:tr>
      <w:tr w:rsidR="00B100D4" w:rsidTr="00762EAA">
        <w:trPr>
          <w:trHeight w:val="263"/>
        </w:trPr>
        <w:tc>
          <w:tcPr>
            <w:tcW w:w="1248" w:type="dxa"/>
          </w:tcPr>
          <w:p w:rsidR="00B100D4" w:rsidRDefault="008A2569" w:rsidP="009218B3">
            <w:pPr>
              <w:pStyle w:val="ASDtable"/>
            </w:pPr>
            <w:r>
              <w:t>M12</w:t>
            </w:r>
          </w:p>
        </w:tc>
        <w:tc>
          <w:tcPr>
            <w:tcW w:w="1554" w:type="dxa"/>
          </w:tcPr>
          <w:p w:rsidR="00B100D4" w:rsidRDefault="008A2569" w:rsidP="009218B3">
            <w:pPr>
              <w:pStyle w:val="ASDtable"/>
            </w:pPr>
            <w:r>
              <w:t>100.36</w:t>
            </w:r>
          </w:p>
        </w:tc>
        <w:tc>
          <w:tcPr>
            <w:tcW w:w="1172" w:type="dxa"/>
          </w:tcPr>
          <w:p w:rsidR="00B100D4" w:rsidRDefault="008A2569" w:rsidP="009218B3">
            <w:pPr>
              <w:pStyle w:val="ASDtable"/>
            </w:pPr>
            <w:r>
              <w:t>54.13</w:t>
            </w:r>
          </w:p>
        </w:tc>
        <w:tc>
          <w:tcPr>
            <w:tcW w:w="1211" w:type="dxa"/>
          </w:tcPr>
          <w:p w:rsidR="00B100D4" w:rsidRDefault="008A2569" w:rsidP="009218B3">
            <w:pPr>
              <w:pStyle w:val="ASDtable"/>
            </w:pPr>
            <w:r>
              <w:t>0.54</w:t>
            </w:r>
          </w:p>
        </w:tc>
        <w:tc>
          <w:tcPr>
            <w:tcW w:w="1236" w:type="dxa"/>
          </w:tcPr>
          <w:p w:rsidR="00B100D4" w:rsidRDefault="008A2569" w:rsidP="009218B3">
            <w:pPr>
              <w:pStyle w:val="ASDtable"/>
            </w:pPr>
            <w:r>
              <w:t>0.24</w:t>
            </w:r>
          </w:p>
        </w:tc>
        <w:tc>
          <w:tcPr>
            <w:tcW w:w="1197" w:type="dxa"/>
          </w:tcPr>
          <w:p w:rsidR="00B100D4" w:rsidRDefault="008A2569" w:rsidP="009218B3">
            <w:pPr>
              <w:pStyle w:val="ASDtable"/>
            </w:pPr>
            <w:r>
              <w:t>0.22</w:t>
            </w:r>
          </w:p>
        </w:tc>
        <w:tc>
          <w:tcPr>
            <w:tcW w:w="1792" w:type="dxa"/>
          </w:tcPr>
          <w:p w:rsidR="00B100D4" w:rsidRDefault="008A2569" w:rsidP="009218B3">
            <w:pPr>
              <w:pStyle w:val="ASDtable"/>
            </w:pPr>
            <w:r>
              <w:t>29.43</w:t>
            </w:r>
          </w:p>
        </w:tc>
        <w:tc>
          <w:tcPr>
            <w:tcW w:w="1173" w:type="dxa"/>
          </w:tcPr>
          <w:p w:rsidR="00B100D4" w:rsidRDefault="008A2569" w:rsidP="009218B3">
            <w:pPr>
              <w:pStyle w:val="ASDtable"/>
            </w:pPr>
            <w:r>
              <w:t>0.73</w:t>
            </w:r>
          </w:p>
        </w:tc>
        <w:tc>
          <w:tcPr>
            <w:tcW w:w="1211" w:type="dxa"/>
          </w:tcPr>
          <w:p w:rsidR="00B100D4" w:rsidRDefault="008A2569" w:rsidP="009218B3">
            <w:pPr>
              <w:pStyle w:val="ASDtable"/>
            </w:pPr>
            <w:r>
              <w:t>0.02</w:t>
            </w:r>
          </w:p>
        </w:tc>
        <w:tc>
          <w:tcPr>
            <w:tcW w:w="1238" w:type="dxa"/>
          </w:tcPr>
          <w:p w:rsidR="00B100D4" w:rsidRDefault="008A2569" w:rsidP="009218B3">
            <w:pPr>
              <w:pStyle w:val="ASDtable"/>
            </w:pPr>
            <w:r>
              <w:t>0.37</w:t>
            </w:r>
          </w:p>
        </w:tc>
        <w:tc>
          <w:tcPr>
            <w:tcW w:w="1198" w:type="dxa"/>
          </w:tcPr>
          <w:p w:rsidR="00B100D4" w:rsidRDefault="008A2569" w:rsidP="009218B3">
            <w:pPr>
              <w:pStyle w:val="ASDtable"/>
            </w:pPr>
            <w:r>
              <w:t>0.61</w:t>
            </w:r>
          </w:p>
        </w:tc>
      </w:tr>
      <w:tr w:rsidR="00B100D4" w:rsidTr="00762EAA">
        <w:trPr>
          <w:trHeight w:val="263"/>
        </w:trPr>
        <w:tc>
          <w:tcPr>
            <w:tcW w:w="1248" w:type="dxa"/>
          </w:tcPr>
          <w:p w:rsidR="00B100D4" w:rsidRDefault="008A2569" w:rsidP="009218B3">
            <w:pPr>
              <w:pStyle w:val="ASDtable"/>
            </w:pPr>
            <w:r>
              <w:t>M16</w:t>
            </w:r>
          </w:p>
        </w:tc>
        <w:tc>
          <w:tcPr>
            <w:tcW w:w="1554" w:type="dxa"/>
          </w:tcPr>
          <w:p w:rsidR="00B100D4" w:rsidRDefault="008A2569" w:rsidP="009218B3">
            <w:pPr>
              <w:pStyle w:val="ASDtable"/>
            </w:pPr>
            <w:r>
              <w:t>21.71</w:t>
            </w:r>
          </w:p>
        </w:tc>
        <w:tc>
          <w:tcPr>
            <w:tcW w:w="1172" w:type="dxa"/>
          </w:tcPr>
          <w:p w:rsidR="00B100D4" w:rsidRDefault="008A2569" w:rsidP="009218B3">
            <w:pPr>
              <w:pStyle w:val="ASDtable"/>
            </w:pPr>
            <w:r>
              <w:t>1</w:t>
            </w:r>
          </w:p>
        </w:tc>
        <w:tc>
          <w:tcPr>
            <w:tcW w:w="1211" w:type="dxa"/>
          </w:tcPr>
          <w:p w:rsidR="00B100D4" w:rsidRDefault="008A2569" w:rsidP="009218B3">
            <w:pPr>
              <w:pStyle w:val="ASDtable"/>
            </w:pPr>
            <w:r>
              <w:t>0.05</w:t>
            </w:r>
          </w:p>
        </w:tc>
        <w:tc>
          <w:tcPr>
            <w:tcW w:w="1236" w:type="dxa"/>
          </w:tcPr>
          <w:p w:rsidR="00B100D4" w:rsidRDefault="008A2569" w:rsidP="009218B3">
            <w:pPr>
              <w:pStyle w:val="ASDtable"/>
            </w:pPr>
            <w:r>
              <w:t>0</w:t>
            </w:r>
          </w:p>
        </w:tc>
        <w:tc>
          <w:tcPr>
            <w:tcW w:w="1197" w:type="dxa"/>
          </w:tcPr>
          <w:p w:rsidR="00B100D4" w:rsidRDefault="008A2569" w:rsidP="009218B3">
            <w:pPr>
              <w:pStyle w:val="ASDtable"/>
            </w:pPr>
            <w:r>
              <w:t>0.95</w:t>
            </w:r>
          </w:p>
        </w:tc>
        <w:tc>
          <w:tcPr>
            <w:tcW w:w="1792" w:type="dxa"/>
          </w:tcPr>
          <w:p w:rsidR="00B100D4" w:rsidRDefault="008A2569" w:rsidP="009218B3">
            <w:pPr>
              <w:pStyle w:val="ASDtable"/>
            </w:pPr>
            <w:r>
              <w:t>26.64</w:t>
            </w:r>
          </w:p>
        </w:tc>
        <w:tc>
          <w:tcPr>
            <w:tcW w:w="1173" w:type="dxa"/>
          </w:tcPr>
          <w:p w:rsidR="00B100D4" w:rsidRDefault="008A2569" w:rsidP="009218B3">
            <w:pPr>
              <w:pStyle w:val="ASDtable"/>
            </w:pPr>
            <w:r>
              <w:t>0.41</w:t>
            </w:r>
          </w:p>
        </w:tc>
        <w:tc>
          <w:tcPr>
            <w:tcW w:w="1211" w:type="dxa"/>
          </w:tcPr>
          <w:p w:rsidR="00B100D4" w:rsidRDefault="008A2569" w:rsidP="009218B3">
            <w:pPr>
              <w:pStyle w:val="ASDtable"/>
            </w:pPr>
            <w:r>
              <w:t>0.02</w:t>
            </w:r>
          </w:p>
        </w:tc>
        <w:tc>
          <w:tcPr>
            <w:tcW w:w="1238" w:type="dxa"/>
          </w:tcPr>
          <w:p w:rsidR="00B100D4" w:rsidRDefault="008A2569" w:rsidP="009218B3">
            <w:pPr>
              <w:pStyle w:val="ASDtable"/>
            </w:pPr>
            <w:r>
              <w:t>0.15</w:t>
            </w:r>
          </w:p>
        </w:tc>
        <w:tc>
          <w:tcPr>
            <w:tcW w:w="1198" w:type="dxa"/>
          </w:tcPr>
          <w:p w:rsidR="00B100D4" w:rsidRDefault="008A2569" w:rsidP="009218B3">
            <w:pPr>
              <w:pStyle w:val="ASDtable"/>
            </w:pPr>
            <w:r>
              <w:t>0.83</w:t>
            </w:r>
          </w:p>
        </w:tc>
      </w:tr>
      <w:tr w:rsidR="00B100D4" w:rsidTr="00762EAA">
        <w:trPr>
          <w:trHeight w:val="263"/>
        </w:trPr>
        <w:tc>
          <w:tcPr>
            <w:tcW w:w="1248" w:type="dxa"/>
          </w:tcPr>
          <w:p w:rsidR="00B100D4" w:rsidRDefault="008A2569" w:rsidP="009218B3">
            <w:pPr>
              <w:pStyle w:val="ASDtable"/>
            </w:pPr>
            <w:r>
              <w:t>M13</w:t>
            </w:r>
          </w:p>
        </w:tc>
        <w:tc>
          <w:tcPr>
            <w:tcW w:w="1554" w:type="dxa"/>
          </w:tcPr>
          <w:p w:rsidR="00B100D4" w:rsidRDefault="008A2569" w:rsidP="009218B3">
            <w:pPr>
              <w:pStyle w:val="ASDtable"/>
            </w:pPr>
            <w:r>
              <w:t>50.14</w:t>
            </w:r>
          </w:p>
        </w:tc>
        <w:tc>
          <w:tcPr>
            <w:tcW w:w="1172" w:type="dxa"/>
          </w:tcPr>
          <w:p w:rsidR="00B100D4" w:rsidRDefault="008A2569" w:rsidP="009218B3">
            <w:pPr>
              <w:pStyle w:val="ASDtable"/>
            </w:pPr>
            <w:r>
              <w:t>0.51</w:t>
            </w:r>
          </w:p>
        </w:tc>
        <w:tc>
          <w:tcPr>
            <w:tcW w:w="1211" w:type="dxa"/>
          </w:tcPr>
          <w:p w:rsidR="00B100D4" w:rsidRDefault="008A2569" w:rsidP="009218B3">
            <w:pPr>
              <w:pStyle w:val="ASDtable"/>
            </w:pPr>
            <w:r>
              <w:t>0.01</w:t>
            </w:r>
          </w:p>
        </w:tc>
        <w:tc>
          <w:tcPr>
            <w:tcW w:w="1236" w:type="dxa"/>
          </w:tcPr>
          <w:p w:rsidR="00B100D4" w:rsidRDefault="008A2569" w:rsidP="009218B3">
            <w:pPr>
              <w:pStyle w:val="ASDtable"/>
            </w:pPr>
            <w:r>
              <w:t>0.53</w:t>
            </w:r>
          </w:p>
        </w:tc>
        <w:tc>
          <w:tcPr>
            <w:tcW w:w="1197" w:type="dxa"/>
          </w:tcPr>
          <w:p w:rsidR="00B100D4" w:rsidRDefault="008A2569" w:rsidP="009218B3">
            <w:pPr>
              <w:pStyle w:val="ASDtable"/>
            </w:pPr>
            <w:r>
              <w:t>0.46</w:t>
            </w:r>
          </w:p>
        </w:tc>
        <w:tc>
          <w:tcPr>
            <w:tcW w:w="1792" w:type="dxa"/>
          </w:tcPr>
          <w:p w:rsidR="00B100D4" w:rsidRDefault="008A2569" w:rsidP="009218B3">
            <w:pPr>
              <w:pStyle w:val="ASDtable"/>
            </w:pPr>
            <w:r>
              <w:t>34.86</w:t>
            </w:r>
          </w:p>
        </w:tc>
        <w:tc>
          <w:tcPr>
            <w:tcW w:w="1173" w:type="dxa"/>
          </w:tcPr>
          <w:p w:rsidR="00B100D4" w:rsidRDefault="008A2569" w:rsidP="009218B3">
            <w:pPr>
              <w:pStyle w:val="ASDtable"/>
            </w:pPr>
            <w:r>
              <w:t>0.08</w:t>
            </w:r>
          </w:p>
        </w:tc>
        <w:tc>
          <w:tcPr>
            <w:tcW w:w="1211" w:type="dxa"/>
          </w:tcPr>
          <w:p w:rsidR="00B100D4" w:rsidRDefault="008A2569" w:rsidP="009218B3">
            <w:pPr>
              <w:pStyle w:val="ASDtable"/>
            </w:pPr>
            <w:r>
              <w:t>0</w:t>
            </w:r>
          </w:p>
        </w:tc>
        <w:tc>
          <w:tcPr>
            <w:tcW w:w="1238" w:type="dxa"/>
          </w:tcPr>
          <w:p w:rsidR="00B100D4" w:rsidRDefault="008A2569" w:rsidP="009218B3">
            <w:pPr>
              <w:pStyle w:val="ASDtable"/>
            </w:pPr>
            <w:r>
              <w:t>0.4</w:t>
            </w:r>
          </w:p>
        </w:tc>
        <w:tc>
          <w:tcPr>
            <w:tcW w:w="1198" w:type="dxa"/>
          </w:tcPr>
          <w:p w:rsidR="00B100D4" w:rsidRDefault="008A2569" w:rsidP="009218B3">
            <w:pPr>
              <w:pStyle w:val="ASDtable"/>
            </w:pPr>
            <w:r>
              <w:t>0.59</w:t>
            </w:r>
          </w:p>
        </w:tc>
      </w:tr>
      <w:tr w:rsidR="00B100D4" w:rsidTr="00762EAA">
        <w:trPr>
          <w:trHeight w:val="263"/>
        </w:trPr>
        <w:tc>
          <w:tcPr>
            <w:tcW w:w="1248" w:type="dxa"/>
          </w:tcPr>
          <w:p w:rsidR="00B100D4" w:rsidRDefault="008A2569" w:rsidP="009218B3">
            <w:pPr>
              <w:pStyle w:val="ASDtable"/>
            </w:pPr>
            <w:r>
              <w:t>M17</w:t>
            </w:r>
          </w:p>
        </w:tc>
        <w:tc>
          <w:tcPr>
            <w:tcW w:w="1554" w:type="dxa"/>
          </w:tcPr>
          <w:p w:rsidR="00B100D4" w:rsidRDefault="008A2569" w:rsidP="009218B3">
            <w:pPr>
              <w:pStyle w:val="ASDtable"/>
            </w:pPr>
            <w:r>
              <w:t>24.71</w:t>
            </w:r>
          </w:p>
        </w:tc>
        <w:tc>
          <w:tcPr>
            <w:tcW w:w="1172" w:type="dxa"/>
          </w:tcPr>
          <w:p w:rsidR="00B100D4" w:rsidRDefault="008A2569" w:rsidP="009218B3">
            <w:pPr>
              <w:pStyle w:val="ASDtable"/>
            </w:pPr>
            <w:r>
              <w:t>0.51</w:t>
            </w:r>
          </w:p>
        </w:tc>
        <w:tc>
          <w:tcPr>
            <w:tcW w:w="1211" w:type="dxa"/>
          </w:tcPr>
          <w:p w:rsidR="00B100D4" w:rsidRDefault="008A2569" w:rsidP="009218B3">
            <w:pPr>
              <w:pStyle w:val="ASDtable"/>
            </w:pPr>
            <w:r>
              <w:t>0.02</w:t>
            </w:r>
          </w:p>
        </w:tc>
        <w:tc>
          <w:tcPr>
            <w:tcW w:w="1236" w:type="dxa"/>
          </w:tcPr>
          <w:p w:rsidR="00B100D4" w:rsidRDefault="008A2569" w:rsidP="009218B3">
            <w:pPr>
              <w:pStyle w:val="ASDtable"/>
            </w:pPr>
            <w:r>
              <w:t>0.26</w:t>
            </w:r>
          </w:p>
        </w:tc>
        <w:tc>
          <w:tcPr>
            <w:tcW w:w="1197" w:type="dxa"/>
          </w:tcPr>
          <w:p w:rsidR="00B100D4" w:rsidRDefault="008A2569" w:rsidP="009218B3">
            <w:pPr>
              <w:pStyle w:val="ASDtable"/>
            </w:pPr>
            <w:r>
              <w:t>0.72</w:t>
            </w:r>
          </w:p>
        </w:tc>
        <w:tc>
          <w:tcPr>
            <w:tcW w:w="1792" w:type="dxa"/>
          </w:tcPr>
          <w:p w:rsidR="00B100D4" w:rsidRDefault="008A2569" w:rsidP="009218B3">
            <w:pPr>
              <w:pStyle w:val="ASDtable"/>
            </w:pPr>
            <w:r>
              <w:t>23.29</w:t>
            </w:r>
          </w:p>
        </w:tc>
        <w:tc>
          <w:tcPr>
            <w:tcW w:w="1173" w:type="dxa"/>
          </w:tcPr>
          <w:p w:rsidR="00B100D4" w:rsidRDefault="008A2569" w:rsidP="009218B3">
            <w:pPr>
              <w:pStyle w:val="ASDtable"/>
            </w:pPr>
            <w:r>
              <w:t>1.65</w:t>
            </w:r>
          </w:p>
        </w:tc>
        <w:tc>
          <w:tcPr>
            <w:tcW w:w="1211" w:type="dxa"/>
          </w:tcPr>
          <w:p w:rsidR="00B100D4" w:rsidRDefault="008A2569" w:rsidP="009218B3">
            <w:pPr>
              <w:pStyle w:val="ASDtable"/>
            </w:pPr>
            <w:r>
              <w:t>0.07</w:t>
            </w:r>
          </w:p>
        </w:tc>
        <w:tc>
          <w:tcPr>
            <w:tcW w:w="1238" w:type="dxa"/>
          </w:tcPr>
          <w:p w:rsidR="00B100D4" w:rsidRDefault="008A2569" w:rsidP="009218B3">
            <w:pPr>
              <w:pStyle w:val="ASDtable"/>
            </w:pPr>
            <w:r>
              <w:t>0.21</w:t>
            </w:r>
          </w:p>
        </w:tc>
        <w:tc>
          <w:tcPr>
            <w:tcW w:w="1198" w:type="dxa"/>
          </w:tcPr>
          <w:p w:rsidR="00B100D4" w:rsidRDefault="008A2569" w:rsidP="009218B3">
            <w:pPr>
              <w:pStyle w:val="ASDtable"/>
            </w:pPr>
            <w:r>
              <w:t>0.72</w:t>
            </w:r>
          </w:p>
        </w:tc>
      </w:tr>
      <w:tr w:rsidR="00B100D4" w:rsidTr="00762EAA">
        <w:trPr>
          <w:trHeight w:val="263"/>
        </w:trPr>
        <w:tc>
          <w:tcPr>
            <w:tcW w:w="1248" w:type="dxa"/>
          </w:tcPr>
          <w:p w:rsidR="00B100D4" w:rsidRDefault="008A2569" w:rsidP="009218B3">
            <w:pPr>
              <w:pStyle w:val="ASDtable"/>
            </w:pPr>
            <w:r>
              <w:t>M15</w:t>
            </w:r>
          </w:p>
        </w:tc>
        <w:tc>
          <w:tcPr>
            <w:tcW w:w="1554" w:type="dxa"/>
          </w:tcPr>
          <w:p w:rsidR="00B100D4" w:rsidRDefault="008A2569" w:rsidP="009218B3">
            <w:pPr>
              <w:pStyle w:val="ASDtable"/>
            </w:pPr>
            <w:r>
              <w:t>26.79</w:t>
            </w:r>
          </w:p>
        </w:tc>
        <w:tc>
          <w:tcPr>
            <w:tcW w:w="1172" w:type="dxa"/>
          </w:tcPr>
          <w:p w:rsidR="00B100D4" w:rsidRDefault="008A2569" w:rsidP="009218B3">
            <w:pPr>
              <w:pStyle w:val="ASDtable"/>
            </w:pPr>
            <w:r>
              <w:t>0.05</w:t>
            </w:r>
          </w:p>
        </w:tc>
        <w:tc>
          <w:tcPr>
            <w:tcW w:w="1211" w:type="dxa"/>
          </w:tcPr>
          <w:p w:rsidR="00B100D4" w:rsidRDefault="008A2569" w:rsidP="009218B3">
            <w:pPr>
              <w:pStyle w:val="ASDtable"/>
            </w:pPr>
            <w:r>
              <w:t>0</w:t>
            </w:r>
          </w:p>
        </w:tc>
        <w:tc>
          <w:tcPr>
            <w:tcW w:w="1236" w:type="dxa"/>
          </w:tcPr>
          <w:p w:rsidR="00B100D4" w:rsidRDefault="008A2569" w:rsidP="009218B3">
            <w:pPr>
              <w:pStyle w:val="ASDtable"/>
            </w:pPr>
            <w:r>
              <w:t>0.23</w:t>
            </w:r>
          </w:p>
        </w:tc>
        <w:tc>
          <w:tcPr>
            <w:tcW w:w="1197" w:type="dxa"/>
          </w:tcPr>
          <w:p w:rsidR="00B100D4" w:rsidRDefault="008A2569" w:rsidP="009218B3">
            <w:pPr>
              <w:pStyle w:val="ASDtable"/>
            </w:pPr>
            <w:r>
              <w:t>0.77</w:t>
            </w:r>
          </w:p>
        </w:tc>
        <w:tc>
          <w:tcPr>
            <w:tcW w:w="1792" w:type="dxa"/>
          </w:tcPr>
          <w:p w:rsidR="00B100D4" w:rsidRDefault="008A2569" w:rsidP="009218B3">
            <w:pPr>
              <w:pStyle w:val="ASDtable"/>
            </w:pPr>
            <w:r>
              <w:t>27.43</w:t>
            </w:r>
          </w:p>
        </w:tc>
        <w:tc>
          <w:tcPr>
            <w:tcW w:w="1173" w:type="dxa"/>
          </w:tcPr>
          <w:p w:rsidR="00B100D4" w:rsidRDefault="008A2569" w:rsidP="009218B3">
            <w:pPr>
              <w:pStyle w:val="ASDtable"/>
            </w:pPr>
            <w:r>
              <w:t>0.51</w:t>
            </w:r>
          </w:p>
        </w:tc>
        <w:tc>
          <w:tcPr>
            <w:tcW w:w="1211" w:type="dxa"/>
          </w:tcPr>
          <w:p w:rsidR="00B100D4" w:rsidRDefault="008A2569" w:rsidP="009218B3">
            <w:pPr>
              <w:pStyle w:val="ASDtable"/>
            </w:pPr>
            <w:r>
              <w:t>0.02</w:t>
            </w:r>
          </w:p>
        </w:tc>
        <w:tc>
          <w:tcPr>
            <w:tcW w:w="1238" w:type="dxa"/>
          </w:tcPr>
          <w:p w:rsidR="00B100D4" w:rsidRDefault="008A2569" w:rsidP="009218B3">
            <w:pPr>
              <w:pStyle w:val="ASDtable"/>
            </w:pPr>
            <w:r>
              <w:t>0.24</w:t>
            </w:r>
          </w:p>
        </w:tc>
        <w:tc>
          <w:tcPr>
            <w:tcW w:w="1198" w:type="dxa"/>
          </w:tcPr>
          <w:p w:rsidR="00B100D4" w:rsidRDefault="008A2569" w:rsidP="009218B3">
            <w:pPr>
              <w:pStyle w:val="ASDtable"/>
            </w:pPr>
            <w:r>
              <w:t>0.74</w:t>
            </w:r>
          </w:p>
        </w:tc>
      </w:tr>
      <w:tr w:rsidR="00B100D4" w:rsidTr="00762EAA">
        <w:trPr>
          <w:trHeight w:val="263"/>
        </w:trPr>
        <w:tc>
          <w:tcPr>
            <w:tcW w:w="1248" w:type="dxa"/>
          </w:tcPr>
          <w:p w:rsidR="00B100D4" w:rsidRDefault="008A2569" w:rsidP="009218B3">
            <w:pPr>
              <w:pStyle w:val="ASDtable"/>
            </w:pPr>
            <w:r>
              <w:t>M25</w:t>
            </w:r>
          </w:p>
        </w:tc>
        <w:tc>
          <w:tcPr>
            <w:tcW w:w="1554" w:type="dxa"/>
          </w:tcPr>
          <w:p w:rsidR="00B100D4" w:rsidRDefault="008A2569" w:rsidP="009218B3">
            <w:pPr>
              <w:pStyle w:val="ASDtable"/>
            </w:pPr>
            <w:r>
              <w:t>41.86</w:t>
            </w:r>
          </w:p>
        </w:tc>
        <w:tc>
          <w:tcPr>
            <w:tcW w:w="1172" w:type="dxa"/>
          </w:tcPr>
          <w:p w:rsidR="00B100D4" w:rsidRDefault="008A2569" w:rsidP="009218B3">
            <w:pPr>
              <w:pStyle w:val="ASDtable"/>
            </w:pPr>
            <w:r>
              <w:t>4</w:t>
            </w:r>
          </w:p>
        </w:tc>
        <w:tc>
          <w:tcPr>
            <w:tcW w:w="1211" w:type="dxa"/>
          </w:tcPr>
          <w:p w:rsidR="00B100D4" w:rsidRDefault="008A2569" w:rsidP="009218B3">
            <w:pPr>
              <w:pStyle w:val="ASDtable"/>
            </w:pPr>
            <w:r>
              <w:t>0.1</w:t>
            </w:r>
          </w:p>
        </w:tc>
        <w:tc>
          <w:tcPr>
            <w:tcW w:w="1236" w:type="dxa"/>
          </w:tcPr>
          <w:p w:rsidR="00B100D4" w:rsidRDefault="008A2569" w:rsidP="009218B3">
            <w:pPr>
              <w:pStyle w:val="ASDtable"/>
            </w:pPr>
            <w:r>
              <w:t>0.27</w:t>
            </w:r>
          </w:p>
        </w:tc>
        <w:tc>
          <w:tcPr>
            <w:tcW w:w="1197" w:type="dxa"/>
          </w:tcPr>
          <w:p w:rsidR="00B100D4" w:rsidRDefault="008A2569" w:rsidP="009218B3">
            <w:pPr>
              <w:pStyle w:val="ASDtable"/>
            </w:pPr>
            <w:r>
              <w:t>0.64</w:t>
            </w:r>
          </w:p>
        </w:tc>
        <w:tc>
          <w:tcPr>
            <w:tcW w:w="1792" w:type="dxa"/>
          </w:tcPr>
          <w:p w:rsidR="00B100D4" w:rsidRDefault="008A2569" w:rsidP="009218B3">
            <w:pPr>
              <w:pStyle w:val="ASDtable"/>
            </w:pPr>
            <w:r>
              <w:t>48.64</w:t>
            </w:r>
          </w:p>
        </w:tc>
        <w:tc>
          <w:tcPr>
            <w:tcW w:w="1173" w:type="dxa"/>
          </w:tcPr>
          <w:p w:rsidR="00B100D4" w:rsidRDefault="008A2569" w:rsidP="009218B3">
            <w:pPr>
              <w:pStyle w:val="ASDtable"/>
            </w:pPr>
            <w:r>
              <w:t>13.27</w:t>
            </w:r>
          </w:p>
        </w:tc>
        <w:tc>
          <w:tcPr>
            <w:tcW w:w="1211" w:type="dxa"/>
          </w:tcPr>
          <w:p w:rsidR="00B100D4" w:rsidRDefault="008A2569" w:rsidP="009218B3">
            <w:pPr>
              <w:pStyle w:val="ASDtable"/>
            </w:pPr>
            <w:r>
              <w:t>0.27</w:t>
            </w:r>
          </w:p>
        </w:tc>
        <w:tc>
          <w:tcPr>
            <w:tcW w:w="1238" w:type="dxa"/>
          </w:tcPr>
          <w:p w:rsidR="00B100D4" w:rsidRDefault="008A2569" w:rsidP="009218B3">
            <w:pPr>
              <w:pStyle w:val="ASDtable"/>
            </w:pPr>
            <w:r>
              <w:t>0.23</w:t>
            </w:r>
          </w:p>
        </w:tc>
        <w:tc>
          <w:tcPr>
            <w:tcW w:w="1198" w:type="dxa"/>
          </w:tcPr>
          <w:p w:rsidR="00B100D4" w:rsidRDefault="008A2569" w:rsidP="009218B3">
            <w:pPr>
              <w:pStyle w:val="ASDtable"/>
            </w:pPr>
            <w:r>
              <w:t>0.5</w:t>
            </w:r>
          </w:p>
        </w:tc>
      </w:tr>
      <w:tr w:rsidR="00B100D4" w:rsidTr="00762EAA">
        <w:trPr>
          <w:trHeight w:val="263"/>
        </w:trPr>
        <w:tc>
          <w:tcPr>
            <w:tcW w:w="1248" w:type="dxa"/>
          </w:tcPr>
          <w:p w:rsidR="00B100D4" w:rsidRDefault="008A2569" w:rsidP="009218B3">
            <w:pPr>
              <w:pStyle w:val="ASDtable"/>
            </w:pPr>
            <w:r>
              <w:t>M26</w:t>
            </w:r>
          </w:p>
        </w:tc>
        <w:tc>
          <w:tcPr>
            <w:tcW w:w="1554" w:type="dxa"/>
          </w:tcPr>
          <w:p w:rsidR="00B100D4" w:rsidRDefault="008A2569" w:rsidP="009218B3">
            <w:pPr>
              <w:pStyle w:val="ASDtable"/>
            </w:pPr>
            <w:r>
              <w:t>12.86</w:t>
            </w:r>
          </w:p>
        </w:tc>
        <w:tc>
          <w:tcPr>
            <w:tcW w:w="1172" w:type="dxa"/>
          </w:tcPr>
          <w:p w:rsidR="00B100D4" w:rsidRDefault="008A2569" w:rsidP="009218B3">
            <w:pPr>
              <w:pStyle w:val="ASDtable"/>
            </w:pPr>
            <w:r>
              <w:t>0.18</w:t>
            </w:r>
          </w:p>
        </w:tc>
        <w:tc>
          <w:tcPr>
            <w:tcW w:w="1211" w:type="dxa"/>
          </w:tcPr>
          <w:p w:rsidR="00B100D4" w:rsidRDefault="008A2569" w:rsidP="009218B3">
            <w:pPr>
              <w:pStyle w:val="ASDtable"/>
            </w:pPr>
            <w:r>
              <w:t>0.01</w:t>
            </w:r>
          </w:p>
        </w:tc>
        <w:tc>
          <w:tcPr>
            <w:tcW w:w="1236" w:type="dxa"/>
          </w:tcPr>
          <w:p w:rsidR="00B100D4" w:rsidRDefault="008A2569" w:rsidP="009218B3">
            <w:pPr>
              <w:pStyle w:val="ASDtable"/>
            </w:pPr>
            <w:r>
              <w:t>0.07</w:t>
            </w:r>
          </w:p>
        </w:tc>
        <w:tc>
          <w:tcPr>
            <w:tcW w:w="1197" w:type="dxa"/>
          </w:tcPr>
          <w:p w:rsidR="00B100D4" w:rsidRDefault="008A2569" w:rsidP="009218B3">
            <w:pPr>
              <w:pStyle w:val="ASDtable"/>
            </w:pPr>
            <w:r>
              <w:t>0.92</w:t>
            </w:r>
          </w:p>
        </w:tc>
        <w:tc>
          <w:tcPr>
            <w:tcW w:w="1792" w:type="dxa"/>
          </w:tcPr>
          <w:p w:rsidR="00B100D4" w:rsidRDefault="008A2569" w:rsidP="009218B3">
            <w:pPr>
              <w:pStyle w:val="ASDtable"/>
            </w:pPr>
            <w:r>
              <w:t>19.14</w:t>
            </w:r>
          </w:p>
        </w:tc>
        <w:tc>
          <w:tcPr>
            <w:tcW w:w="1173" w:type="dxa"/>
          </w:tcPr>
          <w:p w:rsidR="00B100D4" w:rsidRDefault="008A2569" w:rsidP="009218B3">
            <w:pPr>
              <w:pStyle w:val="ASDtable"/>
            </w:pPr>
            <w:r>
              <w:t>0.02</w:t>
            </w:r>
          </w:p>
        </w:tc>
        <w:tc>
          <w:tcPr>
            <w:tcW w:w="1211" w:type="dxa"/>
          </w:tcPr>
          <w:p w:rsidR="00B100D4" w:rsidRDefault="008A2569" w:rsidP="009218B3">
            <w:pPr>
              <w:pStyle w:val="ASDtable"/>
            </w:pPr>
            <w:r>
              <w:t>0</w:t>
            </w:r>
          </w:p>
        </w:tc>
        <w:tc>
          <w:tcPr>
            <w:tcW w:w="1238" w:type="dxa"/>
          </w:tcPr>
          <w:p w:rsidR="00B100D4" w:rsidRDefault="008A2569" w:rsidP="009218B3">
            <w:pPr>
              <w:pStyle w:val="ASDtable"/>
            </w:pPr>
            <w:r>
              <w:t>0.02</w:t>
            </w:r>
          </w:p>
        </w:tc>
        <w:tc>
          <w:tcPr>
            <w:tcW w:w="1198" w:type="dxa"/>
          </w:tcPr>
          <w:p w:rsidR="00B100D4" w:rsidRDefault="008A2569" w:rsidP="009218B3">
            <w:pPr>
              <w:pStyle w:val="ASDtable"/>
            </w:pPr>
            <w:r>
              <w:t>0.97</w:t>
            </w:r>
          </w:p>
        </w:tc>
      </w:tr>
      <w:tr w:rsidR="00B100D4" w:rsidTr="00762EAA">
        <w:trPr>
          <w:trHeight w:val="263"/>
        </w:trPr>
        <w:tc>
          <w:tcPr>
            <w:tcW w:w="1248" w:type="dxa"/>
          </w:tcPr>
          <w:p w:rsidR="00B100D4" w:rsidRDefault="008A2569" w:rsidP="009218B3">
            <w:pPr>
              <w:pStyle w:val="ASDtable"/>
            </w:pPr>
            <w:r>
              <w:t>M21</w:t>
            </w:r>
          </w:p>
        </w:tc>
        <w:tc>
          <w:tcPr>
            <w:tcW w:w="1554" w:type="dxa"/>
          </w:tcPr>
          <w:p w:rsidR="00B100D4" w:rsidRDefault="008A2569" w:rsidP="009218B3">
            <w:pPr>
              <w:pStyle w:val="ASDtable"/>
            </w:pPr>
            <w:r>
              <w:t>21.43</w:t>
            </w:r>
          </w:p>
        </w:tc>
        <w:tc>
          <w:tcPr>
            <w:tcW w:w="1172" w:type="dxa"/>
          </w:tcPr>
          <w:p w:rsidR="00B100D4" w:rsidRDefault="008A2569" w:rsidP="009218B3">
            <w:pPr>
              <w:pStyle w:val="ASDtable"/>
            </w:pPr>
            <w:r>
              <w:t>0.33</w:t>
            </w:r>
          </w:p>
        </w:tc>
        <w:tc>
          <w:tcPr>
            <w:tcW w:w="1211" w:type="dxa"/>
          </w:tcPr>
          <w:p w:rsidR="00B100D4" w:rsidRDefault="008A2569" w:rsidP="009218B3">
            <w:pPr>
              <w:pStyle w:val="ASDtable"/>
            </w:pPr>
            <w:r>
              <w:t>0.02</w:t>
            </w:r>
          </w:p>
        </w:tc>
        <w:tc>
          <w:tcPr>
            <w:tcW w:w="1236" w:type="dxa"/>
          </w:tcPr>
          <w:p w:rsidR="00B100D4" w:rsidRDefault="008A2569" w:rsidP="009218B3">
            <w:pPr>
              <w:pStyle w:val="ASDtable"/>
            </w:pPr>
            <w:r>
              <w:t>0.31</w:t>
            </w:r>
          </w:p>
        </w:tc>
        <w:tc>
          <w:tcPr>
            <w:tcW w:w="1197" w:type="dxa"/>
          </w:tcPr>
          <w:p w:rsidR="00B100D4" w:rsidRDefault="008A2569" w:rsidP="009218B3">
            <w:pPr>
              <w:pStyle w:val="ASDtable"/>
            </w:pPr>
            <w:r>
              <w:t>0.68</w:t>
            </w:r>
          </w:p>
        </w:tc>
        <w:tc>
          <w:tcPr>
            <w:tcW w:w="1792" w:type="dxa"/>
          </w:tcPr>
          <w:p w:rsidR="00B100D4" w:rsidRDefault="008A2569" w:rsidP="009218B3">
            <w:pPr>
              <w:pStyle w:val="ASDtable"/>
            </w:pPr>
            <w:r>
              <w:t>19.64</w:t>
            </w:r>
          </w:p>
        </w:tc>
        <w:tc>
          <w:tcPr>
            <w:tcW w:w="1173" w:type="dxa"/>
          </w:tcPr>
          <w:p w:rsidR="00B100D4" w:rsidRDefault="008A2569" w:rsidP="009218B3">
            <w:pPr>
              <w:pStyle w:val="ASDtable"/>
            </w:pPr>
            <w:r>
              <w:t>0.25</w:t>
            </w:r>
          </w:p>
        </w:tc>
        <w:tc>
          <w:tcPr>
            <w:tcW w:w="1211" w:type="dxa"/>
          </w:tcPr>
          <w:p w:rsidR="00B100D4" w:rsidRDefault="008A2569" w:rsidP="009218B3">
            <w:pPr>
              <w:pStyle w:val="ASDtable"/>
            </w:pPr>
            <w:r>
              <w:t>0.01</w:t>
            </w:r>
          </w:p>
        </w:tc>
        <w:tc>
          <w:tcPr>
            <w:tcW w:w="1238" w:type="dxa"/>
          </w:tcPr>
          <w:p w:rsidR="00B100D4" w:rsidRDefault="008A2569" w:rsidP="009218B3">
            <w:pPr>
              <w:pStyle w:val="ASDtable"/>
            </w:pPr>
            <w:r>
              <w:t>0.3</w:t>
            </w:r>
          </w:p>
        </w:tc>
        <w:tc>
          <w:tcPr>
            <w:tcW w:w="1198" w:type="dxa"/>
          </w:tcPr>
          <w:p w:rsidR="00B100D4" w:rsidRDefault="008A2569" w:rsidP="009218B3">
            <w:pPr>
              <w:pStyle w:val="ASDtable"/>
            </w:pPr>
            <w:r>
              <w:t>0.69</w:t>
            </w:r>
          </w:p>
        </w:tc>
      </w:tr>
      <w:tr w:rsidR="00B100D4" w:rsidTr="00762EAA">
        <w:trPr>
          <w:trHeight w:val="263"/>
        </w:trPr>
        <w:tc>
          <w:tcPr>
            <w:tcW w:w="1248" w:type="dxa"/>
          </w:tcPr>
          <w:p w:rsidR="00B100D4" w:rsidRDefault="008A2569" w:rsidP="009218B3">
            <w:pPr>
              <w:pStyle w:val="ASDtable"/>
            </w:pPr>
            <w:r>
              <w:t>M24</w:t>
            </w:r>
          </w:p>
        </w:tc>
        <w:tc>
          <w:tcPr>
            <w:tcW w:w="1554" w:type="dxa"/>
          </w:tcPr>
          <w:p w:rsidR="00B100D4" w:rsidRDefault="008A2569" w:rsidP="009218B3">
            <w:pPr>
              <w:pStyle w:val="ASDtable"/>
            </w:pPr>
            <w:r>
              <w:t>80.29</w:t>
            </w:r>
          </w:p>
        </w:tc>
        <w:tc>
          <w:tcPr>
            <w:tcW w:w="1172" w:type="dxa"/>
          </w:tcPr>
          <w:p w:rsidR="00B100D4" w:rsidRDefault="008A2569" w:rsidP="009218B3">
            <w:pPr>
              <w:pStyle w:val="ASDtable"/>
            </w:pPr>
            <w:r>
              <w:t>20.9</w:t>
            </w:r>
          </w:p>
        </w:tc>
        <w:tc>
          <w:tcPr>
            <w:tcW w:w="1211" w:type="dxa"/>
          </w:tcPr>
          <w:p w:rsidR="00B100D4" w:rsidRDefault="008A2569" w:rsidP="009218B3">
            <w:pPr>
              <w:pStyle w:val="ASDtable"/>
            </w:pPr>
            <w:r>
              <w:t>0.26</w:t>
            </w:r>
          </w:p>
        </w:tc>
        <w:tc>
          <w:tcPr>
            <w:tcW w:w="1236" w:type="dxa"/>
          </w:tcPr>
          <w:p w:rsidR="00B100D4" w:rsidRDefault="008A2569" w:rsidP="009218B3">
            <w:pPr>
              <w:pStyle w:val="ASDtable"/>
            </w:pPr>
            <w:r>
              <w:t>0.33</w:t>
            </w:r>
          </w:p>
        </w:tc>
        <w:tc>
          <w:tcPr>
            <w:tcW w:w="1197" w:type="dxa"/>
          </w:tcPr>
          <w:p w:rsidR="00B100D4" w:rsidRDefault="008A2569" w:rsidP="009218B3">
            <w:pPr>
              <w:pStyle w:val="ASDtable"/>
            </w:pPr>
            <w:r>
              <w:t>0.41</w:t>
            </w:r>
          </w:p>
        </w:tc>
        <w:tc>
          <w:tcPr>
            <w:tcW w:w="1792" w:type="dxa"/>
          </w:tcPr>
          <w:p w:rsidR="00B100D4" w:rsidRDefault="008A2569" w:rsidP="009218B3">
            <w:pPr>
              <w:pStyle w:val="ASDtable"/>
            </w:pPr>
            <w:r>
              <w:t>59.21</w:t>
            </w:r>
          </w:p>
        </w:tc>
        <w:tc>
          <w:tcPr>
            <w:tcW w:w="1173" w:type="dxa"/>
          </w:tcPr>
          <w:p w:rsidR="00B100D4" w:rsidRDefault="008A2569" w:rsidP="009218B3">
            <w:pPr>
              <w:pStyle w:val="ASDtable"/>
            </w:pPr>
            <w:r>
              <w:t>0.41</w:t>
            </w:r>
          </w:p>
        </w:tc>
        <w:tc>
          <w:tcPr>
            <w:tcW w:w="1211" w:type="dxa"/>
          </w:tcPr>
          <w:p w:rsidR="00B100D4" w:rsidRDefault="008A2569" w:rsidP="009218B3">
            <w:pPr>
              <w:pStyle w:val="ASDtable"/>
            </w:pPr>
            <w:r>
              <w:t>0.01</w:t>
            </w:r>
          </w:p>
        </w:tc>
        <w:tc>
          <w:tcPr>
            <w:tcW w:w="1238" w:type="dxa"/>
          </w:tcPr>
          <w:p w:rsidR="00B100D4" w:rsidRDefault="008A2569" w:rsidP="009218B3">
            <w:pPr>
              <w:pStyle w:val="ASDtable"/>
            </w:pPr>
            <w:r>
              <w:t>0.38</w:t>
            </w:r>
          </w:p>
        </w:tc>
        <w:tc>
          <w:tcPr>
            <w:tcW w:w="1198" w:type="dxa"/>
          </w:tcPr>
          <w:p w:rsidR="00B100D4" w:rsidRDefault="008A2569" w:rsidP="009218B3">
            <w:pPr>
              <w:pStyle w:val="ASDtable"/>
            </w:pPr>
            <w:r>
              <w:t>0.61</w:t>
            </w:r>
          </w:p>
        </w:tc>
      </w:tr>
      <w:tr w:rsidR="00B100D4" w:rsidTr="00762EAA">
        <w:trPr>
          <w:trHeight w:val="263"/>
        </w:trPr>
        <w:tc>
          <w:tcPr>
            <w:tcW w:w="1248" w:type="dxa"/>
          </w:tcPr>
          <w:p w:rsidR="00B100D4" w:rsidRDefault="008A2569" w:rsidP="009218B3">
            <w:pPr>
              <w:pStyle w:val="ASDtable"/>
            </w:pPr>
            <w:r>
              <w:t>M9</w:t>
            </w:r>
          </w:p>
        </w:tc>
        <w:tc>
          <w:tcPr>
            <w:tcW w:w="1554" w:type="dxa"/>
          </w:tcPr>
          <w:p w:rsidR="00B100D4" w:rsidRDefault="008A2569" w:rsidP="009218B3">
            <w:pPr>
              <w:pStyle w:val="ASDtable"/>
            </w:pPr>
            <w:r>
              <w:t>NA</w:t>
            </w:r>
          </w:p>
        </w:tc>
        <w:tc>
          <w:tcPr>
            <w:tcW w:w="1172" w:type="dxa"/>
          </w:tcPr>
          <w:p w:rsidR="00B100D4" w:rsidRDefault="008A2569" w:rsidP="009218B3">
            <w:pPr>
              <w:pStyle w:val="ASDtable"/>
            </w:pPr>
            <w:r>
              <w:t>NA</w:t>
            </w:r>
          </w:p>
        </w:tc>
        <w:tc>
          <w:tcPr>
            <w:tcW w:w="1211" w:type="dxa"/>
          </w:tcPr>
          <w:p w:rsidR="00B100D4" w:rsidRDefault="008A2569" w:rsidP="009218B3">
            <w:pPr>
              <w:pStyle w:val="ASDtable"/>
            </w:pPr>
            <w:r>
              <w:t>NA</w:t>
            </w:r>
          </w:p>
        </w:tc>
        <w:tc>
          <w:tcPr>
            <w:tcW w:w="1236" w:type="dxa"/>
          </w:tcPr>
          <w:p w:rsidR="00B100D4" w:rsidRDefault="008A2569" w:rsidP="009218B3">
            <w:pPr>
              <w:pStyle w:val="ASDtable"/>
            </w:pPr>
            <w:r>
              <w:t>NA</w:t>
            </w:r>
          </w:p>
        </w:tc>
        <w:tc>
          <w:tcPr>
            <w:tcW w:w="1197" w:type="dxa"/>
          </w:tcPr>
          <w:p w:rsidR="00B100D4" w:rsidRDefault="008A2569" w:rsidP="009218B3">
            <w:pPr>
              <w:pStyle w:val="ASDtable"/>
            </w:pPr>
            <w:r>
              <w:t>NA</w:t>
            </w:r>
          </w:p>
        </w:tc>
        <w:tc>
          <w:tcPr>
            <w:tcW w:w="1792" w:type="dxa"/>
          </w:tcPr>
          <w:p w:rsidR="00B100D4" w:rsidRDefault="008A2569" w:rsidP="009218B3">
            <w:pPr>
              <w:pStyle w:val="ASDtable"/>
            </w:pPr>
            <w:r>
              <w:t>NA</w:t>
            </w:r>
          </w:p>
        </w:tc>
        <w:tc>
          <w:tcPr>
            <w:tcW w:w="1173" w:type="dxa"/>
          </w:tcPr>
          <w:p w:rsidR="00B100D4" w:rsidRDefault="008A2569" w:rsidP="009218B3">
            <w:pPr>
              <w:pStyle w:val="ASDtable"/>
            </w:pPr>
            <w:r>
              <w:t>NA</w:t>
            </w:r>
          </w:p>
        </w:tc>
        <w:tc>
          <w:tcPr>
            <w:tcW w:w="1211" w:type="dxa"/>
          </w:tcPr>
          <w:p w:rsidR="00B100D4" w:rsidRDefault="008A2569" w:rsidP="009218B3">
            <w:pPr>
              <w:pStyle w:val="ASDtable"/>
            </w:pPr>
            <w:r>
              <w:t>NA</w:t>
            </w:r>
          </w:p>
        </w:tc>
        <w:tc>
          <w:tcPr>
            <w:tcW w:w="1238" w:type="dxa"/>
          </w:tcPr>
          <w:p w:rsidR="00B100D4" w:rsidRDefault="008A2569" w:rsidP="009218B3">
            <w:pPr>
              <w:pStyle w:val="ASDtable"/>
            </w:pPr>
            <w:r>
              <w:t>NA</w:t>
            </w:r>
          </w:p>
        </w:tc>
        <w:tc>
          <w:tcPr>
            <w:tcW w:w="1198" w:type="dxa"/>
          </w:tcPr>
          <w:p w:rsidR="00B100D4" w:rsidRDefault="008A2569" w:rsidP="009218B3">
            <w:pPr>
              <w:pStyle w:val="ASDtable"/>
            </w:pPr>
            <w:r>
              <w:t>NA</w:t>
            </w:r>
          </w:p>
        </w:tc>
      </w:tr>
      <w:tr w:rsidR="00B100D4" w:rsidTr="00762EAA">
        <w:trPr>
          <w:trHeight w:val="263"/>
        </w:trPr>
        <w:tc>
          <w:tcPr>
            <w:tcW w:w="1248" w:type="dxa"/>
          </w:tcPr>
          <w:p w:rsidR="00B100D4" w:rsidRDefault="008A2569" w:rsidP="009218B3">
            <w:pPr>
              <w:pStyle w:val="ASDtable"/>
            </w:pPr>
            <w:r>
              <w:t>M2</w:t>
            </w:r>
          </w:p>
        </w:tc>
        <w:tc>
          <w:tcPr>
            <w:tcW w:w="1554" w:type="dxa"/>
          </w:tcPr>
          <w:p w:rsidR="00B100D4" w:rsidRDefault="008A2569" w:rsidP="009218B3">
            <w:pPr>
              <w:pStyle w:val="ASDtable"/>
            </w:pPr>
            <w:r>
              <w:t>43.64</w:t>
            </w:r>
          </w:p>
        </w:tc>
        <w:tc>
          <w:tcPr>
            <w:tcW w:w="1172" w:type="dxa"/>
          </w:tcPr>
          <w:p w:rsidR="00B100D4" w:rsidRDefault="008A2569" w:rsidP="009218B3">
            <w:pPr>
              <w:pStyle w:val="ASDtable"/>
            </w:pPr>
            <w:r>
              <w:t>6.25</w:t>
            </w:r>
          </w:p>
        </w:tc>
        <w:tc>
          <w:tcPr>
            <w:tcW w:w="1211" w:type="dxa"/>
          </w:tcPr>
          <w:p w:rsidR="00B100D4" w:rsidRDefault="008A2569" w:rsidP="009218B3">
            <w:pPr>
              <w:pStyle w:val="ASDtable"/>
            </w:pPr>
            <w:r>
              <w:t>0.14</w:t>
            </w:r>
          </w:p>
        </w:tc>
        <w:tc>
          <w:tcPr>
            <w:tcW w:w="1236" w:type="dxa"/>
          </w:tcPr>
          <w:p w:rsidR="00B100D4" w:rsidRDefault="008A2569" w:rsidP="009218B3">
            <w:pPr>
              <w:pStyle w:val="ASDtable"/>
            </w:pPr>
            <w:r>
              <w:t>0.22</w:t>
            </w:r>
          </w:p>
        </w:tc>
        <w:tc>
          <w:tcPr>
            <w:tcW w:w="1197" w:type="dxa"/>
          </w:tcPr>
          <w:p w:rsidR="00B100D4" w:rsidRDefault="008A2569" w:rsidP="009218B3">
            <w:pPr>
              <w:pStyle w:val="ASDtable"/>
            </w:pPr>
            <w:r>
              <w:t>0.63</w:t>
            </w:r>
          </w:p>
        </w:tc>
        <w:tc>
          <w:tcPr>
            <w:tcW w:w="1792" w:type="dxa"/>
          </w:tcPr>
          <w:p w:rsidR="00B100D4" w:rsidRDefault="008A2569" w:rsidP="009218B3">
            <w:pPr>
              <w:pStyle w:val="ASDtable"/>
            </w:pPr>
            <w:r>
              <w:t>51.57</w:t>
            </w:r>
          </w:p>
        </w:tc>
        <w:tc>
          <w:tcPr>
            <w:tcW w:w="1173" w:type="dxa"/>
          </w:tcPr>
          <w:p w:rsidR="00B100D4" w:rsidRDefault="008A2569" w:rsidP="009218B3">
            <w:pPr>
              <w:pStyle w:val="ASDtable"/>
            </w:pPr>
            <w:r>
              <w:t>22.22</w:t>
            </w:r>
          </w:p>
        </w:tc>
        <w:tc>
          <w:tcPr>
            <w:tcW w:w="1211" w:type="dxa"/>
          </w:tcPr>
          <w:p w:rsidR="00B100D4" w:rsidRDefault="008A2569" w:rsidP="009218B3">
            <w:pPr>
              <w:pStyle w:val="ASDtable"/>
            </w:pPr>
            <w:r>
              <w:t>0.43</w:t>
            </w:r>
          </w:p>
        </w:tc>
        <w:tc>
          <w:tcPr>
            <w:tcW w:w="1238" w:type="dxa"/>
          </w:tcPr>
          <w:p w:rsidR="00B100D4" w:rsidRDefault="008A2569" w:rsidP="009218B3">
            <w:pPr>
              <w:pStyle w:val="ASDtable"/>
            </w:pPr>
            <w:r>
              <w:t>0.07</w:t>
            </w:r>
          </w:p>
        </w:tc>
        <w:tc>
          <w:tcPr>
            <w:tcW w:w="1198" w:type="dxa"/>
          </w:tcPr>
          <w:p w:rsidR="00B100D4" w:rsidRDefault="008A2569" w:rsidP="009218B3">
            <w:pPr>
              <w:pStyle w:val="ASDtable"/>
            </w:pPr>
            <w:r>
              <w:t>0.5</w:t>
            </w:r>
          </w:p>
        </w:tc>
      </w:tr>
      <w:tr w:rsidR="00B100D4" w:rsidTr="00762EAA">
        <w:trPr>
          <w:trHeight w:val="237"/>
        </w:trPr>
        <w:tc>
          <w:tcPr>
            <w:tcW w:w="1248" w:type="dxa"/>
          </w:tcPr>
          <w:p w:rsidR="00B100D4" w:rsidRDefault="008A2569" w:rsidP="009218B3">
            <w:pPr>
              <w:pStyle w:val="ASDtable"/>
            </w:pPr>
            <w:r>
              <w:t>M30</w:t>
            </w:r>
          </w:p>
        </w:tc>
        <w:tc>
          <w:tcPr>
            <w:tcW w:w="1554" w:type="dxa"/>
          </w:tcPr>
          <w:p w:rsidR="00B100D4" w:rsidRDefault="008A2569" w:rsidP="009218B3">
            <w:pPr>
              <w:pStyle w:val="ASDtable"/>
            </w:pPr>
            <w:r>
              <w:t>143.57</w:t>
            </w:r>
          </w:p>
        </w:tc>
        <w:tc>
          <w:tcPr>
            <w:tcW w:w="1172" w:type="dxa"/>
          </w:tcPr>
          <w:p w:rsidR="00B100D4" w:rsidRDefault="008A2569" w:rsidP="009218B3">
            <w:pPr>
              <w:pStyle w:val="ASDtable"/>
            </w:pPr>
            <w:r>
              <w:t>17.16</w:t>
            </w:r>
          </w:p>
        </w:tc>
        <w:tc>
          <w:tcPr>
            <w:tcW w:w="1211" w:type="dxa"/>
          </w:tcPr>
          <w:p w:rsidR="00B100D4" w:rsidRDefault="008A2569" w:rsidP="009218B3">
            <w:pPr>
              <w:pStyle w:val="ASDtable"/>
            </w:pPr>
            <w:r>
              <w:t>0.12</w:t>
            </w:r>
          </w:p>
        </w:tc>
        <w:tc>
          <w:tcPr>
            <w:tcW w:w="1236" w:type="dxa"/>
          </w:tcPr>
          <w:p w:rsidR="00B100D4" w:rsidRDefault="008A2569" w:rsidP="009218B3">
            <w:pPr>
              <w:pStyle w:val="ASDtable"/>
            </w:pPr>
            <w:r>
              <w:t>0.27</w:t>
            </w:r>
          </w:p>
        </w:tc>
        <w:tc>
          <w:tcPr>
            <w:tcW w:w="1197" w:type="dxa"/>
          </w:tcPr>
          <w:p w:rsidR="00B100D4" w:rsidRDefault="008A2569" w:rsidP="009218B3">
            <w:pPr>
              <w:pStyle w:val="ASDtable"/>
            </w:pPr>
            <w:r>
              <w:t>0.61</w:t>
            </w:r>
          </w:p>
        </w:tc>
        <w:tc>
          <w:tcPr>
            <w:tcW w:w="1792" w:type="dxa"/>
          </w:tcPr>
          <w:p w:rsidR="00B100D4" w:rsidRDefault="008A2569" w:rsidP="009218B3">
            <w:pPr>
              <w:pStyle w:val="ASDtable"/>
            </w:pPr>
            <w:r>
              <w:t>45.5</w:t>
            </w:r>
          </w:p>
        </w:tc>
        <w:tc>
          <w:tcPr>
            <w:tcW w:w="1173" w:type="dxa"/>
          </w:tcPr>
          <w:p w:rsidR="00B100D4" w:rsidRDefault="008A2569" w:rsidP="009218B3">
            <w:pPr>
              <w:pStyle w:val="ASDtable"/>
            </w:pPr>
            <w:r>
              <w:t>31.84</w:t>
            </w:r>
          </w:p>
        </w:tc>
        <w:tc>
          <w:tcPr>
            <w:tcW w:w="1211" w:type="dxa"/>
          </w:tcPr>
          <w:p w:rsidR="00B100D4" w:rsidRDefault="008A2569" w:rsidP="009218B3">
            <w:pPr>
              <w:pStyle w:val="ASDtable"/>
            </w:pPr>
            <w:r>
              <w:t>0.7</w:t>
            </w:r>
          </w:p>
        </w:tc>
        <w:tc>
          <w:tcPr>
            <w:tcW w:w="1238" w:type="dxa"/>
          </w:tcPr>
          <w:p w:rsidR="00B100D4" w:rsidRDefault="008A2569" w:rsidP="009218B3">
            <w:pPr>
              <w:pStyle w:val="ASDtable"/>
            </w:pPr>
            <w:r>
              <w:t>0</w:t>
            </w:r>
          </w:p>
        </w:tc>
        <w:tc>
          <w:tcPr>
            <w:tcW w:w="1198" w:type="dxa"/>
          </w:tcPr>
          <w:p w:rsidR="00B100D4" w:rsidRDefault="008A2569" w:rsidP="009218B3">
            <w:pPr>
              <w:pStyle w:val="ASDtable"/>
            </w:pPr>
            <w:r>
              <w:t>0.3</w:t>
            </w:r>
          </w:p>
        </w:tc>
      </w:tr>
      <w:tr w:rsidR="00B100D4" w:rsidTr="00762EAA">
        <w:trPr>
          <w:trHeight w:val="263"/>
        </w:trPr>
        <w:tc>
          <w:tcPr>
            <w:tcW w:w="1248" w:type="dxa"/>
          </w:tcPr>
          <w:p w:rsidR="00B100D4" w:rsidRDefault="008A2569" w:rsidP="009218B3">
            <w:pPr>
              <w:pStyle w:val="ASDtable"/>
            </w:pPr>
            <w:r>
              <w:t>M1</w:t>
            </w:r>
          </w:p>
        </w:tc>
        <w:tc>
          <w:tcPr>
            <w:tcW w:w="1554" w:type="dxa"/>
          </w:tcPr>
          <w:p w:rsidR="00B100D4" w:rsidRDefault="008A2569" w:rsidP="009218B3">
            <w:pPr>
              <w:pStyle w:val="ASDtable"/>
            </w:pPr>
            <w:r>
              <w:t>76.86</w:t>
            </w:r>
          </w:p>
        </w:tc>
        <w:tc>
          <w:tcPr>
            <w:tcW w:w="1172" w:type="dxa"/>
          </w:tcPr>
          <w:p w:rsidR="00B100D4" w:rsidRDefault="008A2569" w:rsidP="009218B3">
            <w:pPr>
              <w:pStyle w:val="ASDtable"/>
            </w:pPr>
            <w:r>
              <w:t>0.08</w:t>
            </w:r>
          </w:p>
        </w:tc>
        <w:tc>
          <w:tcPr>
            <w:tcW w:w="1211" w:type="dxa"/>
          </w:tcPr>
          <w:p w:rsidR="00B100D4" w:rsidRDefault="008A2569" w:rsidP="009218B3">
            <w:pPr>
              <w:pStyle w:val="ASDtable"/>
            </w:pPr>
            <w:r>
              <w:t>0</w:t>
            </w:r>
          </w:p>
        </w:tc>
        <w:tc>
          <w:tcPr>
            <w:tcW w:w="1236" w:type="dxa"/>
          </w:tcPr>
          <w:p w:rsidR="00B100D4" w:rsidRDefault="008A2569" w:rsidP="009218B3">
            <w:pPr>
              <w:pStyle w:val="ASDtable"/>
            </w:pPr>
            <w:r>
              <w:t>0</w:t>
            </w:r>
          </w:p>
        </w:tc>
        <w:tc>
          <w:tcPr>
            <w:tcW w:w="1197" w:type="dxa"/>
          </w:tcPr>
          <w:p w:rsidR="00B100D4" w:rsidRDefault="008A2569" w:rsidP="009218B3">
            <w:pPr>
              <w:pStyle w:val="ASDtable"/>
            </w:pPr>
            <w:r>
              <w:t>1</w:t>
            </w:r>
          </w:p>
        </w:tc>
        <w:tc>
          <w:tcPr>
            <w:tcW w:w="1792" w:type="dxa"/>
          </w:tcPr>
          <w:p w:rsidR="00B100D4" w:rsidRDefault="008A2569" w:rsidP="009218B3">
            <w:pPr>
              <w:pStyle w:val="ASDtable"/>
            </w:pPr>
            <w:r>
              <w:t>76.86</w:t>
            </w:r>
          </w:p>
        </w:tc>
        <w:tc>
          <w:tcPr>
            <w:tcW w:w="1173" w:type="dxa"/>
          </w:tcPr>
          <w:p w:rsidR="00B100D4" w:rsidRDefault="008A2569" w:rsidP="009218B3">
            <w:pPr>
              <w:pStyle w:val="ASDtable"/>
            </w:pPr>
            <w:r>
              <w:t>0.08</w:t>
            </w:r>
          </w:p>
        </w:tc>
        <w:tc>
          <w:tcPr>
            <w:tcW w:w="1211" w:type="dxa"/>
          </w:tcPr>
          <w:p w:rsidR="00B100D4" w:rsidRDefault="008A2569" w:rsidP="009218B3">
            <w:pPr>
              <w:pStyle w:val="ASDtable"/>
            </w:pPr>
            <w:r>
              <w:t>0</w:t>
            </w:r>
          </w:p>
        </w:tc>
        <w:tc>
          <w:tcPr>
            <w:tcW w:w="1238" w:type="dxa"/>
          </w:tcPr>
          <w:p w:rsidR="00B100D4" w:rsidRDefault="008A2569" w:rsidP="009218B3">
            <w:pPr>
              <w:pStyle w:val="ASDtable"/>
            </w:pPr>
            <w:r>
              <w:t>0</w:t>
            </w:r>
          </w:p>
        </w:tc>
        <w:tc>
          <w:tcPr>
            <w:tcW w:w="1198" w:type="dxa"/>
          </w:tcPr>
          <w:p w:rsidR="00B100D4" w:rsidRDefault="008A2569" w:rsidP="009218B3">
            <w:pPr>
              <w:pStyle w:val="ASDtable"/>
            </w:pPr>
            <w:r>
              <w:t>1</w:t>
            </w:r>
          </w:p>
        </w:tc>
      </w:tr>
      <w:tr w:rsidR="00B100D4" w:rsidTr="00762EAA">
        <w:trPr>
          <w:trHeight w:val="263"/>
        </w:trPr>
        <w:tc>
          <w:tcPr>
            <w:tcW w:w="1248" w:type="dxa"/>
          </w:tcPr>
          <w:p w:rsidR="00B100D4" w:rsidRDefault="008A2569" w:rsidP="009218B3">
            <w:pPr>
              <w:pStyle w:val="ASDtable"/>
            </w:pPr>
            <w:r>
              <w:t>M6</w:t>
            </w:r>
          </w:p>
        </w:tc>
        <w:tc>
          <w:tcPr>
            <w:tcW w:w="1554" w:type="dxa"/>
          </w:tcPr>
          <w:p w:rsidR="00B100D4" w:rsidRDefault="008A2569" w:rsidP="009218B3">
            <w:pPr>
              <w:pStyle w:val="ASDtable"/>
            </w:pPr>
            <w:r>
              <w:t>187.36</w:t>
            </w:r>
          </w:p>
        </w:tc>
        <w:tc>
          <w:tcPr>
            <w:tcW w:w="1172" w:type="dxa"/>
          </w:tcPr>
          <w:p w:rsidR="00B100D4" w:rsidRDefault="008A2569" w:rsidP="009218B3">
            <w:pPr>
              <w:pStyle w:val="ASDtable"/>
            </w:pPr>
            <w:r>
              <w:t>2.25</w:t>
            </w:r>
          </w:p>
        </w:tc>
        <w:tc>
          <w:tcPr>
            <w:tcW w:w="1211" w:type="dxa"/>
          </w:tcPr>
          <w:p w:rsidR="00B100D4" w:rsidRDefault="008A2569" w:rsidP="009218B3">
            <w:pPr>
              <w:pStyle w:val="ASDtable"/>
            </w:pPr>
            <w:r>
              <w:t>0.01</w:t>
            </w:r>
          </w:p>
        </w:tc>
        <w:tc>
          <w:tcPr>
            <w:tcW w:w="1236" w:type="dxa"/>
          </w:tcPr>
          <w:p w:rsidR="00B100D4" w:rsidRDefault="008A2569" w:rsidP="009218B3">
            <w:pPr>
              <w:pStyle w:val="ASDtable"/>
            </w:pPr>
            <w:r>
              <w:t>0.28</w:t>
            </w:r>
          </w:p>
        </w:tc>
        <w:tc>
          <w:tcPr>
            <w:tcW w:w="1197" w:type="dxa"/>
          </w:tcPr>
          <w:p w:rsidR="00B100D4" w:rsidRDefault="008A2569" w:rsidP="009218B3">
            <w:pPr>
              <w:pStyle w:val="ASDtable"/>
            </w:pPr>
            <w:r>
              <w:t>0.71</w:t>
            </w:r>
          </w:p>
        </w:tc>
        <w:tc>
          <w:tcPr>
            <w:tcW w:w="1792" w:type="dxa"/>
          </w:tcPr>
          <w:p w:rsidR="00B100D4" w:rsidRDefault="008A2569" w:rsidP="009218B3">
            <w:pPr>
              <w:pStyle w:val="ASDtable"/>
            </w:pPr>
            <w:r>
              <w:t>73.29</w:t>
            </w:r>
          </w:p>
        </w:tc>
        <w:tc>
          <w:tcPr>
            <w:tcW w:w="1173" w:type="dxa"/>
          </w:tcPr>
          <w:p w:rsidR="00B100D4" w:rsidRDefault="008A2569" w:rsidP="009218B3">
            <w:pPr>
              <w:pStyle w:val="ASDtable"/>
            </w:pPr>
            <w:r>
              <w:t>5.22</w:t>
            </w:r>
          </w:p>
        </w:tc>
        <w:tc>
          <w:tcPr>
            <w:tcW w:w="1211" w:type="dxa"/>
          </w:tcPr>
          <w:p w:rsidR="00B100D4" w:rsidRDefault="008A2569" w:rsidP="009218B3">
            <w:pPr>
              <w:pStyle w:val="ASDtable"/>
            </w:pPr>
            <w:r>
              <w:t>0.07</w:t>
            </w:r>
          </w:p>
        </w:tc>
        <w:tc>
          <w:tcPr>
            <w:tcW w:w="1238" w:type="dxa"/>
          </w:tcPr>
          <w:p w:rsidR="00B100D4" w:rsidRDefault="008A2569" w:rsidP="009218B3">
            <w:pPr>
              <w:pStyle w:val="ASDtable"/>
            </w:pPr>
            <w:r>
              <w:t>0</w:t>
            </w:r>
          </w:p>
        </w:tc>
        <w:tc>
          <w:tcPr>
            <w:tcW w:w="1198" w:type="dxa"/>
          </w:tcPr>
          <w:p w:rsidR="00B100D4" w:rsidRDefault="008A2569" w:rsidP="009218B3">
            <w:pPr>
              <w:pStyle w:val="ASDtable"/>
            </w:pPr>
            <w:r>
              <w:t>0.92</w:t>
            </w:r>
          </w:p>
        </w:tc>
      </w:tr>
      <w:tr w:rsidR="00B100D4" w:rsidTr="00762EAA">
        <w:trPr>
          <w:trHeight w:val="263"/>
        </w:trPr>
        <w:tc>
          <w:tcPr>
            <w:tcW w:w="1248" w:type="dxa"/>
          </w:tcPr>
          <w:p w:rsidR="00B100D4" w:rsidRDefault="008A2569" w:rsidP="009218B3">
            <w:pPr>
              <w:pStyle w:val="ASDtable"/>
            </w:pPr>
            <w:proofErr w:type="spellStart"/>
            <w:r>
              <w:t>onlyT</w:t>
            </w:r>
            <w:proofErr w:type="spellEnd"/>
          </w:p>
        </w:tc>
        <w:tc>
          <w:tcPr>
            <w:tcW w:w="1554" w:type="dxa"/>
          </w:tcPr>
          <w:p w:rsidR="00B100D4" w:rsidRDefault="008A2569" w:rsidP="009218B3">
            <w:pPr>
              <w:pStyle w:val="ASDtable"/>
            </w:pPr>
            <w:r>
              <w:t>113.43</w:t>
            </w:r>
          </w:p>
        </w:tc>
        <w:tc>
          <w:tcPr>
            <w:tcW w:w="1172" w:type="dxa"/>
          </w:tcPr>
          <w:p w:rsidR="00B100D4" w:rsidRDefault="008A2569" w:rsidP="009218B3">
            <w:pPr>
              <w:pStyle w:val="ASDtable"/>
            </w:pPr>
            <w:r>
              <w:t>2.04</w:t>
            </w:r>
          </w:p>
        </w:tc>
        <w:tc>
          <w:tcPr>
            <w:tcW w:w="1211" w:type="dxa"/>
          </w:tcPr>
          <w:p w:rsidR="00B100D4" w:rsidRDefault="008A2569" w:rsidP="009218B3">
            <w:pPr>
              <w:pStyle w:val="ASDtable"/>
            </w:pPr>
            <w:r>
              <w:t>0.02</w:t>
            </w:r>
          </w:p>
        </w:tc>
        <w:tc>
          <w:tcPr>
            <w:tcW w:w="1236" w:type="dxa"/>
          </w:tcPr>
          <w:p w:rsidR="00B100D4" w:rsidRDefault="008A2569" w:rsidP="009218B3">
            <w:pPr>
              <w:pStyle w:val="ASDtable"/>
            </w:pPr>
            <w:r>
              <w:t>0.15</w:t>
            </w:r>
          </w:p>
        </w:tc>
        <w:tc>
          <w:tcPr>
            <w:tcW w:w="1197" w:type="dxa"/>
          </w:tcPr>
          <w:p w:rsidR="00B100D4" w:rsidRDefault="008A2569" w:rsidP="009218B3">
            <w:pPr>
              <w:pStyle w:val="ASDtable"/>
            </w:pPr>
            <w:r>
              <w:t>0.83</w:t>
            </w:r>
          </w:p>
        </w:tc>
        <w:tc>
          <w:tcPr>
            <w:tcW w:w="1792" w:type="dxa"/>
          </w:tcPr>
          <w:p w:rsidR="00B100D4" w:rsidRDefault="008A2569" w:rsidP="009218B3">
            <w:pPr>
              <w:pStyle w:val="ASDtable"/>
            </w:pPr>
            <w:r>
              <w:t>113.43</w:t>
            </w:r>
          </w:p>
        </w:tc>
        <w:tc>
          <w:tcPr>
            <w:tcW w:w="1173" w:type="dxa"/>
          </w:tcPr>
          <w:p w:rsidR="00B100D4" w:rsidRDefault="008A2569" w:rsidP="009218B3">
            <w:pPr>
              <w:pStyle w:val="ASDtable"/>
            </w:pPr>
            <w:r>
              <w:t>2.04</w:t>
            </w:r>
          </w:p>
        </w:tc>
        <w:tc>
          <w:tcPr>
            <w:tcW w:w="1211" w:type="dxa"/>
          </w:tcPr>
          <w:p w:rsidR="00B100D4" w:rsidRDefault="008A2569" w:rsidP="009218B3">
            <w:pPr>
              <w:pStyle w:val="ASDtable"/>
            </w:pPr>
            <w:r>
              <w:t>0.02</w:t>
            </w:r>
          </w:p>
        </w:tc>
        <w:tc>
          <w:tcPr>
            <w:tcW w:w="1238" w:type="dxa"/>
          </w:tcPr>
          <w:p w:rsidR="00B100D4" w:rsidRDefault="008A2569" w:rsidP="009218B3">
            <w:pPr>
              <w:pStyle w:val="ASDtable"/>
            </w:pPr>
            <w:r>
              <w:t>0.15</w:t>
            </w:r>
          </w:p>
        </w:tc>
        <w:tc>
          <w:tcPr>
            <w:tcW w:w="1198" w:type="dxa"/>
          </w:tcPr>
          <w:p w:rsidR="00B100D4" w:rsidRDefault="008A2569" w:rsidP="009218B3">
            <w:pPr>
              <w:pStyle w:val="ASDtable"/>
            </w:pPr>
            <w:r>
              <w:t>0.83</w:t>
            </w:r>
          </w:p>
        </w:tc>
      </w:tr>
      <w:tr w:rsidR="00B100D4" w:rsidTr="00762EAA">
        <w:trPr>
          <w:trHeight w:val="263"/>
        </w:trPr>
        <w:tc>
          <w:tcPr>
            <w:tcW w:w="1248" w:type="dxa"/>
          </w:tcPr>
          <w:p w:rsidR="00B100D4" w:rsidRDefault="008A2569" w:rsidP="009218B3">
            <w:pPr>
              <w:pStyle w:val="ASDtable"/>
            </w:pPr>
            <w:r>
              <w:t>naive</w:t>
            </w:r>
          </w:p>
        </w:tc>
        <w:tc>
          <w:tcPr>
            <w:tcW w:w="1554" w:type="dxa"/>
          </w:tcPr>
          <w:p w:rsidR="00B100D4" w:rsidRDefault="008A2569" w:rsidP="009218B3">
            <w:pPr>
              <w:pStyle w:val="ASDtable"/>
            </w:pPr>
            <w:r>
              <w:t>185.49</w:t>
            </w:r>
          </w:p>
        </w:tc>
        <w:tc>
          <w:tcPr>
            <w:tcW w:w="1172" w:type="dxa"/>
          </w:tcPr>
          <w:p w:rsidR="00B100D4" w:rsidRDefault="008A2569" w:rsidP="009218B3">
            <w:pPr>
              <w:pStyle w:val="ASDtable"/>
            </w:pPr>
            <w:r>
              <w:t>0</w:t>
            </w:r>
          </w:p>
        </w:tc>
        <w:tc>
          <w:tcPr>
            <w:tcW w:w="1211" w:type="dxa"/>
          </w:tcPr>
          <w:p w:rsidR="00B100D4" w:rsidRDefault="008A2569" w:rsidP="009218B3">
            <w:pPr>
              <w:pStyle w:val="ASDtable"/>
            </w:pPr>
            <w:r>
              <w:t>0</w:t>
            </w:r>
          </w:p>
        </w:tc>
        <w:tc>
          <w:tcPr>
            <w:tcW w:w="1236" w:type="dxa"/>
          </w:tcPr>
          <w:p w:rsidR="00B100D4" w:rsidRDefault="008A2569" w:rsidP="009218B3">
            <w:pPr>
              <w:pStyle w:val="ASDtable"/>
            </w:pPr>
            <w:r>
              <w:t>1</w:t>
            </w:r>
          </w:p>
        </w:tc>
        <w:tc>
          <w:tcPr>
            <w:tcW w:w="1197" w:type="dxa"/>
          </w:tcPr>
          <w:p w:rsidR="00B100D4" w:rsidRDefault="008A2569" w:rsidP="009218B3">
            <w:pPr>
              <w:pStyle w:val="ASDtable"/>
            </w:pPr>
            <w:r>
              <w:t>NA</w:t>
            </w:r>
          </w:p>
        </w:tc>
        <w:tc>
          <w:tcPr>
            <w:tcW w:w="1792" w:type="dxa"/>
          </w:tcPr>
          <w:p w:rsidR="00B100D4" w:rsidRDefault="008A2569" w:rsidP="009218B3">
            <w:pPr>
              <w:pStyle w:val="ASDtable"/>
            </w:pPr>
            <w:r>
              <w:t>185.49</w:t>
            </w:r>
          </w:p>
        </w:tc>
        <w:tc>
          <w:tcPr>
            <w:tcW w:w="1173" w:type="dxa"/>
          </w:tcPr>
          <w:p w:rsidR="00B100D4" w:rsidRDefault="008A2569" w:rsidP="009218B3">
            <w:pPr>
              <w:pStyle w:val="ASDtable"/>
            </w:pPr>
            <w:r>
              <w:t>0</w:t>
            </w:r>
          </w:p>
        </w:tc>
        <w:tc>
          <w:tcPr>
            <w:tcW w:w="1211" w:type="dxa"/>
          </w:tcPr>
          <w:p w:rsidR="00B100D4" w:rsidRDefault="008A2569" w:rsidP="009218B3">
            <w:pPr>
              <w:pStyle w:val="ASDtable"/>
            </w:pPr>
            <w:r>
              <w:t>0</w:t>
            </w:r>
          </w:p>
        </w:tc>
        <w:tc>
          <w:tcPr>
            <w:tcW w:w="1238" w:type="dxa"/>
          </w:tcPr>
          <w:p w:rsidR="00B100D4" w:rsidRDefault="008A2569" w:rsidP="009218B3">
            <w:pPr>
              <w:pStyle w:val="ASDtable"/>
            </w:pPr>
            <w:r>
              <w:t>1</w:t>
            </w:r>
          </w:p>
        </w:tc>
        <w:tc>
          <w:tcPr>
            <w:tcW w:w="1198" w:type="dxa"/>
          </w:tcPr>
          <w:p w:rsidR="00B100D4" w:rsidRDefault="008A2569" w:rsidP="009218B3">
            <w:pPr>
              <w:pStyle w:val="ASDtable"/>
            </w:pPr>
            <w:r>
              <w:t>NA</w:t>
            </w:r>
          </w:p>
        </w:tc>
      </w:tr>
    </w:tbl>
    <w:p w:rsidR="00B100D4" w:rsidRDefault="00B100D4"/>
    <w:p w:rsidR="00762EAA" w:rsidRDefault="00762EAA">
      <w:pPr>
        <w:pStyle w:val="Beschriftung"/>
      </w:pPr>
    </w:p>
    <w:p w:rsidR="00B100D4" w:rsidRDefault="008A2569">
      <w:pPr>
        <w:pStyle w:val="Beschriftung"/>
      </w:pPr>
      <w:r>
        <w:lastRenderedPageBreak/>
        <w:t xml:space="preserve">Table </w:t>
      </w:r>
      <w:r w:rsidR="00A372FF">
        <w:t>S10</w:t>
      </w:r>
    </w:p>
    <w:p w:rsidR="000946C6" w:rsidRDefault="008A2569" w:rsidP="000946C6">
      <w:pPr>
        <w:rPr>
          <w:b/>
          <w:lang w:eastAsia="de-DE"/>
        </w:rPr>
      </w:pPr>
      <w:proofErr w:type="gramStart"/>
      <w:r>
        <w:rPr>
          <w:b/>
          <w:lang w:eastAsia="de-DE"/>
        </w:rPr>
        <w:t>Decomposition of MSE into contributions from bias², SDSD, and LCS for Apache calibration data BBCH55.</w:t>
      </w:r>
      <w:proofErr w:type="gramEnd"/>
      <w:r w:rsidR="000946C6" w:rsidRPr="000946C6">
        <w:rPr>
          <w:b/>
          <w:lang w:eastAsia="de-DE"/>
        </w:rPr>
        <w:t xml:space="preserve"> </w:t>
      </w:r>
      <w:r w:rsidR="000946C6">
        <w:rPr>
          <w:b/>
          <w:lang w:eastAsia="de-DE"/>
        </w:rPr>
        <w:t>Models are sorted in order of increasing RMSE for the Apache evaluation data averaged over stages (last column of Table 3). Due to rounding errors, the sum of fractions from bias², SDSD and LCS may not be exactly 1.00.</w:t>
      </w:r>
    </w:p>
    <w:p w:rsidR="00B100D4" w:rsidRDefault="00B100D4"/>
    <w:tbl>
      <w:tblPr>
        <w:tblStyle w:val="Tabellen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36"/>
        <w:gridCol w:w="1440"/>
        <w:gridCol w:w="1174"/>
        <w:gridCol w:w="1201"/>
        <w:gridCol w:w="1228"/>
        <w:gridCol w:w="1188"/>
        <w:gridCol w:w="1755"/>
        <w:gridCol w:w="1155"/>
        <w:gridCol w:w="1202"/>
        <w:gridCol w:w="1229"/>
        <w:gridCol w:w="1188"/>
      </w:tblGrid>
      <w:tr w:rsidR="00B100D4" w:rsidTr="00762EAA">
        <w:trPr>
          <w:trHeight w:val="268"/>
        </w:trPr>
        <w:tc>
          <w:tcPr>
            <w:tcW w:w="1236" w:type="dxa"/>
          </w:tcPr>
          <w:p w:rsidR="00B100D4" w:rsidRDefault="00B100D4" w:rsidP="009218B3">
            <w:pPr>
              <w:pStyle w:val="ASDtable"/>
            </w:pPr>
          </w:p>
        </w:tc>
        <w:tc>
          <w:tcPr>
            <w:tcW w:w="12758" w:type="dxa"/>
            <w:gridSpan w:val="10"/>
          </w:tcPr>
          <w:p w:rsidR="00B100D4" w:rsidRPr="008F517F" w:rsidRDefault="008A2569" w:rsidP="009218B3">
            <w:pPr>
              <w:pStyle w:val="ASDtable"/>
              <w:rPr>
                <w:b/>
              </w:rPr>
            </w:pPr>
            <w:r w:rsidRPr="008F517F">
              <w:rPr>
                <w:b/>
              </w:rPr>
              <w:t>Apache calibration data BBCH55</w:t>
            </w:r>
          </w:p>
        </w:tc>
      </w:tr>
      <w:tr w:rsidR="00B100D4" w:rsidTr="00762EAA">
        <w:trPr>
          <w:trHeight w:val="268"/>
        </w:trPr>
        <w:tc>
          <w:tcPr>
            <w:tcW w:w="1236" w:type="dxa"/>
          </w:tcPr>
          <w:p w:rsidR="00B100D4" w:rsidRDefault="00B100D4" w:rsidP="009218B3">
            <w:pPr>
              <w:pStyle w:val="ASDtable"/>
            </w:pPr>
          </w:p>
        </w:tc>
        <w:tc>
          <w:tcPr>
            <w:tcW w:w="6229" w:type="dxa"/>
            <w:gridSpan w:val="5"/>
          </w:tcPr>
          <w:p w:rsidR="00B100D4" w:rsidRPr="008F517F" w:rsidRDefault="008A2569" w:rsidP="009218B3">
            <w:pPr>
              <w:pStyle w:val="ASDtable"/>
              <w:rPr>
                <w:b/>
              </w:rPr>
            </w:pPr>
            <w:r w:rsidRPr="008F517F">
              <w:rPr>
                <w:b/>
              </w:rPr>
              <w:t>Usual calibration</w:t>
            </w:r>
          </w:p>
        </w:tc>
        <w:tc>
          <w:tcPr>
            <w:tcW w:w="6528" w:type="dxa"/>
            <w:gridSpan w:val="5"/>
          </w:tcPr>
          <w:p w:rsidR="00B100D4" w:rsidRPr="008F517F" w:rsidRDefault="008A2569" w:rsidP="009218B3">
            <w:pPr>
              <w:pStyle w:val="ASDtable"/>
              <w:rPr>
                <w:b/>
              </w:rPr>
            </w:pPr>
            <w:r w:rsidRPr="008F517F">
              <w:rPr>
                <w:b/>
              </w:rPr>
              <w:t>Protocol calibration</w:t>
            </w:r>
          </w:p>
        </w:tc>
      </w:tr>
      <w:tr w:rsidR="00B100D4" w:rsidTr="00762EAA">
        <w:trPr>
          <w:trHeight w:val="832"/>
        </w:trPr>
        <w:tc>
          <w:tcPr>
            <w:tcW w:w="1236" w:type="dxa"/>
          </w:tcPr>
          <w:p w:rsidR="00B100D4" w:rsidRDefault="008A2569" w:rsidP="009218B3">
            <w:pPr>
              <w:pStyle w:val="ASDtable"/>
            </w:pPr>
            <w:r>
              <w:t>model</w:t>
            </w:r>
          </w:p>
        </w:tc>
        <w:tc>
          <w:tcPr>
            <w:tcW w:w="1440" w:type="dxa"/>
          </w:tcPr>
          <w:p w:rsidR="00B100D4" w:rsidRDefault="008A2569" w:rsidP="009218B3">
            <w:pPr>
              <w:pStyle w:val="ASDtable"/>
            </w:pPr>
            <w:r>
              <w:t>MSE</w:t>
            </w:r>
          </w:p>
        </w:tc>
        <w:tc>
          <w:tcPr>
            <w:tcW w:w="1174" w:type="dxa"/>
          </w:tcPr>
          <w:p w:rsidR="00B100D4" w:rsidRDefault="008A2569" w:rsidP="009218B3">
            <w:pPr>
              <w:pStyle w:val="ASDtable"/>
            </w:pPr>
            <w:r>
              <w:t>bias²</w:t>
            </w:r>
          </w:p>
        </w:tc>
        <w:tc>
          <w:tcPr>
            <w:tcW w:w="1201" w:type="dxa"/>
          </w:tcPr>
          <w:p w:rsidR="00B100D4" w:rsidRDefault="008A2569" w:rsidP="009218B3">
            <w:pPr>
              <w:pStyle w:val="ASDtable"/>
            </w:pPr>
            <w:r>
              <w:t>fraction</w:t>
            </w:r>
          </w:p>
          <w:p w:rsidR="00B100D4" w:rsidRDefault="008A2569" w:rsidP="009218B3">
            <w:pPr>
              <w:pStyle w:val="ASDtable"/>
            </w:pPr>
            <w:r>
              <w:t>from bias²</w:t>
            </w:r>
          </w:p>
        </w:tc>
        <w:tc>
          <w:tcPr>
            <w:tcW w:w="1228" w:type="dxa"/>
          </w:tcPr>
          <w:p w:rsidR="00B100D4" w:rsidRDefault="008A2569" w:rsidP="009218B3">
            <w:pPr>
              <w:pStyle w:val="ASDtable"/>
            </w:pPr>
            <w:r>
              <w:t>fraction</w:t>
            </w:r>
          </w:p>
          <w:p w:rsidR="00B100D4" w:rsidRDefault="008A2569" w:rsidP="009218B3">
            <w:pPr>
              <w:pStyle w:val="ASDtable"/>
            </w:pPr>
            <w:r>
              <w:t>from SDSD</w:t>
            </w:r>
          </w:p>
        </w:tc>
        <w:tc>
          <w:tcPr>
            <w:tcW w:w="1188" w:type="dxa"/>
          </w:tcPr>
          <w:p w:rsidR="00B100D4" w:rsidRDefault="008A2569" w:rsidP="009218B3">
            <w:pPr>
              <w:pStyle w:val="ASDtable"/>
            </w:pPr>
            <w:r>
              <w:t>fraction</w:t>
            </w:r>
          </w:p>
          <w:p w:rsidR="00B100D4" w:rsidRDefault="008A2569" w:rsidP="009218B3">
            <w:pPr>
              <w:pStyle w:val="ASDtable"/>
            </w:pPr>
            <w:r>
              <w:t>from LCS</w:t>
            </w:r>
          </w:p>
        </w:tc>
        <w:tc>
          <w:tcPr>
            <w:tcW w:w="1755" w:type="dxa"/>
          </w:tcPr>
          <w:p w:rsidR="00B100D4" w:rsidRDefault="008A2569" w:rsidP="009218B3">
            <w:pPr>
              <w:pStyle w:val="ASDtable"/>
            </w:pPr>
            <w:r>
              <w:t>_MSE</w:t>
            </w:r>
          </w:p>
        </w:tc>
        <w:tc>
          <w:tcPr>
            <w:tcW w:w="1155" w:type="dxa"/>
          </w:tcPr>
          <w:p w:rsidR="00B100D4" w:rsidRDefault="008A2569" w:rsidP="009218B3">
            <w:pPr>
              <w:pStyle w:val="ASDtable"/>
            </w:pPr>
            <w:r>
              <w:t>bias²</w:t>
            </w:r>
          </w:p>
        </w:tc>
        <w:tc>
          <w:tcPr>
            <w:tcW w:w="1202" w:type="dxa"/>
          </w:tcPr>
          <w:p w:rsidR="00B100D4" w:rsidRDefault="008A2569" w:rsidP="009218B3">
            <w:pPr>
              <w:pStyle w:val="ASDtable"/>
            </w:pPr>
            <w:r>
              <w:t>fraction</w:t>
            </w:r>
          </w:p>
          <w:p w:rsidR="00B100D4" w:rsidRDefault="008A2569" w:rsidP="009218B3">
            <w:pPr>
              <w:pStyle w:val="ASDtable"/>
            </w:pPr>
            <w:r>
              <w:t>from bias²</w:t>
            </w:r>
          </w:p>
        </w:tc>
        <w:tc>
          <w:tcPr>
            <w:tcW w:w="1229" w:type="dxa"/>
          </w:tcPr>
          <w:p w:rsidR="00B100D4" w:rsidRDefault="008A2569" w:rsidP="009218B3">
            <w:pPr>
              <w:pStyle w:val="ASDtable"/>
            </w:pPr>
            <w:r>
              <w:t>fraction</w:t>
            </w:r>
          </w:p>
          <w:p w:rsidR="00B100D4" w:rsidRDefault="008A2569" w:rsidP="009218B3">
            <w:pPr>
              <w:pStyle w:val="ASDtable"/>
            </w:pPr>
            <w:r>
              <w:t>from SDSD</w:t>
            </w:r>
          </w:p>
        </w:tc>
        <w:tc>
          <w:tcPr>
            <w:tcW w:w="1188" w:type="dxa"/>
          </w:tcPr>
          <w:p w:rsidR="00B100D4" w:rsidRDefault="008A2569" w:rsidP="009218B3">
            <w:pPr>
              <w:pStyle w:val="ASDtable"/>
            </w:pPr>
            <w:r>
              <w:t>fraction</w:t>
            </w:r>
          </w:p>
          <w:p w:rsidR="00B100D4" w:rsidRDefault="008A2569" w:rsidP="009218B3">
            <w:pPr>
              <w:pStyle w:val="ASDtable"/>
            </w:pPr>
            <w:r>
              <w:t>from LCS</w:t>
            </w:r>
          </w:p>
        </w:tc>
      </w:tr>
      <w:tr w:rsidR="00B100D4" w:rsidTr="00762EAA">
        <w:trPr>
          <w:trHeight w:val="268"/>
        </w:trPr>
        <w:tc>
          <w:tcPr>
            <w:tcW w:w="1236" w:type="dxa"/>
          </w:tcPr>
          <w:p w:rsidR="00B100D4" w:rsidRDefault="008A2569" w:rsidP="009218B3">
            <w:pPr>
              <w:pStyle w:val="ASDtable"/>
            </w:pPr>
            <w:r>
              <w:t>M7</w:t>
            </w:r>
          </w:p>
        </w:tc>
        <w:tc>
          <w:tcPr>
            <w:tcW w:w="1440" w:type="dxa"/>
          </w:tcPr>
          <w:p w:rsidR="00B100D4" w:rsidRDefault="008A2569" w:rsidP="009218B3">
            <w:pPr>
              <w:pStyle w:val="ASDtable"/>
            </w:pPr>
            <w:r>
              <w:t>12.71</w:t>
            </w:r>
          </w:p>
        </w:tc>
        <w:tc>
          <w:tcPr>
            <w:tcW w:w="1174" w:type="dxa"/>
          </w:tcPr>
          <w:p w:rsidR="00B100D4" w:rsidRDefault="008A2569" w:rsidP="009218B3">
            <w:pPr>
              <w:pStyle w:val="ASDtable"/>
            </w:pPr>
            <w:r>
              <w:t>1.65</w:t>
            </w:r>
          </w:p>
        </w:tc>
        <w:tc>
          <w:tcPr>
            <w:tcW w:w="1201" w:type="dxa"/>
          </w:tcPr>
          <w:p w:rsidR="00B100D4" w:rsidRDefault="008A2569" w:rsidP="009218B3">
            <w:pPr>
              <w:pStyle w:val="ASDtable"/>
            </w:pPr>
            <w:r>
              <w:t>0.13</w:t>
            </w:r>
          </w:p>
        </w:tc>
        <w:tc>
          <w:tcPr>
            <w:tcW w:w="1228" w:type="dxa"/>
          </w:tcPr>
          <w:p w:rsidR="00B100D4" w:rsidRDefault="008A2569" w:rsidP="009218B3">
            <w:pPr>
              <w:pStyle w:val="ASDtable"/>
            </w:pPr>
            <w:r>
              <w:t>0.17</w:t>
            </w:r>
          </w:p>
        </w:tc>
        <w:tc>
          <w:tcPr>
            <w:tcW w:w="1188" w:type="dxa"/>
          </w:tcPr>
          <w:p w:rsidR="00B100D4" w:rsidRDefault="008A2569" w:rsidP="009218B3">
            <w:pPr>
              <w:pStyle w:val="ASDtable"/>
            </w:pPr>
            <w:r>
              <w:t>0.7</w:t>
            </w:r>
          </w:p>
        </w:tc>
        <w:tc>
          <w:tcPr>
            <w:tcW w:w="1755" w:type="dxa"/>
          </w:tcPr>
          <w:p w:rsidR="00B100D4" w:rsidRDefault="008A2569" w:rsidP="009218B3">
            <w:pPr>
              <w:pStyle w:val="ASDtable"/>
            </w:pPr>
            <w:r>
              <w:t>11.07</w:t>
            </w:r>
          </w:p>
        </w:tc>
        <w:tc>
          <w:tcPr>
            <w:tcW w:w="1155" w:type="dxa"/>
          </w:tcPr>
          <w:p w:rsidR="00B100D4" w:rsidRDefault="008A2569" w:rsidP="009218B3">
            <w:pPr>
              <w:pStyle w:val="ASDtable"/>
            </w:pPr>
            <w:r>
              <w:t>0.05</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03</w:t>
            </w:r>
          </w:p>
        </w:tc>
        <w:tc>
          <w:tcPr>
            <w:tcW w:w="1188" w:type="dxa"/>
          </w:tcPr>
          <w:p w:rsidR="00B100D4" w:rsidRDefault="008A2569" w:rsidP="009218B3">
            <w:pPr>
              <w:pStyle w:val="ASDtable"/>
            </w:pPr>
            <w:r>
              <w:t>0.96</w:t>
            </w:r>
          </w:p>
        </w:tc>
      </w:tr>
      <w:tr w:rsidR="00B100D4" w:rsidTr="00762EAA">
        <w:trPr>
          <w:trHeight w:val="268"/>
        </w:trPr>
        <w:tc>
          <w:tcPr>
            <w:tcW w:w="1236" w:type="dxa"/>
          </w:tcPr>
          <w:p w:rsidR="00B100D4" w:rsidRDefault="008A2569" w:rsidP="009218B3">
            <w:pPr>
              <w:pStyle w:val="ASDtable"/>
            </w:pPr>
            <w:r>
              <w:t>M8</w:t>
            </w:r>
          </w:p>
        </w:tc>
        <w:tc>
          <w:tcPr>
            <w:tcW w:w="1440" w:type="dxa"/>
          </w:tcPr>
          <w:p w:rsidR="00B100D4" w:rsidRDefault="008A2569" w:rsidP="009218B3">
            <w:pPr>
              <w:pStyle w:val="ASDtable"/>
            </w:pPr>
            <w:r>
              <w:t>9.5</w:t>
            </w:r>
          </w:p>
        </w:tc>
        <w:tc>
          <w:tcPr>
            <w:tcW w:w="1174" w:type="dxa"/>
          </w:tcPr>
          <w:p w:rsidR="00B100D4" w:rsidRDefault="008A2569" w:rsidP="009218B3">
            <w:pPr>
              <w:pStyle w:val="ASDtable"/>
            </w:pPr>
            <w:r>
              <w:t>0.86</w:t>
            </w:r>
          </w:p>
        </w:tc>
        <w:tc>
          <w:tcPr>
            <w:tcW w:w="1201" w:type="dxa"/>
          </w:tcPr>
          <w:p w:rsidR="00B100D4" w:rsidRDefault="008A2569" w:rsidP="009218B3">
            <w:pPr>
              <w:pStyle w:val="ASDtable"/>
            </w:pPr>
            <w:r>
              <w:t>0.09</w:t>
            </w:r>
          </w:p>
        </w:tc>
        <w:tc>
          <w:tcPr>
            <w:tcW w:w="1228" w:type="dxa"/>
          </w:tcPr>
          <w:p w:rsidR="00B100D4" w:rsidRDefault="008A2569" w:rsidP="009218B3">
            <w:pPr>
              <w:pStyle w:val="ASDtable"/>
            </w:pPr>
            <w:r>
              <w:t>0.1</w:t>
            </w:r>
          </w:p>
        </w:tc>
        <w:tc>
          <w:tcPr>
            <w:tcW w:w="1188" w:type="dxa"/>
          </w:tcPr>
          <w:p w:rsidR="00B100D4" w:rsidRDefault="008A2569" w:rsidP="009218B3">
            <w:pPr>
              <w:pStyle w:val="ASDtable"/>
            </w:pPr>
            <w:r>
              <w:t>0.81</w:t>
            </w:r>
          </w:p>
        </w:tc>
        <w:tc>
          <w:tcPr>
            <w:tcW w:w="1755" w:type="dxa"/>
          </w:tcPr>
          <w:p w:rsidR="00B100D4" w:rsidRDefault="008A2569" w:rsidP="009218B3">
            <w:pPr>
              <w:pStyle w:val="ASDtable"/>
            </w:pPr>
            <w:r>
              <w:t>9.93</w:t>
            </w:r>
          </w:p>
        </w:tc>
        <w:tc>
          <w:tcPr>
            <w:tcW w:w="1155" w:type="dxa"/>
          </w:tcPr>
          <w:p w:rsidR="00B100D4" w:rsidRDefault="008A2569" w:rsidP="009218B3">
            <w:pPr>
              <w:pStyle w:val="ASDtable"/>
            </w:pPr>
            <w:r>
              <w:t>0.41</w:t>
            </w:r>
          </w:p>
        </w:tc>
        <w:tc>
          <w:tcPr>
            <w:tcW w:w="1202" w:type="dxa"/>
          </w:tcPr>
          <w:p w:rsidR="00B100D4" w:rsidRDefault="008A2569" w:rsidP="009218B3">
            <w:pPr>
              <w:pStyle w:val="ASDtable"/>
            </w:pPr>
            <w:r>
              <w:t>0.04</w:t>
            </w:r>
          </w:p>
        </w:tc>
        <w:tc>
          <w:tcPr>
            <w:tcW w:w="1229" w:type="dxa"/>
          </w:tcPr>
          <w:p w:rsidR="00B100D4" w:rsidRDefault="008A2569" w:rsidP="009218B3">
            <w:pPr>
              <w:pStyle w:val="ASDtable"/>
            </w:pPr>
            <w:r>
              <w:t>0.01</w:t>
            </w:r>
          </w:p>
        </w:tc>
        <w:tc>
          <w:tcPr>
            <w:tcW w:w="1188" w:type="dxa"/>
          </w:tcPr>
          <w:p w:rsidR="00B100D4" w:rsidRDefault="008A2569" w:rsidP="009218B3">
            <w:pPr>
              <w:pStyle w:val="ASDtable"/>
            </w:pPr>
            <w:r>
              <w:t>0.95</w:t>
            </w:r>
          </w:p>
        </w:tc>
      </w:tr>
      <w:tr w:rsidR="00B100D4" w:rsidTr="00762EAA">
        <w:trPr>
          <w:trHeight w:val="268"/>
        </w:trPr>
        <w:tc>
          <w:tcPr>
            <w:tcW w:w="1236" w:type="dxa"/>
          </w:tcPr>
          <w:p w:rsidR="00B100D4" w:rsidRDefault="008A2569" w:rsidP="009218B3">
            <w:pPr>
              <w:pStyle w:val="ASDtable"/>
            </w:pPr>
            <w:r>
              <w:t>e-median</w:t>
            </w:r>
          </w:p>
        </w:tc>
        <w:tc>
          <w:tcPr>
            <w:tcW w:w="1440" w:type="dxa"/>
          </w:tcPr>
          <w:p w:rsidR="00B100D4" w:rsidRDefault="008A2569" w:rsidP="009218B3">
            <w:pPr>
              <w:pStyle w:val="ASDtable"/>
            </w:pPr>
            <w:r>
              <w:t>7</w:t>
            </w:r>
          </w:p>
        </w:tc>
        <w:tc>
          <w:tcPr>
            <w:tcW w:w="1174" w:type="dxa"/>
          </w:tcPr>
          <w:p w:rsidR="00B100D4" w:rsidRDefault="008A2569" w:rsidP="009218B3">
            <w:pPr>
              <w:pStyle w:val="ASDtable"/>
            </w:pPr>
            <w:r>
              <w:t>0.73</w:t>
            </w:r>
          </w:p>
        </w:tc>
        <w:tc>
          <w:tcPr>
            <w:tcW w:w="1201" w:type="dxa"/>
          </w:tcPr>
          <w:p w:rsidR="00B100D4" w:rsidRDefault="008A2569" w:rsidP="009218B3">
            <w:pPr>
              <w:pStyle w:val="ASDtable"/>
            </w:pPr>
            <w:r>
              <w:t>0.1</w:t>
            </w:r>
          </w:p>
        </w:tc>
        <w:tc>
          <w:tcPr>
            <w:tcW w:w="1228" w:type="dxa"/>
          </w:tcPr>
          <w:p w:rsidR="00B100D4" w:rsidRDefault="008A2569" w:rsidP="009218B3">
            <w:pPr>
              <w:pStyle w:val="ASDtable"/>
            </w:pPr>
            <w:r>
              <w:t>0</w:t>
            </w:r>
          </w:p>
        </w:tc>
        <w:tc>
          <w:tcPr>
            <w:tcW w:w="1188" w:type="dxa"/>
          </w:tcPr>
          <w:p w:rsidR="00B100D4" w:rsidRDefault="008A2569" w:rsidP="009218B3">
            <w:pPr>
              <w:pStyle w:val="ASDtable"/>
            </w:pPr>
            <w:r>
              <w:t>0.89</w:t>
            </w:r>
          </w:p>
        </w:tc>
        <w:tc>
          <w:tcPr>
            <w:tcW w:w="1755" w:type="dxa"/>
          </w:tcPr>
          <w:p w:rsidR="00B100D4" w:rsidRDefault="008A2569" w:rsidP="009218B3">
            <w:pPr>
              <w:pStyle w:val="ASDtable"/>
            </w:pPr>
            <w:r>
              <w:t>8.93</w:t>
            </w:r>
          </w:p>
        </w:tc>
        <w:tc>
          <w:tcPr>
            <w:tcW w:w="1155" w:type="dxa"/>
          </w:tcPr>
          <w:p w:rsidR="00B100D4" w:rsidRDefault="008A2569" w:rsidP="009218B3">
            <w:pPr>
              <w:pStyle w:val="ASDtable"/>
            </w:pPr>
            <w:r>
              <w:t>0.05</w:t>
            </w:r>
          </w:p>
        </w:tc>
        <w:tc>
          <w:tcPr>
            <w:tcW w:w="1202" w:type="dxa"/>
          </w:tcPr>
          <w:p w:rsidR="00B100D4" w:rsidRDefault="008A2569" w:rsidP="009218B3">
            <w:pPr>
              <w:pStyle w:val="ASDtable"/>
            </w:pPr>
            <w:r>
              <w:t>0.01</w:t>
            </w:r>
          </w:p>
        </w:tc>
        <w:tc>
          <w:tcPr>
            <w:tcW w:w="1229" w:type="dxa"/>
          </w:tcPr>
          <w:p w:rsidR="00B100D4" w:rsidRDefault="008A2569" w:rsidP="009218B3">
            <w:pPr>
              <w:pStyle w:val="ASDtable"/>
            </w:pPr>
            <w:r>
              <w:t>0.01</w:t>
            </w:r>
          </w:p>
        </w:tc>
        <w:tc>
          <w:tcPr>
            <w:tcW w:w="1188" w:type="dxa"/>
          </w:tcPr>
          <w:p w:rsidR="00B100D4" w:rsidRDefault="008A2569" w:rsidP="009218B3">
            <w:pPr>
              <w:pStyle w:val="ASDtable"/>
            </w:pPr>
            <w:r>
              <w:t>0.99</w:t>
            </w:r>
          </w:p>
        </w:tc>
      </w:tr>
      <w:tr w:rsidR="00B100D4" w:rsidTr="00762EAA">
        <w:trPr>
          <w:trHeight w:val="242"/>
        </w:trPr>
        <w:tc>
          <w:tcPr>
            <w:tcW w:w="1236" w:type="dxa"/>
          </w:tcPr>
          <w:p w:rsidR="00B100D4" w:rsidRDefault="008A2569" w:rsidP="009218B3">
            <w:pPr>
              <w:pStyle w:val="ASDtable"/>
            </w:pPr>
            <w:r>
              <w:t>e-mean</w:t>
            </w:r>
          </w:p>
        </w:tc>
        <w:tc>
          <w:tcPr>
            <w:tcW w:w="1440" w:type="dxa"/>
          </w:tcPr>
          <w:p w:rsidR="00B100D4" w:rsidRDefault="008A2569" w:rsidP="009218B3">
            <w:pPr>
              <w:pStyle w:val="ASDtable"/>
            </w:pPr>
            <w:r>
              <w:t>10.54</w:t>
            </w:r>
          </w:p>
        </w:tc>
        <w:tc>
          <w:tcPr>
            <w:tcW w:w="1174" w:type="dxa"/>
          </w:tcPr>
          <w:p w:rsidR="00B100D4" w:rsidRDefault="008A2569" w:rsidP="009218B3">
            <w:pPr>
              <w:pStyle w:val="ASDtable"/>
            </w:pPr>
            <w:r>
              <w:t>0.8</w:t>
            </w:r>
          </w:p>
        </w:tc>
        <w:tc>
          <w:tcPr>
            <w:tcW w:w="1201" w:type="dxa"/>
          </w:tcPr>
          <w:p w:rsidR="00B100D4" w:rsidRDefault="008A2569" w:rsidP="009218B3">
            <w:pPr>
              <w:pStyle w:val="ASDtable"/>
            </w:pPr>
            <w:r>
              <w:t>0.08</w:t>
            </w:r>
          </w:p>
        </w:tc>
        <w:tc>
          <w:tcPr>
            <w:tcW w:w="1228" w:type="dxa"/>
          </w:tcPr>
          <w:p w:rsidR="00B100D4" w:rsidRDefault="008A2569" w:rsidP="009218B3">
            <w:pPr>
              <w:pStyle w:val="ASDtable"/>
            </w:pPr>
            <w:r>
              <w:t>0</w:t>
            </w:r>
          </w:p>
        </w:tc>
        <w:tc>
          <w:tcPr>
            <w:tcW w:w="1188" w:type="dxa"/>
          </w:tcPr>
          <w:p w:rsidR="00B100D4" w:rsidRDefault="008A2569" w:rsidP="009218B3">
            <w:pPr>
              <w:pStyle w:val="ASDtable"/>
            </w:pPr>
            <w:r>
              <w:t>0.92</w:t>
            </w:r>
          </w:p>
        </w:tc>
        <w:tc>
          <w:tcPr>
            <w:tcW w:w="1755" w:type="dxa"/>
          </w:tcPr>
          <w:p w:rsidR="00B100D4" w:rsidRDefault="008A2569" w:rsidP="009218B3">
            <w:pPr>
              <w:pStyle w:val="ASDtable"/>
            </w:pPr>
            <w:r>
              <w:t>8.86</w:t>
            </w:r>
          </w:p>
        </w:tc>
        <w:tc>
          <w:tcPr>
            <w:tcW w:w="1155" w:type="dxa"/>
          </w:tcPr>
          <w:p w:rsidR="00B100D4" w:rsidRDefault="008A2569" w:rsidP="009218B3">
            <w:pPr>
              <w:pStyle w:val="ASDtable"/>
            </w:pPr>
            <w:r>
              <w:t>0.25</w:t>
            </w:r>
          </w:p>
        </w:tc>
        <w:tc>
          <w:tcPr>
            <w:tcW w:w="1202" w:type="dxa"/>
          </w:tcPr>
          <w:p w:rsidR="00B100D4" w:rsidRDefault="008A2569" w:rsidP="009218B3">
            <w:pPr>
              <w:pStyle w:val="ASDtable"/>
            </w:pPr>
            <w:r>
              <w:t>0.03</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0.97</w:t>
            </w:r>
          </w:p>
        </w:tc>
      </w:tr>
      <w:tr w:rsidR="00B100D4" w:rsidTr="00762EAA">
        <w:trPr>
          <w:trHeight w:val="268"/>
        </w:trPr>
        <w:tc>
          <w:tcPr>
            <w:tcW w:w="1236" w:type="dxa"/>
          </w:tcPr>
          <w:p w:rsidR="00B100D4" w:rsidRDefault="008A2569" w:rsidP="009218B3">
            <w:pPr>
              <w:pStyle w:val="ASDtable"/>
            </w:pPr>
            <w:r>
              <w:t>M20</w:t>
            </w:r>
          </w:p>
        </w:tc>
        <w:tc>
          <w:tcPr>
            <w:tcW w:w="1440" w:type="dxa"/>
          </w:tcPr>
          <w:p w:rsidR="00B100D4" w:rsidRDefault="008A2569" w:rsidP="009218B3">
            <w:pPr>
              <w:pStyle w:val="ASDtable"/>
            </w:pPr>
            <w:r>
              <w:t>10.14</w:t>
            </w:r>
          </w:p>
        </w:tc>
        <w:tc>
          <w:tcPr>
            <w:tcW w:w="1174" w:type="dxa"/>
          </w:tcPr>
          <w:p w:rsidR="00B100D4" w:rsidRDefault="008A2569" w:rsidP="009218B3">
            <w:pPr>
              <w:pStyle w:val="ASDtable"/>
            </w:pPr>
            <w:r>
              <w:t>1</w:t>
            </w:r>
          </w:p>
        </w:tc>
        <w:tc>
          <w:tcPr>
            <w:tcW w:w="1201" w:type="dxa"/>
          </w:tcPr>
          <w:p w:rsidR="00B100D4" w:rsidRDefault="008A2569" w:rsidP="009218B3">
            <w:pPr>
              <w:pStyle w:val="ASDtable"/>
            </w:pPr>
            <w:r>
              <w:t>0.1</w:t>
            </w:r>
          </w:p>
        </w:tc>
        <w:tc>
          <w:tcPr>
            <w:tcW w:w="1228" w:type="dxa"/>
          </w:tcPr>
          <w:p w:rsidR="00B100D4" w:rsidRDefault="008A2569" w:rsidP="009218B3">
            <w:pPr>
              <w:pStyle w:val="ASDtable"/>
            </w:pPr>
            <w:r>
              <w:t>0.02</w:t>
            </w:r>
          </w:p>
        </w:tc>
        <w:tc>
          <w:tcPr>
            <w:tcW w:w="1188" w:type="dxa"/>
          </w:tcPr>
          <w:p w:rsidR="00B100D4" w:rsidRDefault="008A2569" w:rsidP="009218B3">
            <w:pPr>
              <w:pStyle w:val="ASDtable"/>
            </w:pPr>
            <w:r>
              <w:t>0.88</w:t>
            </w:r>
          </w:p>
        </w:tc>
        <w:tc>
          <w:tcPr>
            <w:tcW w:w="1755" w:type="dxa"/>
          </w:tcPr>
          <w:p w:rsidR="00B100D4" w:rsidRDefault="008A2569" w:rsidP="009218B3">
            <w:pPr>
              <w:pStyle w:val="ASDtable"/>
            </w:pPr>
            <w:r>
              <w:t>18.14</w:t>
            </w:r>
          </w:p>
        </w:tc>
        <w:tc>
          <w:tcPr>
            <w:tcW w:w="1155" w:type="dxa"/>
          </w:tcPr>
          <w:p w:rsidR="00B100D4" w:rsidRDefault="008A2569" w:rsidP="009218B3">
            <w:pPr>
              <w:pStyle w:val="ASDtable"/>
            </w:pPr>
            <w:r>
              <w:t>4</w:t>
            </w:r>
          </w:p>
        </w:tc>
        <w:tc>
          <w:tcPr>
            <w:tcW w:w="1202" w:type="dxa"/>
          </w:tcPr>
          <w:p w:rsidR="00B100D4" w:rsidRDefault="008A2569" w:rsidP="009218B3">
            <w:pPr>
              <w:pStyle w:val="ASDtable"/>
            </w:pPr>
            <w:r>
              <w:t>0.22</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0.78</w:t>
            </w:r>
          </w:p>
        </w:tc>
      </w:tr>
      <w:tr w:rsidR="00B100D4" w:rsidTr="00762EAA">
        <w:trPr>
          <w:trHeight w:val="268"/>
        </w:trPr>
        <w:tc>
          <w:tcPr>
            <w:tcW w:w="1236" w:type="dxa"/>
          </w:tcPr>
          <w:p w:rsidR="00B100D4" w:rsidRDefault="008A2569" w:rsidP="009218B3">
            <w:pPr>
              <w:pStyle w:val="ASDtable"/>
            </w:pPr>
            <w:r>
              <w:t>M12</w:t>
            </w:r>
          </w:p>
        </w:tc>
        <w:tc>
          <w:tcPr>
            <w:tcW w:w="1440" w:type="dxa"/>
          </w:tcPr>
          <w:p w:rsidR="00B100D4" w:rsidRDefault="008A2569" w:rsidP="009218B3">
            <w:pPr>
              <w:pStyle w:val="ASDtable"/>
            </w:pPr>
            <w:r>
              <w:t>60.86</w:t>
            </w:r>
          </w:p>
        </w:tc>
        <w:tc>
          <w:tcPr>
            <w:tcW w:w="1174" w:type="dxa"/>
          </w:tcPr>
          <w:p w:rsidR="00B100D4" w:rsidRDefault="008A2569" w:rsidP="009218B3">
            <w:pPr>
              <w:pStyle w:val="ASDtable"/>
            </w:pPr>
            <w:r>
              <w:t>49</w:t>
            </w:r>
          </w:p>
        </w:tc>
        <w:tc>
          <w:tcPr>
            <w:tcW w:w="1201" w:type="dxa"/>
          </w:tcPr>
          <w:p w:rsidR="00B100D4" w:rsidRDefault="008A2569" w:rsidP="009218B3">
            <w:pPr>
              <w:pStyle w:val="ASDtable"/>
            </w:pPr>
            <w:r>
              <w:t>0.81</w:t>
            </w:r>
          </w:p>
        </w:tc>
        <w:tc>
          <w:tcPr>
            <w:tcW w:w="1228" w:type="dxa"/>
          </w:tcPr>
          <w:p w:rsidR="00B100D4" w:rsidRDefault="008A2569" w:rsidP="009218B3">
            <w:pPr>
              <w:pStyle w:val="ASDtable"/>
            </w:pPr>
            <w:r>
              <w:t>0.01</w:t>
            </w:r>
          </w:p>
        </w:tc>
        <w:tc>
          <w:tcPr>
            <w:tcW w:w="1188" w:type="dxa"/>
          </w:tcPr>
          <w:p w:rsidR="00B100D4" w:rsidRDefault="008A2569" w:rsidP="009218B3">
            <w:pPr>
              <w:pStyle w:val="ASDtable"/>
            </w:pPr>
            <w:r>
              <w:t>0.19</w:t>
            </w:r>
          </w:p>
        </w:tc>
        <w:tc>
          <w:tcPr>
            <w:tcW w:w="1755" w:type="dxa"/>
          </w:tcPr>
          <w:p w:rsidR="00B100D4" w:rsidRDefault="008A2569" w:rsidP="009218B3">
            <w:pPr>
              <w:pStyle w:val="ASDtable"/>
            </w:pPr>
            <w:r>
              <w:t>9.64</w:t>
            </w:r>
          </w:p>
        </w:tc>
        <w:tc>
          <w:tcPr>
            <w:tcW w:w="1155" w:type="dxa"/>
          </w:tcPr>
          <w:p w:rsidR="00B100D4" w:rsidRDefault="008A2569" w:rsidP="009218B3">
            <w:pPr>
              <w:pStyle w:val="ASDtable"/>
            </w:pPr>
            <w:r>
              <w:t>0.05</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0.99</w:t>
            </w:r>
          </w:p>
        </w:tc>
      </w:tr>
      <w:tr w:rsidR="00B100D4" w:rsidTr="00762EAA">
        <w:trPr>
          <w:trHeight w:val="268"/>
        </w:trPr>
        <w:tc>
          <w:tcPr>
            <w:tcW w:w="1236" w:type="dxa"/>
          </w:tcPr>
          <w:p w:rsidR="00B100D4" w:rsidRDefault="008A2569" w:rsidP="009218B3">
            <w:pPr>
              <w:pStyle w:val="ASDtable"/>
            </w:pPr>
            <w:r>
              <w:t>M16</w:t>
            </w:r>
          </w:p>
        </w:tc>
        <w:tc>
          <w:tcPr>
            <w:tcW w:w="1440" w:type="dxa"/>
          </w:tcPr>
          <w:p w:rsidR="00B100D4" w:rsidRDefault="008A2569" w:rsidP="009218B3">
            <w:pPr>
              <w:pStyle w:val="ASDtable"/>
            </w:pPr>
            <w:r>
              <w:t>47.07</w:t>
            </w:r>
          </w:p>
        </w:tc>
        <w:tc>
          <w:tcPr>
            <w:tcW w:w="1174" w:type="dxa"/>
          </w:tcPr>
          <w:p w:rsidR="00B100D4" w:rsidRDefault="008A2569" w:rsidP="009218B3">
            <w:pPr>
              <w:pStyle w:val="ASDtable"/>
            </w:pPr>
            <w:r>
              <w:t>16.58</w:t>
            </w:r>
          </w:p>
        </w:tc>
        <w:tc>
          <w:tcPr>
            <w:tcW w:w="1201" w:type="dxa"/>
          </w:tcPr>
          <w:p w:rsidR="00B100D4" w:rsidRDefault="008A2569" w:rsidP="009218B3">
            <w:pPr>
              <w:pStyle w:val="ASDtable"/>
            </w:pPr>
            <w:r>
              <w:t>0.35</w:t>
            </w:r>
          </w:p>
        </w:tc>
        <w:tc>
          <w:tcPr>
            <w:tcW w:w="1228" w:type="dxa"/>
          </w:tcPr>
          <w:p w:rsidR="00B100D4" w:rsidRDefault="008A2569" w:rsidP="009218B3">
            <w:pPr>
              <w:pStyle w:val="ASDtable"/>
            </w:pPr>
            <w:r>
              <w:t>0.1</w:t>
            </w:r>
          </w:p>
        </w:tc>
        <w:tc>
          <w:tcPr>
            <w:tcW w:w="1188" w:type="dxa"/>
          </w:tcPr>
          <w:p w:rsidR="00B100D4" w:rsidRDefault="008A2569" w:rsidP="009218B3">
            <w:pPr>
              <w:pStyle w:val="ASDtable"/>
            </w:pPr>
            <w:r>
              <w:t>0.54</w:t>
            </w:r>
          </w:p>
        </w:tc>
        <w:tc>
          <w:tcPr>
            <w:tcW w:w="1755" w:type="dxa"/>
          </w:tcPr>
          <w:p w:rsidR="00B100D4" w:rsidRDefault="008A2569" w:rsidP="009218B3">
            <w:pPr>
              <w:pStyle w:val="ASDtable"/>
            </w:pPr>
            <w:r>
              <w:t>10.71</w:t>
            </w:r>
          </w:p>
        </w:tc>
        <w:tc>
          <w:tcPr>
            <w:tcW w:w="1155" w:type="dxa"/>
          </w:tcPr>
          <w:p w:rsidR="00B100D4" w:rsidRDefault="008A2569" w:rsidP="009218B3">
            <w:pPr>
              <w:pStyle w:val="ASDtable"/>
            </w:pPr>
            <w:r>
              <w:t>2.04</w:t>
            </w:r>
          </w:p>
        </w:tc>
        <w:tc>
          <w:tcPr>
            <w:tcW w:w="1202" w:type="dxa"/>
          </w:tcPr>
          <w:p w:rsidR="00B100D4" w:rsidRDefault="008A2569" w:rsidP="009218B3">
            <w:pPr>
              <w:pStyle w:val="ASDtable"/>
            </w:pPr>
            <w:r>
              <w:t>0.19</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0.81</w:t>
            </w:r>
          </w:p>
        </w:tc>
      </w:tr>
      <w:tr w:rsidR="00B100D4" w:rsidTr="00762EAA">
        <w:trPr>
          <w:trHeight w:val="268"/>
        </w:trPr>
        <w:tc>
          <w:tcPr>
            <w:tcW w:w="1236" w:type="dxa"/>
          </w:tcPr>
          <w:p w:rsidR="00B100D4" w:rsidRDefault="008A2569" w:rsidP="009218B3">
            <w:pPr>
              <w:pStyle w:val="ASDtable"/>
            </w:pPr>
            <w:r>
              <w:t>M13</w:t>
            </w:r>
          </w:p>
        </w:tc>
        <w:tc>
          <w:tcPr>
            <w:tcW w:w="1440" w:type="dxa"/>
          </w:tcPr>
          <w:p w:rsidR="00B100D4" w:rsidRDefault="008A2569" w:rsidP="009218B3">
            <w:pPr>
              <w:pStyle w:val="ASDtable"/>
            </w:pPr>
            <w:r>
              <w:t>19</w:t>
            </w:r>
          </w:p>
        </w:tc>
        <w:tc>
          <w:tcPr>
            <w:tcW w:w="1174" w:type="dxa"/>
          </w:tcPr>
          <w:p w:rsidR="00B100D4" w:rsidRDefault="008A2569" w:rsidP="009218B3">
            <w:pPr>
              <w:pStyle w:val="ASDtable"/>
            </w:pPr>
            <w:r>
              <w:t>9.88</w:t>
            </w:r>
          </w:p>
        </w:tc>
        <w:tc>
          <w:tcPr>
            <w:tcW w:w="1201" w:type="dxa"/>
          </w:tcPr>
          <w:p w:rsidR="00B100D4" w:rsidRDefault="008A2569" w:rsidP="009218B3">
            <w:pPr>
              <w:pStyle w:val="ASDtable"/>
            </w:pPr>
            <w:r>
              <w:t>0.52</w:t>
            </w:r>
          </w:p>
        </w:tc>
        <w:tc>
          <w:tcPr>
            <w:tcW w:w="1228" w:type="dxa"/>
          </w:tcPr>
          <w:p w:rsidR="00B100D4" w:rsidRDefault="008A2569" w:rsidP="009218B3">
            <w:pPr>
              <w:pStyle w:val="ASDtable"/>
            </w:pPr>
            <w:r>
              <w:t>0.03</w:t>
            </w:r>
          </w:p>
        </w:tc>
        <w:tc>
          <w:tcPr>
            <w:tcW w:w="1188" w:type="dxa"/>
          </w:tcPr>
          <w:p w:rsidR="00B100D4" w:rsidRDefault="008A2569" w:rsidP="009218B3">
            <w:pPr>
              <w:pStyle w:val="ASDtable"/>
            </w:pPr>
            <w:r>
              <w:t>0.45</w:t>
            </w:r>
          </w:p>
        </w:tc>
        <w:tc>
          <w:tcPr>
            <w:tcW w:w="1755" w:type="dxa"/>
          </w:tcPr>
          <w:p w:rsidR="00B100D4" w:rsidRDefault="008A2569" w:rsidP="009218B3">
            <w:pPr>
              <w:pStyle w:val="ASDtable"/>
            </w:pPr>
            <w:r>
              <w:t>12</w:t>
            </w:r>
          </w:p>
        </w:tc>
        <w:tc>
          <w:tcPr>
            <w:tcW w:w="1155" w:type="dxa"/>
          </w:tcPr>
          <w:p w:rsidR="00B100D4" w:rsidRDefault="008A2569" w:rsidP="009218B3">
            <w:pPr>
              <w:pStyle w:val="ASDtable"/>
            </w:pPr>
            <w:r>
              <w:t>0</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01</w:t>
            </w:r>
          </w:p>
        </w:tc>
        <w:tc>
          <w:tcPr>
            <w:tcW w:w="1188" w:type="dxa"/>
          </w:tcPr>
          <w:p w:rsidR="00B100D4" w:rsidRDefault="008A2569" w:rsidP="009218B3">
            <w:pPr>
              <w:pStyle w:val="ASDtable"/>
            </w:pPr>
            <w:r>
              <w:t>0.99</w:t>
            </w:r>
          </w:p>
        </w:tc>
      </w:tr>
      <w:tr w:rsidR="00B100D4" w:rsidTr="00762EAA">
        <w:trPr>
          <w:trHeight w:val="268"/>
        </w:trPr>
        <w:tc>
          <w:tcPr>
            <w:tcW w:w="1236" w:type="dxa"/>
          </w:tcPr>
          <w:p w:rsidR="00B100D4" w:rsidRDefault="008A2569" w:rsidP="009218B3">
            <w:pPr>
              <w:pStyle w:val="ASDtable"/>
            </w:pPr>
            <w:r>
              <w:t>M17</w:t>
            </w:r>
          </w:p>
        </w:tc>
        <w:tc>
          <w:tcPr>
            <w:tcW w:w="1440" w:type="dxa"/>
          </w:tcPr>
          <w:p w:rsidR="00B100D4" w:rsidRDefault="008A2569" w:rsidP="009218B3">
            <w:pPr>
              <w:pStyle w:val="ASDtable"/>
            </w:pPr>
            <w:r>
              <w:t>6.07</w:t>
            </w:r>
          </w:p>
        </w:tc>
        <w:tc>
          <w:tcPr>
            <w:tcW w:w="1174" w:type="dxa"/>
          </w:tcPr>
          <w:p w:rsidR="00B100D4" w:rsidRDefault="008A2569" w:rsidP="009218B3">
            <w:pPr>
              <w:pStyle w:val="ASDtable"/>
            </w:pPr>
            <w:r>
              <w:t>0.05</w:t>
            </w:r>
          </w:p>
        </w:tc>
        <w:tc>
          <w:tcPr>
            <w:tcW w:w="1201" w:type="dxa"/>
          </w:tcPr>
          <w:p w:rsidR="00B100D4" w:rsidRDefault="008A2569" w:rsidP="009218B3">
            <w:pPr>
              <w:pStyle w:val="ASDtable"/>
            </w:pPr>
            <w:r>
              <w:t>0.01</w:t>
            </w:r>
          </w:p>
        </w:tc>
        <w:tc>
          <w:tcPr>
            <w:tcW w:w="1228" w:type="dxa"/>
          </w:tcPr>
          <w:p w:rsidR="00B100D4" w:rsidRDefault="008A2569" w:rsidP="009218B3">
            <w:pPr>
              <w:pStyle w:val="ASDtable"/>
            </w:pPr>
            <w:r>
              <w:t>0.01</w:t>
            </w:r>
          </w:p>
        </w:tc>
        <w:tc>
          <w:tcPr>
            <w:tcW w:w="1188" w:type="dxa"/>
          </w:tcPr>
          <w:p w:rsidR="00B100D4" w:rsidRDefault="008A2569" w:rsidP="009218B3">
            <w:pPr>
              <w:pStyle w:val="ASDtable"/>
            </w:pPr>
            <w:r>
              <w:t>0.98</w:t>
            </w:r>
          </w:p>
        </w:tc>
        <w:tc>
          <w:tcPr>
            <w:tcW w:w="1755" w:type="dxa"/>
          </w:tcPr>
          <w:p w:rsidR="00B100D4" w:rsidRDefault="008A2569" w:rsidP="009218B3">
            <w:pPr>
              <w:pStyle w:val="ASDtable"/>
            </w:pPr>
            <w:r>
              <w:t>5.93</w:t>
            </w:r>
          </w:p>
        </w:tc>
        <w:tc>
          <w:tcPr>
            <w:tcW w:w="1155" w:type="dxa"/>
          </w:tcPr>
          <w:p w:rsidR="00B100D4" w:rsidRDefault="008A2569" w:rsidP="009218B3">
            <w:pPr>
              <w:pStyle w:val="ASDtable"/>
            </w:pPr>
            <w:r>
              <w:t>0.62</w:t>
            </w:r>
          </w:p>
        </w:tc>
        <w:tc>
          <w:tcPr>
            <w:tcW w:w="1202" w:type="dxa"/>
          </w:tcPr>
          <w:p w:rsidR="00B100D4" w:rsidRDefault="008A2569" w:rsidP="009218B3">
            <w:pPr>
              <w:pStyle w:val="ASDtable"/>
            </w:pPr>
            <w:r>
              <w:t>0.1</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0.9</w:t>
            </w:r>
          </w:p>
        </w:tc>
      </w:tr>
      <w:tr w:rsidR="00B100D4" w:rsidTr="00762EAA">
        <w:trPr>
          <w:trHeight w:val="268"/>
        </w:trPr>
        <w:tc>
          <w:tcPr>
            <w:tcW w:w="1236" w:type="dxa"/>
          </w:tcPr>
          <w:p w:rsidR="00B100D4" w:rsidRDefault="008A2569" w:rsidP="009218B3">
            <w:pPr>
              <w:pStyle w:val="ASDtable"/>
            </w:pPr>
            <w:r>
              <w:t>M15</w:t>
            </w:r>
          </w:p>
        </w:tc>
        <w:tc>
          <w:tcPr>
            <w:tcW w:w="1440" w:type="dxa"/>
          </w:tcPr>
          <w:p w:rsidR="00B100D4" w:rsidRDefault="008A2569" w:rsidP="009218B3">
            <w:pPr>
              <w:pStyle w:val="ASDtable"/>
            </w:pPr>
            <w:r>
              <w:t>8</w:t>
            </w:r>
          </w:p>
        </w:tc>
        <w:tc>
          <w:tcPr>
            <w:tcW w:w="1174" w:type="dxa"/>
          </w:tcPr>
          <w:p w:rsidR="00B100D4" w:rsidRDefault="008A2569" w:rsidP="009218B3">
            <w:pPr>
              <w:pStyle w:val="ASDtable"/>
            </w:pPr>
            <w:r>
              <w:t>0.73</w:t>
            </w:r>
          </w:p>
        </w:tc>
        <w:tc>
          <w:tcPr>
            <w:tcW w:w="1201" w:type="dxa"/>
          </w:tcPr>
          <w:p w:rsidR="00B100D4" w:rsidRDefault="008A2569" w:rsidP="009218B3">
            <w:pPr>
              <w:pStyle w:val="ASDtable"/>
            </w:pPr>
            <w:r>
              <w:t>0.09</w:t>
            </w:r>
          </w:p>
        </w:tc>
        <w:tc>
          <w:tcPr>
            <w:tcW w:w="1228" w:type="dxa"/>
          </w:tcPr>
          <w:p w:rsidR="00B100D4" w:rsidRDefault="008A2569" w:rsidP="009218B3">
            <w:pPr>
              <w:pStyle w:val="ASDtable"/>
            </w:pPr>
            <w:r>
              <w:t>0.07</w:t>
            </w:r>
          </w:p>
        </w:tc>
        <w:tc>
          <w:tcPr>
            <w:tcW w:w="1188" w:type="dxa"/>
          </w:tcPr>
          <w:p w:rsidR="00B100D4" w:rsidRDefault="008A2569" w:rsidP="009218B3">
            <w:pPr>
              <w:pStyle w:val="ASDtable"/>
            </w:pPr>
            <w:r>
              <w:t>0.83</w:t>
            </w:r>
          </w:p>
        </w:tc>
        <w:tc>
          <w:tcPr>
            <w:tcW w:w="1755" w:type="dxa"/>
          </w:tcPr>
          <w:p w:rsidR="00B100D4" w:rsidRDefault="008A2569" w:rsidP="009218B3">
            <w:pPr>
              <w:pStyle w:val="ASDtable"/>
            </w:pPr>
            <w:r>
              <w:t>6.79</w:t>
            </w:r>
          </w:p>
        </w:tc>
        <w:tc>
          <w:tcPr>
            <w:tcW w:w="1155" w:type="dxa"/>
          </w:tcPr>
          <w:p w:rsidR="00B100D4" w:rsidRDefault="008A2569" w:rsidP="009218B3">
            <w:pPr>
              <w:pStyle w:val="ASDtable"/>
            </w:pPr>
            <w:r>
              <w:t>0.62</w:t>
            </w:r>
          </w:p>
        </w:tc>
        <w:tc>
          <w:tcPr>
            <w:tcW w:w="1202" w:type="dxa"/>
          </w:tcPr>
          <w:p w:rsidR="00B100D4" w:rsidRDefault="008A2569" w:rsidP="009218B3">
            <w:pPr>
              <w:pStyle w:val="ASDtable"/>
            </w:pPr>
            <w:r>
              <w:t>0.09</w:t>
            </w:r>
          </w:p>
        </w:tc>
        <w:tc>
          <w:tcPr>
            <w:tcW w:w="1229" w:type="dxa"/>
          </w:tcPr>
          <w:p w:rsidR="00B100D4" w:rsidRDefault="008A2569" w:rsidP="009218B3">
            <w:pPr>
              <w:pStyle w:val="ASDtable"/>
            </w:pPr>
            <w:r>
              <w:t>0.08</w:t>
            </w:r>
          </w:p>
        </w:tc>
        <w:tc>
          <w:tcPr>
            <w:tcW w:w="1188" w:type="dxa"/>
          </w:tcPr>
          <w:p w:rsidR="00B100D4" w:rsidRDefault="008A2569" w:rsidP="009218B3">
            <w:pPr>
              <w:pStyle w:val="ASDtable"/>
            </w:pPr>
            <w:r>
              <w:t>0.83</w:t>
            </w:r>
          </w:p>
        </w:tc>
      </w:tr>
      <w:tr w:rsidR="00B100D4" w:rsidTr="00762EAA">
        <w:trPr>
          <w:trHeight w:val="268"/>
        </w:trPr>
        <w:tc>
          <w:tcPr>
            <w:tcW w:w="1236" w:type="dxa"/>
          </w:tcPr>
          <w:p w:rsidR="00B100D4" w:rsidRDefault="008A2569" w:rsidP="009218B3">
            <w:pPr>
              <w:pStyle w:val="ASDtable"/>
            </w:pPr>
            <w:r>
              <w:t>M25</w:t>
            </w:r>
          </w:p>
        </w:tc>
        <w:tc>
          <w:tcPr>
            <w:tcW w:w="1440" w:type="dxa"/>
          </w:tcPr>
          <w:p w:rsidR="00B100D4" w:rsidRDefault="008A2569" w:rsidP="009218B3">
            <w:pPr>
              <w:pStyle w:val="ASDtable"/>
            </w:pPr>
            <w:r>
              <w:t>9.21</w:t>
            </w:r>
          </w:p>
        </w:tc>
        <w:tc>
          <w:tcPr>
            <w:tcW w:w="1174" w:type="dxa"/>
          </w:tcPr>
          <w:p w:rsidR="00B100D4" w:rsidRDefault="008A2569" w:rsidP="009218B3">
            <w:pPr>
              <w:pStyle w:val="ASDtable"/>
            </w:pPr>
            <w:r>
              <w:t>0.86</w:t>
            </w:r>
          </w:p>
        </w:tc>
        <w:tc>
          <w:tcPr>
            <w:tcW w:w="1201" w:type="dxa"/>
          </w:tcPr>
          <w:p w:rsidR="00B100D4" w:rsidRDefault="008A2569" w:rsidP="009218B3">
            <w:pPr>
              <w:pStyle w:val="ASDtable"/>
            </w:pPr>
            <w:r>
              <w:t>0.09</w:t>
            </w:r>
          </w:p>
        </w:tc>
        <w:tc>
          <w:tcPr>
            <w:tcW w:w="1228" w:type="dxa"/>
          </w:tcPr>
          <w:p w:rsidR="00B100D4" w:rsidRDefault="008A2569" w:rsidP="009218B3">
            <w:pPr>
              <w:pStyle w:val="ASDtable"/>
            </w:pPr>
            <w:r>
              <w:t>0</w:t>
            </w:r>
          </w:p>
        </w:tc>
        <w:tc>
          <w:tcPr>
            <w:tcW w:w="1188" w:type="dxa"/>
          </w:tcPr>
          <w:p w:rsidR="00B100D4" w:rsidRDefault="008A2569" w:rsidP="009218B3">
            <w:pPr>
              <w:pStyle w:val="ASDtable"/>
            </w:pPr>
            <w:r>
              <w:t>0.9</w:t>
            </w:r>
          </w:p>
        </w:tc>
        <w:tc>
          <w:tcPr>
            <w:tcW w:w="1755" w:type="dxa"/>
          </w:tcPr>
          <w:p w:rsidR="00B100D4" w:rsidRDefault="008A2569" w:rsidP="009218B3">
            <w:pPr>
              <w:pStyle w:val="ASDtable"/>
            </w:pPr>
            <w:r>
              <w:t>31</w:t>
            </w:r>
          </w:p>
        </w:tc>
        <w:tc>
          <w:tcPr>
            <w:tcW w:w="1155" w:type="dxa"/>
          </w:tcPr>
          <w:p w:rsidR="00B100D4" w:rsidRDefault="008A2569" w:rsidP="009218B3">
            <w:pPr>
              <w:pStyle w:val="ASDtable"/>
            </w:pPr>
            <w:r>
              <w:t>16</w:t>
            </w:r>
          </w:p>
        </w:tc>
        <w:tc>
          <w:tcPr>
            <w:tcW w:w="1202" w:type="dxa"/>
          </w:tcPr>
          <w:p w:rsidR="00B100D4" w:rsidRDefault="008A2569" w:rsidP="009218B3">
            <w:pPr>
              <w:pStyle w:val="ASDtable"/>
            </w:pPr>
            <w:r>
              <w:t>0.52</w:t>
            </w:r>
          </w:p>
        </w:tc>
        <w:tc>
          <w:tcPr>
            <w:tcW w:w="1229" w:type="dxa"/>
          </w:tcPr>
          <w:p w:rsidR="00B100D4" w:rsidRDefault="008A2569" w:rsidP="009218B3">
            <w:pPr>
              <w:pStyle w:val="ASDtable"/>
            </w:pPr>
            <w:r>
              <w:t>0.05</w:t>
            </w:r>
          </w:p>
        </w:tc>
        <w:tc>
          <w:tcPr>
            <w:tcW w:w="1188" w:type="dxa"/>
          </w:tcPr>
          <w:p w:rsidR="00B100D4" w:rsidRDefault="008A2569" w:rsidP="009218B3">
            <w:pPr>
              <w:pStyle w:val="ASDtable"/>
            </w:pPr>
            <w:r>
              <w:t>0.44</w:t>
            </w:r>
          </w:p>
        </w:tc>
      </w:tr>
      <w:tr w:rsidR="00B100D4" w:rsidTr="00762EAA">
        <w:trPr>
          <w:trHeight w:val="268"/>
        </w:trPr>
        <w:tc>
          <w:tcPr>
            <w:tcW w:w="1236" w:type="dxa"/>
          </w:tcPr>
          <w:p w:rsidR="00B100D4" w:rsidRDefault="008A2569" w:rsidP="009218B3">
            <w:pPr>
              <w:pStyle w:val="ASDtable"/>
            </w:pPr>
            <w:r>
              <w:t>M26</w:t>
            </w:r>
          </w:p>
        </w:tc>
        <w:tc>
          <w:tcPr>
            <w:tcW w:w="1440" w:type="dxa"/>
          </w:tcPr>
          <w:p w:rsidR="00B100D4" w:rsidRDefault="008A2569" w:rsidP="009218B3">
            <w:pPr>
              <w:pStyle w:val="ASDtable"/>
            </w:pPr>
            <w:r>
              <w:t>13.86</w:t>
            </w:r>
          </w:p>
        </w:tc>
        <w:tc>
          <w:tcPr>
            <w:tcW w:w="1174" w:type="dxa"/>
          </w:tcPr>
          <w:p w:rsidR="00B100D4" w:rsidRDefault="008A2569" w:rsidP="009218B3">
            <w:pPr>
              <w:pStyle w:val="ASDtable"/>
            </w:pPr>
            <w:r>
              <w:t>0.02</w:t>
            </w:r>
          </w:p>
        </w:tc>
        <w:tc>
          <w:tcPr>
            <w:tcW w:w="1201" w:type="dxa"/>
          </w:tcPr>
          <w:p w:rsidR="00B100D4" w:rsidRDefault="008A2569" w:rsidP="009218B3">
            <w:pPr>
              <w:pStyle w:val="ASDtable"/>
            </w:pPr>
            <w:r>
              <w:t>0</w:t>
            </w:r>
          </w:p>
        </w:tc>
        <w:tc>
          <w:tcPr>
            <w:tcW w:w="1228" w:type="dxa"/>
          </w:tcPr>
          <w:p w:rsidR="00B100D4" w:rsidRDefault="008A2569" w:rsidP="009218B3">
            <w:pPr>
              <w:pStyle w:val="ASDtable"/>
            </w:pPr>
            <w:r>
              <w:t>0.14</w:t>
            </w:r>
          </w:p>
        </w:tc>
        <w:tc>
          <w:tcPr>
            <w:tcW w:w="1188" w:type="dxa"/>
          </w:tcPr>
          <w:p w:rsidR="00B100D4" w:rsidRDefault="008A2569" w:rsidP="009218B3">
            <w:pPr>
              <w:pStyle w:val="ASDtable"/>
            </w:pPr>
            <w:r>
              <w:t>0.86</w:t>
            </w:r>
          </w:p>
        </w:tc>
        <w:tc>
          <w:tcPr>
            <w:tcW w:w="1755" w:type="dxa"/>
          </w:tcPr>
          <w:p w:rsidR="00B100D4" w:rsidRDefault="008A2569" w:rsidP="009218B3">
            <w:pPr>
              <w:pStyle w:val="ASDtable"/>
            </w:pPr>
            <w:r>
              <w:t>18.14</w:t>
            </w:r>
          </w:p>
        </w:tc>
        <w:tc>
          <w:tcPr>
            <w:tcW w:w="1155" w:type="dxa"/>
          </w:tcPr>
          <w:p w:rsidR="00B100D4" w:rsidRDefault="008A2569" w:rsidP="009218B3">
            <w:pPr>
              <w:pStyle w:val="ASDtable"/>
            </w:pPr>
            <w:r>
              <w:t>1</w:t>
            </w:r>
          </w:p>
        </w:tc>
        <w:tc>
          <w:tcPr>
            <w:tcW w:w="1202" w:type="dxa"/>
          </w:tcPr>
          <w:p w:rsidR="00B100D4" w:rsidRDefault="008A2569" w:rsidP="009218B3">
            <w:pPr>
              <w:pStyle w:val="ASDtable"/>
            </w:pPr>
            <w:r>
              <w:t>0.06</w:t>
            </w:r>
          </w:p>
        </w:tc>
        <w:tc>
          <w:tcPr>
            <w:tcW w:w="1229" w:type="dxa"/>
          </w:tcPr>
          <w:p w:rsidR="00B100D4" w:rsidRDefault="008A2569" w:rsidP="009218B3">
            <w:pPr>
              <w:pStyle w:val="ASDtable"/>
            </w:pPr>
            <w:r>
              <w:t>0.32</w:t>
            </w:r>
          </w:p>
        </w:tc>
        <w:tc>
          <w:tcPr>
            <w:tcW w:w="1188" w:type="dxa"/>
          </w:tcPr>
          <w:p w:rsidR="00B100D4" w:rsidRDefault="008A2569" w:rsidP="009218B3">
            <w:pPr>
              <w:pStyle w:val="ASDtable"/>
            </w:pPr>
            <w:r>
              <w:t>0.62</w:t>
            </w:r>
          </w:p>
        </w:tc>
      </w:tr>
      <w:tr w:rsidR="00B100D4" w:rsidTr="00762EAA">
        <w:trPr>
          <w:trHeight w:val="268"/>
        </w:trPr>
        <w:tc>
          <w:tcPr>
            <w:tcW w:w="1236" w:type="dxa"/>
          </w:tcPr>
          <w:p w:rsidR="00B100D4" w:rsidRDefault="008A2569" w:rsidP="009218B3">
            <w:pPr>
              <w:pStyle w:val="ASDtable"/>
            </w:pPr>
            <w:r>
              <w:t>M21</w:t>
            </w:r>
          </w:p>
        </w:tc>
        <w:tc>
          <w:tcPr>
            <w:tcW w:w="1440" w:type="dxa"/>
          </w:tcPr>
          <w:p w:rsidR="00B100D4" w:rsidRDefault="008A2569" w:rsidP="009218B3">
            <w:pPr>
              <w:pStyle w:val="ASDtable"/>
            </w:pPr>
            <w:r>
              <w:t>8.21</w:t>
            </w:r>
          </w:p>
        </w:tc>
        <w:tc>
          <w:tcPr>
            <w:tcW w:w="1174" w:type="dxa"/>
          </w:tcPr>
          <w:p w:rsidR="00B100D4" w:rsidRDefault="008A2569" w:rsidP="009218B3">
            <w:pPr>
              <w:pStyle w:val="ASDtable"/>
            </w:pPr>
            <w:r>
              <w:t>0.05</w:t>
            </w:r>
          </w:p>
        </w:tc>
        <w:tc>
          <w:tcPr>
            <w:tcW w:w="1201" w:type="dxa"/>
          </w:tcPr>
          <w:p w:rsidR="00B100D4" w:rsidRDefault="008A2569" w:rsidP="009218B3">
            <w:pPr>
              <w:pStyle w:val="ASDtable"/>
            </w:pPr>
            <w:r>
              <w:t>0.01</w:t>
            </w:r>
          </w:p>
        </w:tc>
        <w:tc>
          <w:tcPr>
            <w:tcW w:w="1228" w:type="dxa"/>
          </w:tcPr>
          <w:p w:rsidR="00B100D4" w:rsidRDefault="008A2569" w:rsidP="009218B3">
            <w:pPr>
              <w:pStyle w:val="ASDtable"/>
            </w:pPr>
            <w:r>
              <w:t>0.01</w:t>
            </w:r>
          </w:p>
        </w:tc>
        <w:tc>
          <w:tcPr>
            <w:tcW w:w="1188" w:type="dxa"/>
          </w:tcPr>
          <w:p w:rsidR="00B100D4" w:rsidRDefault="008A2569" w:rsidP="009218B3">
            <w:pPr>
              <w:pStyle w:val="ASDtable"/>
            </w:pPr>
            <w:r>
              <w:t>0.99</w:t>
            </w:r>
          </w:p>
        </w:tc>
        <w:tc>
          <w:tcPr>
            <w:tcW w:w="1755" w:type="dxa"/>
          </w:tcPr>
          <w:p w:rsidR="00B100D4" w:rsidRDefault="008A2569" w:rsidP="009218B3">
            <w:pPr>
              <w:pStyle w:val="ASDtable"/>
            </w:pPr>
            <w:r>
              <w:t>5.29</w:t>
            </w:r>
          </w:p>
        </w:tc>
        <w:tc>
          <w:tcPr>
            <w:tcW w:w="1155" w:type="dxa"/>
          </w:tcPr>
          <w:p w:rsidR="00B100D4" w:rsidRDefault="008A2569" w:rsidP="009218B3">
            <w:pPr>
              <w:pStyle w:val="ASDtable"/>
            </w:pPr>
            <w:r>
              <w:t>0.02</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01</w:t>
            </w:r>
          </w:p>
        </w:tc>
        <w:tc>
          <w:tcPr>
            <w:tcW w:w="1188" w:type="dxa"/>
          </w:tcPr>
          <w:p w:rsidR="00B100D4" w:rsidRDefault="008A2569" w:rsidP="009218B3">
            <w:pPr>
              <w:pStyle w:val="ASDtable"/>
            </w:pPr>
            <w:r>
              <w:t>0.99</w:t>
            </w:r>
          </w:p>
        </w:tc>
      </w:tr>
      <w:tr w:rsidR="00B100D4" w:rsidTr="00762EAA">
        <w:trPr>
          <w:trHeight w:val="268"/>
        </w:trPr>
        <w:tc>
          <w:tcPr>
            <w:tcW w:w="1236" w:type="dxa"/>
          </w:tcPr>
          <w:p w:rsidR="00B100D4" w:rsidRDefault="008A2569" w:rsidP="009218B3">
            <w:pPr>
              <w:pStyle w:val="ASDtable"/>
            </w:pPr>
            <w:r>
              <w:t>M24</w:t>
            </w:r>
          </w:p>
        </w:tc>
        <w:tc>
          <w:tcPr>
            <w:tcW w:w="1440" w:type="dxa"/>
          </w:tcPr>
          <w:p w:rsidR="00B100D4" w:rsidRDefault="008A2569" w:rsidP="009218B3">
            <w:pPr>
              <w:pStyle w:val="ASDtable"/>
            </w:pPr>
            <w:r>
              <w:t>31.43</w:t>
            </w:r>
          </w:p>
        </w:tc>
        <w:tc>
          <w:tcPr>
            <w:tcW w:w="1174" w:type="dxa"/>
          </w:tcPr>
          <w:p w:rsidR="00B100D4" w:rsidRDefault="008A2569" w:rsidP="009218B3">
            <w:pPr>
              <w:pStyle w:val="ASDtable"/>
            </w:pPr>
            <w:r>
              <w:t>13.8</w:t>
            </w:r>
          </w:p>
        </w:tc>
        <w:tc>
          <w:tcPr>
            <w:tcW w:w="1201" w:type="dxa"/>
          </w:tcPr>
          <w:p w:rsidR="00B100D4" w:rsidRDefault="008A2569" w:rsidP="009218B3">
            <w:pPr>
              <w:pStyle w:val="ASDtable"/>
            </w:pPr>
            <w:r>
              <w:t>0.44</w:t>
            </w:r>
          </w:p>
        </w:tc>
        <w:tc>
          <w:tcPr>
            <w:tcW w:w="1228" w:type="dxa"/>
          </w:tcPr>
          <w:p w:rsidR="00B100D4" w:rsidRDefault="008A2569" w:rsidP="009218B3">
            <w:pPr>
              <w:pStyle w:val="ASDtable"/>
            </w:pPr>
            <w:r>
              <w:t>0.04</w:t>
            </w:r>
          </w:p>
        </w:tc>
        <w:tc>
          <w:tcPr>
            <w:tcW w:w="1188" w:type="dxa"/>
          </w:tcPr>
          <w:p w:rsidR="00B100D4" w:rsidRDefault="008A2569" w:rsidP="009218B3">
            <w:pPr>
              <w:pStyle w:val="ASDtable"/>
            </w:pPr>
            <w:r>
              <w:t>0.52</w:t>
            </w:r>
          </w:p>
        </w:tc>
        <w:tc>
          <w:tcPr>
            <w:tcW w:w="1755" w:type="dxa"/>
          </w:tcPr>
          <w:p w:rsidR="00B100D4" w:rsidRDefault="008A2569" w:rsidP="009218B3">
            <w:pPr>
              <w:pStyle w:val="ASDtable"/>
            </w:pPr>
            <w:r>
              <w:t>17.93</w:t>
            </w:r>
          </w:p>
        </w:tc>
        <w:tc>
          <w:tcPr>
            <w:tcW w:w="1155" w:type="dxa"/>
          </w:tcPr>
          <w:p w:rsidR="00B100D4" w:rsidRDefault="008A2569" w:rsidP="009218B3">
            <w:pPr>
              <w:pStyle w:val="ASDtable"/>
            </w:pPr>
            <w:r>
              <w:t>1.15</w:t>
            </w:r>
          </w:p>
        </w:tc>
        <w:tc>
          <w:tcPr>
            <w:tcW w:w="1202" w:type="dxa"/>
          </w:tcPr>
          <w:p w:rsidR="00B100D4" w:rsidRDefault="008A2569" w:rsidP="009218B3">
            <w:pPr>
              <w:pStyle w:val="ASDtable"/>
            </w:pPr>
            <w:r>
              <w:t>0.06</w:t>
            </w:r>
          </w:p>
        </w:tc>
        <w:tc>
          <w:tcPr>
            <w:tcW w:w="1229" w:type="dxa"/>
          </w:tcPr>
          <w:p w:rsidR="00B100D4" w:rsidRDefault="008A2569" w:rsidP="009218B3">
            <w:pPr>
              <w:pStyle w:val="ASDtable"/>
            </w:pPr>
            <w:r>
              <w:t>0.03</w:t>
            </w:r>
          </w:p>
        </w:tc>
        <w:tc>
          <w:tcPr>
            <w:tcW w:w="1188" w:type="dxa"/>
          </w:tcPr>
          <w:p w:rsidR="00B100D4" w:rsidRDefault="008A2569" w:rsidP="009218B3">
            <w:pPr>
              <w:pStyle w:val="ASDtable"/>
            </w:pPr>
            <w:r>
              <w:t>0.91</w:t>
            </w:r>
          </w:p>
        </w:tc>
      </w:tr>
      <w:tr w:rsidR="00B100D4" w:rsidTr="00762EAA">
        <w:trPr>
          <w:trHeight w:val="268"/>
        </w:trPr>
        <w:tc>
          <w:tcPr>
            <w:tcW w:w="1236" w:type="dxa"/>
          </w:tcPr>
          <w:p w:rsidR="00B100D4" w:rsidRDefault="008A2569" w:rsidP="009218B3">
            <w:pPr>
              <w:pStyle w:val="ASDtable"/>
            </w:pPr>
            <w:r>
              <w:t>M9</w:t>
            </w:r>
          </w:p>
        </w:tc>
        <w:tc>
          <w:tcPr>
            <w:tcW w:w="1440" w:type="dxa"/>
          </w:tcPr>
          <w:p w:rsidR="00B100D4" w:rsidRDefault="008A2569" w:rsidP="009218B3">
            <w:pPr>
              <w:pStyle w:val="ASDtable"/>
            </w:pPr>
            <w:r>
              <w:t>39.64</w:t>
            </w:r>
          </w:p>
        </w:tc>
        <w:tc>
          <w:tcPr>
            <w:tcW w:w="1174" w:type="dxa"/>
          </w:tcPr>
          <w:p w:rsidR="00B100D4" w:rsidRDefault="008A2569" w:rsidP="009218B3">
            <w:pPr>
              <w:pStyle w:val="ASDtable"/>
            </w:pPr>
            <w:r>
              <w:t>0.25</w:t>
            </w:r>
          </w:p>
        </w:tc>
        <w:tc>
          <w:tcPr>
            <w:tcW w:w="1201" w:type="dxa"/>
          </w:tcPr>
          <w:p w:rsidR="00B100D4" w:rsidRDefault="008A2569" w:rsidP="009218B3">
            <w:pPr>
              <w:pStyle w:val="ASDtable"/>
            </w:pPr>
            <w:r>
              <w:t>0.01</w:t>
            </w:r>
          </w:p>
        </w:tc>
        <w:tc>
          <w:tcPr>
            <w:tcW w:w="1228" w:type="dxa"/>
          </w:tcPr>
          <w:p w:rsidR="00B100D4" w:rsidRDefault="008A2569" w:rsidP="009218B3">
            <w:pPr>
              <w:pStyle w:val="ASDtable"/>
            </w:pPr>
            <w:r>
              <w:t>0.02</w:t>
            </w:r>
          </w:p>
        </w:tc>
        <w:tc>
          <w:tcPr>
            <w:tcW w:w="1188" w:type="dxa"/>
          </w:tcPr>
          <w:p w:rsidR="00B100D4" w:rsidRDefault="008A2569" w:rsidP="009218B3">
            <w:pPr>
              <w:pStyle w:val="ASDtable"/>
            </w:pPr>
            <w:r>
              <w:t>0.97</w:t>
            </w:r>
          </w:p>
        </w:tc>
        <w:tc>
          <w:tcPr>
            <w:tcW w:w="1755" w:type="dxa"/>
          </w:tcPr>
          <w:p w:rsidR="00B100D4" w:rsidRDefault="008A2569" w:rsidP="009218B3">
            <w:pPr>
              <w:pStyle w:val="ASDtable"/>
            </w:pPr>
            <w:r>
              <w:t>22.29</w:t>
            </w:r>
          </w:p>
        </w:tc>
        <w:tc>
          <w:tcPr>
            <w:tcW w:w="1155" w:type="dxa"/>
          </w:tcPr>
          <w:p w:rsidR="00B100D4" w:rsidRDefault="008A2569" w:rsidP="009218B3">
            <w:pPr>
              <w:pStyle w:val="ASDtable"/>
            </w:pPr>
            <w:r>
              <w:t>0.02</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1</w:t>
            </w:r>
          </w:p>
        </w:tc>
      </w:tr>
      <w:tr w:rsidR="00B100D4" w:rsidTr="00762EAA">
        <w:trPr>
          <w:trHeight w:val="268"/>
        </w:trPr>
        <w:tc>
          <w:tcPr>
            <w:tcW w:w="1236" w:type="dxa"/>
          </w:tcPr>
          <w:p w:rsidR="00B100D4" w:rsidRDefault="008A2569" w:rsidP="009218B3">
            <w:pPr>
              <w:pStyle w:val="ASDtable"/>
            </w:pPr>
            <w:r>
              <w:t>M2</w:t>
            </w:r>
          </w:p>
        </w:tc>
        <w:tc>
          <w:tcPr>
            <w:tcW w:w="1440" w:type="dxa"/>
          </w:tcPr>
          <w:p w:rsidR="00B100D4" w:rsidRDefault="008A2569" w:rsidP="009218B3">
            <w:pPr>
              <w:pStyle w:val="ASDtable"/>
            </w:pPr>
            <w:r>
              <w:t>9.21</w:t>
            </w:r>
          </w:p>
        </w:tc>
        <w:tc>
          <w:tcPr>
            <w:tcW w:w="1174" w:type="dxa"/>
          </w:tcPr>
          <w:p w:rsidR="00B100D4" w:rsidRDefault="008A2569" w:rsidP="009218B3">
            <w:pPr>
              <w:pStyle w:val="ASDtable"/>
            </w:pPr>
            <w:r>
              <w:t>0.25</w:t>
            </w:r>
          </w:p>
        </w:tc>
        <w:tc>
          <w:tcPr>
            <w:tcW w:w="1201" w:type="dxa"/>
          </w:tcPr>
          <w:p w:rsidR="00B100D4" w:rsidRDefault="008A2569" w:rsidP="009218B3">
            <w:pPr>
              <w:pStyle w:val="ASDtable"/>
            </w:pPr>
            <w:r>
              <w:t>0.03</w:t>
            </w:r>
          </w:p>
        </w:tc>
        <w:tc>
          <w:tcPr>
            <w:tcW w:w="1228" w:type="dxa"/>
          </w:tcPr>
          <w:p w:rsidR="00B100D4" w:rsidRDefault="008A2569" w:rsidP="009218B3">
            <w:pPr>
              <w:pStyle w:val="ASDtable"/>
            </w:pPr>
            <w:r>
              <w:t>0.02</w:t>
            </w:r>
          </w:p>
        </w:tc>
        <w:tc>
          <w:tcPr>
            <w:tcW w:w="1188" w:type="dxa"/>
          </w:tcPr>
          <w:p w:rsidR="00B100D4" w:rsidRDefault="008A2569" w:rsidP="009218B3">
            <w:pPr>
              <w:pStyle w:val="ASDtable"/>
            </w:pPr>
            <w:r>
              <w:t>0.95</w:t>
            </w:r>
          </w:p>
        </w:tc>
        <w:tc>
          <w:tcPr>
            <w:tcW w:w="1755" w:type="dxa"/>
          </w:tcPr>
          <w:p w:rsidR="00B100D4" w:rsidRDefault="008A2569" w:rsidP="009218B3">
            <w:pPr>
              <w:pStyle w:val="ASDtable"/>
            </w:pPr>
            <w:r>
              <w:t>9.86</w:t>
            </w:r>
          </w:p>
        </w:tc>
        <w:tc>
          <w:tcPr>
            <w:tcW w:w="1155" w:type="dxa"/>
          </w:tcPr>
          <w:p w:rsidR="00B100D4" w:rsidRDefault="008A2569" w:rsidP="009218B3">
            <w:pPr>
              <w:pStyle w:val="ASDtable"/>
            </w:pPr>
            <w:r>
              <w:t>0.51</w:t>
            </w:r>
          </w:p>
        </w:tc>
        <w:tc>
          <w:tcPr>
            <w:tcW w:w="1202" w:type="dxa"/>
          </w:tcPr>
          <w:p w:rsidR="00B100D4" w:rsidRDefault="008A2569" w:rsidP="009218B3">
            <w:pPr>
              <w:pStyle w:val="ASDtable"/>
            </w:pPr>
            <w:r>
              <w:t>0.05</w:t>
            </w:r>
          </w:p>
        </w:tc>
        <w:tc>
          <w:tcPr>
            <w:tcW w:w="1229" w:type="dxa"/>
          </w:tcPr>
          <w:p w:rsidR="00B100D4" w:rsidRDefault="008A2569" w:rsidP="009218B3">
            <w:pPr>
              <w:pStyle w:val="ASDtable"/>
            </w:pPr>
            <w:r>
              <w:t>0.15</w:t>
            </w:r>
          </w:p>
        </w:tc>
        <w:tc>
          <w:tcPr>
            <w:tcW w:w="1188" w:type="dxa"/>
          </w:tcPr>
          <w:p w:rsidR="00B100D4" w:rsidRDefault="008A2569" w:rsidP="009218B3">
            <w:pPr>
              <w:pStyle w:val="ASDtable"/>
            </w:pPr>
            <w:r>
              <w:t>0.8</w:t>
            </w:r>
          </w:p>
        </w:tc>
      </w:tr>
      <w:tr w:rsidR="00B100D4" w:rsidTr="00762EAA">
        <w:trPr>
          <w:trHeight w:val="242"/>
        </w:trPr>
        <w:tc>
          <w:tcPr>
            <w:tcW w:w="1236" w:type="dxa"/>
          </w:tcPr>
          <w:p w:rsidR="00B100D4" w:rsidRDefault="008A2569" w:rsidP="009218B3">
            <w:pPr>
              <w:pStyle w:val="ASDtable"/>
            </w:pPr>
            <w:r>
              <w:t>M30</w:t>
            </w:r>
          </w:p>
        </w:tc>
        <w:tc>
          <w:tcPr>
            <w:tcW w:w="1440" w:type="dxa"/>
          </w:tcPr>
          <w:p w:rsidR="00B100D4" w:rsidRDefault="008A2569" w:rsidP="009218B3">
            <w:pPr>
              <w:pStyle w:val="ASDtable"/>
            </w:pPr>
            <w:r>
              <w:t>79</w:t>
            </w:r>
          </w:p>
        </w:tc>
        <w:tc>
          <w:tcPr>
            <w:tcW w:w="1174" w:type="dxa"/>
          </w:tcPr>
          <w:p w:rsidR="00B100D4" w:rsidRDefault="008A2569" w:rsidP="009218B3">
            <w:pPr>
              <w:pStyle w:val="ASDtable"/>
            </w:pPr>
            <w:r>
              <w:t>5.9</w:t>
            </w:r>
          </w:p>
        </w:tc>
        <w:tc>
          <w:tcPr>
            <w:tcW w:w="1201" w:type="dxa"/>
          </w:tcPr>
          <w:p w:rsidR="00B100D4" w:rsidRDefault="008A2569" w:rsidP="009218B3">
            <w:pPr>
              <w:pStyle w:val="ASDtable"/>
            </w:pPr>
            <w:r>
              <w:t>0.07</w:t>
            </w:r>
          </w:p>
        </w:tc>
        <w:tc>
          <w:tcPr>
            <w:tcW w:w="1228" w:type="dxa"/>
          </w:tcPr>
          <w:p w:rsidR="00B100D4" w:rsidRDefault="008A2569" w:rsidP="009218B3">
            <w:pPr>
              <w:pStyle w:val="ASDtable"/>
            </w:pPr>
            <w:r>
              <w:t>0.27</w:t>
            </w:r>
          </w:p>
        </w:tc>
        <w:tc>
          <w:tcPr>
            <w:tcW w:w="1188" w:type="dxa"/>
          </w:tcPr>
          <w:p w:rsidR="00B100D4" w:rsidRDefault="008A2569" w:rsidP="009218B3">
            <w:pPr>
              <w:pStyle w:val="ASDtable"/>
            </w:pPr>
            <w:r>
              <w:t>0.66</w:t>
            </w:r>
          </w:p>
        </w:tc>
        <w:tc>
          <w:tcPr>
            <w:tcW w:w="1755" w:type="dxa"/>
          </w:tcPr>
          <w:p w:rsidR="00B100D4" w:rsidRDefault="008A2569" w:rsidP="009218B3">
            <w:pPr>
              <w:pStyle w:val="ASDtable"/>
            </w:pPr>
            <w:r>
              <w:t>22.43</w:t>
            </w:r>
          </w:p>
        </w:tc>
        <w:tc>
          <w:tcPr>
            <w:tcW w:w="1155" w:type="dxa"/>
          </w:tcPr>
          <w:p w:rsidR="00B100D4" w:rsidRDefault="008A2569" w:rsidP="009218B3">
            <w:pPr>
              <w:pStyle w:val="ASDtable"/>
            </w:pPr>
            <w:r>
              <w:t>0.08</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2</w:t>
            </w:r>
          </w:p>
        </w:tc>
        <w:tc>
          <w:tcPr>
            <w:tcW w:w="1188" w:type="dxa"/>
          </w:tcPr>
          <w:p w:rsidR="00B100D4" w:rsidRDefault="008A2569" w:rsidP="009218B3">
            <w:pPr>
              <w:pStyle w:val="ASDtable"/>
            </w:pPr>
            <w:r>
              <w:t>0.8</w:t>
            </w:r>
          </w:p>
        </w:tc>
      </w:tr>
      <w:tr w:rsidR="00B100D4" w:rsidTr="00762EAA">
        <w:trPr>
          <w:trHeight w:val="268"/>
        </w:trPr>
        <w:tc>
          <w:tcPr>
            <w:tcW w:w="1236" w:type="dxa"/>
          </w:tcPr>
          <w:p w:rsidR="00B100D4" w:rsidRDefault="008A2569" w:rsidP="009218B3">
            <w:pPr>
              <w:pStyle w:val="ASDtable"/>
            </w:pPr>
            <w:r>
              <w:t>M1</w:t>
            </w:r>
          </w:p>
        </w:tc>
        <w:tc>
          <w:tcPr>
            <w:tcW w:w="1440" w:type="dxa"/>
          </w:tcPr>
          <w:p w:rsidR="00B100D4" w:rsidRDefault="008A2569" w:rsidP="009218B3">
            <w:pPr>
              <w:pStyle w:val="ASDtable"/>
            </w:pPr>
            <w:r>
              <w:t>58.36</w:t>
            </w:r>
          </w:p>
        </w:tc>
        <w:tc>
          <w:tcPr>
            <w:tcW w:w="1174" w:type="dxa"/>
          </w:tcPr>
          <w:p w:rsidR="00B100D4" w:rsidRDefault="008A2569" w:rsidP="009218B3">
            <w:pPr>
              <w:pStyle w:val="ASDtable"/>
            </w:pPr>
            <w:r>
              <w:t>18.98</w:t>
            </w:r>
          </w:p>
        </w:tc>
        <w:tc>
          <w:tcPr>
            <w:tcW w:w="1201" w:type="dxa"/>
          </w:tcPr>
          <w:p w:rsidR="00B100D4" w:rsidRDefault="008A2569" w:rsidP="009218B3">
            <w:pPr>
              <w:pStyle w:val="ASDtable"/>
            </w:pPr>
            <w:r>
              <w:t>0.33</w:t>
            </w:r>
          </w:p>
        </w:tc>
        <w:tc>
          <w:tcPr>
            <w:tcW w:w="1228" w:type="dxa"/>
          </w:tcPr>
          <w:p w:rsidR="00B100D4" w:rsidRDefault="008A2569" w:rsidP="009218B3">
            <w:pPr>
              <w:pStyle w:val="ASDtable"/>
            </w:pPr>
            <w:r>
              <w:t>0</w:t>
            </w:r>
          </w:p>
        </w:tc>
        <w:tc>
          <w:tcPr>
            <w:tcW w:w="1188" w:type="dxa"/>
          </w:tcPr>
          <w:p w:rsidR="00B100D4" w:rsidRDefault="008A2569" w:rsidP="009218B3">
            <w:pPr>
              <w:pStyle w:val="ASDtable"/>
            </w:pPr>
            <w:r>
              <w:t>0.67</w:t>
            </w:r>
          </w:p>
        </w:tc>
        <w:tc>
          <w:tcPr>
            <w:tcW w:w="1755" w:type="dxa"/>
          </w:tcPr>
          <w:p w:rsidR="00B100D4" w:rsidRDefault="008A2569" w:rsidP="009218B3">
            <w:pPr>
              <w:pStyle w:val="ASDtable"/>
            </w:pPr>
            <w:r>
              <w:t>42.43</w:t>
            </w:r>
          </w:p>
        </w:tc>
        <w:tc>
          <w:tcPr>
            <w:tcW w:w="1155" w:type="dxa"/>
          </w:tcPr>
          <w:p w:rsidR="00B100D4" w:rsidRDefault="008A2569" w:rsidP="009218B3">
            <w:pPr>
              <w:pStyle w:val="ASDtable"/>
            </w:pPr>
            <w:r>
              <w:t>1.65</w:t>
            </w:r>
          </w:p>
        </w:tc>
        <w:tc>
          <w:tcPr>
            <w:tcW w:w="1202" w:type="dxa"/>
          </w:tcPr>
          <w:p w:rsidR="00B100D4" w:rsidRDefault="008A2569" w:rsidP="009218B3">
            <w:pPr>
              <w:pStyle w:val="ASDtable"/>
            </w:pPr>
            <w:r>
              <w:t>0.04</w:t>
            </w:r>
          </w:p>
        </w:tc>
        <w:tc>
          <w:tcPr>
            <w:tcW w:w="1229" w:type="dxa"/>
          </w:tcPr>
          <w:p w:rsidR="00B100D4" w:rsidRDefault="008A2569" w:rsidP="009218B3">
            <w:pPr>
              <w:pStyle w:val="ASDtable"/>
            </w:pPr>
            <w:r>
              <w:t>0.01</w:t>
            </w:r>
          </w:p>
        </w:tc>
        <w:tc>
          <w:tcPr>
            <w:tcW w:w="1188" w:type="dxa"/>
          </w:tcPr>
          <w:p w:rsidR="00B100D4" w:rsidRDefault="008A2569" w:rsidP="009218B3">
            <w:pPr>
              <w:pStyle w:val="ASDtable"/>
            </w:pPr>
            <w:r>
              <w:t>0.95</w:t>
            </w:r>
          </w:p>
        </w:tc>
      </w:tr>
      <w:tr w:rsidR="00B100D4" w:rsidTr="00762EAA">
        <w:trPr>
          <w:trHeight w:val="268"/>
        </w:trPr>
        <w:tc>
          <w:tcPr>
            <w:tcW w:w="1236" w:type="dxa"/>
          </w:tcPr>
          <w:p w:rsidR="00B100D4" w:rsidRDefault="008A2569" w:rsidP="009218B3">
            <w:pPr>
              <w:pStyle w:val="ASDtable"/>
            </w:pPr>
            <w:r>
              <w:t>M6</w:t>
            </w:r>
          </w:p>
        </w:tc>
        <w:tc>
          <w:tcPr>
            <w:tcW w:w="1440" w:type="dxa"/>
          </w:tcPr>
          <w:p w:rsidR="00B100D4" w:rsidRDefault="008A2569" w:rsidP="009218B3">
            <w:pPr>
              <w:pStyle w:val="ASDtable"/>
            </w:pPr>
            <w:r>
              <w:t>112.21</w:t>
            </w:r>
          </w:p>
        </w:tc>
        <w:tc>
          <w:tcPr>
            <w:tcW w:w="1174" w:type="dxa"/>
          </w:tcPr>
          <w:p w:rsidR="00B100D4" w:rsidRDefault="008A2569" w:rsidP="009218B3">
            <w:pPr>
              <w:pStyle w:val="ASDtable"/>
            </w:pPr>
            <w:r>
              <w:t>11.27</w:t>
            </w:r>
          </w:p>
        </w:tc>
        <w:tc>
          <w:tcPr>
            <w:tcW w:w="1201" w:type="dxa"/>
          </w:tcPr>
          <w:p w:rsidR="00B100D4" w:rsidRDefault="008A2569" w:rsidP="009218B3">
            <w:pPr>
              <w:pStyle w:val="ASDtable"/>
            </w:pPr>
            <w:r>
              <w:t>0.1</w:t>
            </w:r>
          </w:p>
        </w:tc>
        <w:tc>
          <w:tcPr>
            <w:tcW w:w="1228" w:type="dxa"/>
          </w:tcPr>
          <w:p w:rsidR="00B100D4" w:rsidRDefault="008A2569" w:rsidP="009218B3">
            <w:pPr>
              <w:pStyle w:val="ASDtable"/>
            </w:pPr>
            <w:r>
              <w:t>0.36</w:t>
            </w:r>
          </w:p>
        </w:tc>
        <w:tc>
          <w:tcPr>
            <w:tcW w:w="1188" w:type="dxa"/>
          </w:tcPr>
          <w:p w:rsidR="00B100D4" w:rsidRDefault="008A2569" w:rsidP="009218B3">
            <w:pPr>
              <w:pStyle w:val="ASDtable"/>
            </w:pPr>
            <w:r>
              <w:t>0.54</w:t>
            </w:r>
          </w:p>
        </w:tc>
        <w:tc>
          <w:tcPr>
            <w:tcW w:w="1755" w:type="dxa"/>
          </w:tcPr>
          <w:p w:rsidR="00B100D4" w:rsidRDefault="008A2569" w:rsidP="009218B3">
            <w:pPr>
              <w:pStyle w:val="ASDtable"/>
            </w:pPr>
            <w:r>
              <w:t>45.14</w:t>
            </w:r>
          </w:p>
        </w:tc>
        <w:tc>
          <w:tcPr>
            <w:tcW w:w="1155" w:type="dxa"/>
          </w:tcPr>
          <w:p w:rsidR="00B100D4" w:rsidRDefault="008A2569" w:rsidP="009218B3">
            <w:pPr>
              <w:pStyle w:val="ASDtable"/>
            </w:pPr>
            <w:r>
              <w:t>0.18</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w:t>
            </w:r>
          </w:p>
        </w:tc>
        <w:tc>
          <w:tcPr>
            <w:tcW w:w="1188" w:type="dxa"/>
          </w:tcPr>
          <w:p w:rsidR="00B100D4" w:rsidRDefault="008A2569" w:rsidP="009218B3">
            <w:pPr>
              <w:pStyle w:val="ASDtable"/>
            </w:pPr>
            <w:r>
              <w:t>0.99</w:t>
            </w:r>
          </w:p>
        </w:tc>
      </w:tr>
      <w:tr w:rsidR="00B100D4" w:rsidTr="00762EAA">
        <w:trPr>
          <w:trHeight w:val="268"/>
        </w:trPr>
        <w:tc>
          <w:tcPr>
            <w:tcW w:w="1236" w:type="dxa"/>
          </w:tcPr>
          <w:p w:rsidR="00B100D4" w:rsidRDefault="008A2569" w:rsidP="009218B3">
            <w:pPr>
              <w:pStyle w:val="ASDtable"/>
            </w:pPr>
            <w:proofErr w:type="spellStart"/>
            <w:r>
              <w:t>onlyT</w:t>
            </w:r>
            <w:proofErr w:type="spellEnd"/>
          </w:p>
        </w:tc>
        <w:tc>
          <w:tcPr>
            <w:tcW w:w="1440" w:type="dxa"/>
          </w:tcPr>
          <w:p w:rsidR="00B100D4" w:rsidRDefault="008A2569" w:rsidP="009218B3">
            <w:pPr>
              <w:pStyle w:val="ASDtable"/>
            </w:pPr>
            <w:r>
              <w:t>65.14</w:t>
            </w:r>
          </w:p>
        </w:tc>
        <w:tc>
          <w:tcPr>
            <w:tcW w:w="1174" w:type="dxa"/>
          </w:tcPr>
          <w:p w:rsidR="00B100D4" w:rsidRDefault="008A2569" w:rsidP="009218B3">
            <w:pPr>
              <w:pStyle w:val="ASDtable"/>
            </w:pPr>
            <w:r>
              <w:t>0.02</w:t>
            </w:r>
          </w:p>
        </w:tc>
        <w:tc>
          <w:tcPr>
            <w:tcW w:w="1201" w:type="dxa"/>
          </w:tcPr>
          <w:p w:rsidR="00B100D4" w:rsidRDefault="008A2569" w:rsidP="009218B3">
            <w:pPr>
              <w:pStyle w:val="ASDtable"/>
            </w:pPr>
            <w:r>
              <w:t>0</w:t>
            </w:r>
          </w:p>
        </w:tc>
        <w:tc>
          <w:tcPr>
            <w:tcW w:w="1228" w:type="dxa"/>
          </w:tcPr>
          <w:p w:rsidR="00B100D4" w:rsidRDefault="008A2569" w:rsidP="009218B3">
            <w:pPr>
              <w:pStyle w:val="ASDtable"/>
            </w:pPr>
            <w:r>
              <w:t>0.19</w:t>
            </w:r>
          </w:p>
        </w:tc>
        <w:tc>
          <w:tcPr>
            <w:tcW w:w="1188" w:type="dxa"/>
          </w:tcPr>
          <w:p w:rsidR="00B100D4" w:rsidRDefault="008A2569" w:rsidP="009218B3">
            <w:pPr>
              <w:pStyle w:val="ASDtable"/>
            </w:pPr>
            <w:r>
              <w:t>0.81</w:t>
            </w:r>
          </w:p>
        </w:tc>
        <w:tc>
          <w:tcPr>
            <w:tcW w:w="1755" w:type="dxa"/>
          </w:tcPr>
          <w:p w:rsidR="00B100D4" w:rsidRDefault="008A2569" w:rsidP="009218B3">
            <w:pPr>
              <w:pStyle w:val="ASDtable"/>
            </w:pPr>
            <w:r>
              <w:t>65.14</w:t>
            </w:r>
          </w:p>
        </w:tc>
        <w:tc>
          <w:tcPr>
            <w:tcW w:w="1155" w:type="dxa"/>
          </w:tcPr>
          <w:p w:rsidR="00B100D4" w:rsidRDefault="008A2569" w:rsidP="009218B3">
            <w:pPr>
              <w:pStyle w:val="ASDtable"/>
            </w:pPr>
            <w:r>
              <w:t>0.02</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0.19</w:t>
            </w:r>
          </w:p>
        </w:tc>
        <w:tc>
          <w:tcPr>
            <w:tcW w:w="1188" w:type="dxa"/>
          </w:tcPr>
          <w:p w:rsidR="00B100D4" w:rsidRDefault="008A2569" w:rsidP="009218B3">
            <w:pPr>
              <w:pStyle w:val="ASDtable"/>
            </w:pPr>
            <w:r>
              <w:t>0.81</w:t>
            </w:r>
          </w:p>
        </w:tc>
      </w:tr>
      <w:tr w:rsidR="00B100D4" w:rsidTr="00762EAA">
        <w:trPr>
          <w:trHeight w:val="268"/>
        </w:trPr>
        <w:tc>
          <w:tcPr>
            <w:tcW w:w="1236" w:type="dxa"/>
          </w:tcPr>
          <w:p w:rsidR="00B100D4" w:rsidRDefault="008A2569" w:rsidP="009218B3">
            <w:pPr>
              <w:pStyle w:val="ASDtable"/>
            </w:pPr>
            <w:r>
              <w:t>naive</w:t>
            </w:r>
          </w:p>
        </w:tc>
        <w:tc>
          <w:tcPr>
            <w:tcW w:w="1440" w:type="dxa"/>
          </w:tcPr>
          <w:p w:rsidR="00B100D4" w:rsidRDefault="008A2569" w:rsidP="009218B3">
            <w:pPr>
              <w:pStyle w:val="ASDtable"/>
            </w:pPr>
            <w:r>
              <w:t>90.64</w:t>
            </w:r>
          </w:p>
        </w:tc>
        <w:tc>
          <w:tcPr>
            <w:tcW w:w="1174" w:type="dxa"/>
          </w:tcPr>
          <w:p w:rsidR="00B100D4" w:rsidRDefault="008A2569" w:rsidP="009218B3">
            <w:pPr>
              <w:pStyle w:val="ASDtable"/>
            </w:pPr>
            <w:r>
              <w:t>0</w:t>
            </w:r>
          </w:p>
        </w:tc>
        <w:tc>
          <w:tcPr>
            <w:tcW w:w="1201" w:type="dxa"/>
          </w:tcPr>
          <w:p w:rsidR="00B100D4" w:rsidRDefault="008A2569" w:rsidP="009218B3">
            <w:pPr>
              <w:pStyle w:val="ASDtable"/>
            </w:pPr>
            <w:r>
              <w:t>0</w:t>
            </w:r>
          </w:p>
        </w:tc>
        <w:tc>
          <w:tcPr>
            <w:tcW w:w="1228" w:type="dxa"/>
          </w:tcPr>
          <w:p w:rsidR="00B100D4" w:rsidRDefault="008A2569" w:rsidP="009218B3">
            <w:pPr>
              <w:pStyle w:val="ASDtable"/>
            </w:pPr>
            <w:r>
              <w:t>1</w:t>
            </w:r>
          </w:p>
        </w:tc>
        <w:tc>
          <w:tcPr>
            <w:tcW w:w="1188" w:type="dxa"/>
          </w:tcPr>
          <w:p w:rsidR="00B100D4" w:rsidRDefault="008A2569" w:rsidP="009218B3">
            <w:pPr>
              <w:pStyle w:val="ASDtable"/>
            </w:pPr>
            <w:r>
              <w:t>NA</w:t>
            </w:r>
          </w:p>
        </w:tc>
        <w:tc>
          <w:tcPr>
            <w:tcW w:w="1755" w:type="dxa"/>
          </w:tcPr>
          <w:p w:rsidR="00B100D4" w:rsidRDefault="008A2569" w:rsidP="009218B3">
            <w:pPr>
              <w:pStyle w:val="ASDtable"/>
            </w:pPr>
            <w:r>
              <w:t>90.64</w:t>
            </w:r>
          </w:p>
        </w:tc>
        <w:tc>
          <w:tcPr>
            <w:tcW w:w="1155" w:type="dxa"/>
          </w:tcPr>
          <w:p w:rsidR="00B100D4" w:rsidRDefault="008A2569" w:rsidP="009218B3">
            <w:pPr>
              <w:pStyle w:val="ASDtable"/>
            </w:pPr>
            <w:r>
              <w:t>0</w:t>
            </w:r>
          </w:p>
        </w:tc>
        <w:tc>
          <w:tcPr>
            <w:tcW w:w="1202" w:type="dxa"/>
          </w:tcPr>
          <w:p w:rsidR="00B100D4" w:rsidRDefault="008A2569" w:rsidP="009218B3">
            <w:pPr>
              <w:pStyle w:val="ASDtable"/>
            </w:pPr>
            <w:r>
              <w:t>0</w:t>
            </w:r>
          </w:p>
        </w:tc>
        <w:tc>
          <w:tcPr>
            <w:tcW w:w="1229" w:type="dxa"/>
          </w:tcPr>
          <w:p w:rsidR="00B100D4" w:rsidRDefault="008A2569" w:rsidP="009218B3">
            <w:pPr>
              <w:pStyle w:val="ASDtable"/>
            </w:pPr>
            <w:r>
              <w:t>1</w:t>
            </w:r>
          </w:p>
        </w:tc>
        <w:tc>
          <w:tcPr>
            <w:tcW w:w="1188" w:type="dxa"/>
          </w:tcPr>
          <w:p w:rsidR="00B100D4" w:rsidRDefault="008A2569" w:rsidP="009218B3">
            <w:pPr>
              <w:pStyle w:val="ASDtable"/>
            </w:pPr>
            <w:r>
              <w:t>NA</w:t>
            </w:r>
          </w:p>
        </w:tc>
      </w:tr>
    </w:tbl>
    <w:p w:rsidR="00B100D4" w:rsidRDefault="00B100D4">
      <w:pPr>
        <w:rPr>
          <w:lang w:eastAsia="de-DE"/>
        </w:rPr>
      </w:pPr>
    </w:p>
    <w:p w:rsidR="00B100D4" w:rsidRDefault="008A2569">
      <w:r>
        <w:br w:type="page"/>
      </w:r>
    </w:p>
    <w:p w:rsidR="00B100D4" w:rsidRDefault="00B100D4"/>
    <w:p w:rsidR="00B100D4" w:rsidRDefault="008A2569">
      <w:pPr>
        <w:pStyle w:val="Beschriftung"/>
      </w:pPr>
      <w:r>
        <w:t xml:space="preserve">Table </w:t>
      </w:r>
      <w:r w:rsidR="00A372FF">
        <w:t>S11</w:t>
      </w:r>
    </w:p>
    <w:p w:rsidR="000946C6" w:rsidRDefault="008A2569" w:rsidP="000946C6">
      <w:pPr>
        <w:spacing w:after="0" w:line="240" w:lineRule="auto"/>
        <w:rPr>
          <w:rFonts w:cs="Times New Roman"/>
          <w:szCs w:val="24"/>
        </w:rPr>
      </w:pPr>
      <w:proofErr w:type="gramStart"/>
      <w:r>
        <w:rPr>
          <w:b/>
          <w:lang w:eastAsia="de-DE"/>
        </w:rPr>
        <w:t xml:space="preserve">Decomposition of MSE into contributions from bias², SDSD, and LCS for </w:t>
      </w:r>
      <w:proofErr w:type="spellStart"/>
      <w:r>
        <w:rPr>
          <w:b/>
          <w:lang w:eastAsia="de-DE"/>
        </w:rPr>
        <w:t>Bermude</w:t>
      </w:r>
      <w:proofErr w:type="spellEnd"/>
      <w:r>
        <w:rPr>
          <w:b/>
          <w:lang w:eastAsia="de-DE"/>
        </w:rPr>
        <w:t xml:space="preserve"> calibration data BBCH30.</w:t>
      </w:r>
      <w:proofErr w:type="gramEnd"/>
      <w:r w:rsidR="000946C6">
        <w:rPr>
          <w:b/>
          <w:lang w:eastAsia="de-DE"/>
        </w:rPr>
        <w:t xml:space="preserve"> Models are sorted in order of increasing RMSE for the </w:t>
      </w:r>
      <w:proofErr w:type="spellStart"/>
      <w:r w:rsidR="000946C6">
        <w:rPr>
          <w:b/>
          <w:lang w:eastAsia="de-DE"/>
        </w:rPr>
        <w:t>Bermude</w:t>
      </w:r>
      <w:proofErr w:type="spellEnd"/>
      <w:r w:rsidR="000946C6">
        <w:rPr>
          <w:b/>
          <w:lang w:eastAsia="de-DE"/>
        </w:rPr>
        <w:t xml:space="preserve"> evaluation data averaged over stages (last column of Table 5). Due to rounding errors, the sum of fractions from bias², SDSD and LCS may not be exactly 1.00.</w:t>
      </w:r>
    </w:p>
    <w:p w:rsidR="00B100D4" w:rsidRDefault="00B100D4">
      <w:pPr>
        <w:rPr>
          <w:b/>
          <w:lang w:eastAsia="de-DE"/>
        </w:rPr>
      </w:pP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6"/>
        <w:gridCol w:w="1337"/>
        <w:gridCol w:w="1110"/>
        <w:gridCol w:w="1110"/>
        <w:gridCol w:w="1137"/>
        <w:gridCol w:w="1097"/>
        <w:gridCol w:w="1630"/>
        <w:gridCol w:w="1083"/>
        <w:gridCol w:w="1111"/>
        <w:gridCol w:w="1138"/>
        <w:gridCol w:w="1097"/>
      </w:tblGrid>
      <w:tr w:rsidR="00B100D4" w:rsidTr="008F517F">
        <w:tc>
          <w:tcPr>
            <w:tcW w:w="1146" w:type="dxa"/>
          </w:tcPr>
          <w:p w:rsidR="00B100D4" w:rsidRDefault="00B100D4" w:rsidP="009218B3">
            <w:pPr>
              <w:pStyle w:val="ASDtable"/>
            </w:pPr>
          </w:p>
        </w:tc>
        <w:tc>
          <w:tcPr>
            <w:tcW w:w="11850" w:type="dxa"/>
            <w:gridSpan w:val="10"/>
          </w:tcPr>
          <w:p w:rsidR="00B100D4" w:rsidRPr="008F517F" w:rsidRDefault="008A2569" w:rsidP="009218B3">
            <w:pPr>
              <w:pStyle w:val="ASDtable"/>
              <w:rPr>
                <w:b/>
              </w:rPr>
            </w:pPr>
            <w:proofErr w:type="spellStart"/>
            <w:r w:rsidRPr="008F517F">
              <w:rPr>
                <w:b/>
              </w:rPr>
              <w:t>Bermude</w:t>
            </w:r>
            <w:proofErr w:type="spellEnd"/>
            <w:r w:rsidRPr="008F517F">
              <w:rPr>
                <w:b/>
              </w:rPr>
              <w:t xml:space="preserve"> calibration data  BBCH30</w:t>
            </w:r>
          </w:p>
        </w:tc>
      </w:tr>
      <w:tr w:rsidR="00B100D4" w:rsidTr="008F517F">
        <w:tc>
          <w:tcPr>
            <w:tcW w:w="1146" w:type="dxa"/>
          </w:tcPr>
          <w:p w:rsidR="00B100D4" w:rsidRDefault="00B100D4" w:rsidP="009218B3">
            <w:pPr>
              <w:pStyle w:val="ASDtable"/>
            </w:pPr>
          </w:p>
        </w:tc>
        <w:tc>
          <w:tcPr>
            <w:tcW w:w="5791" w:type="dxa"/>
            <w:gridSpan w:val="5"/>
          </w:tcPr>
          <w:p w:rsidR="00B100D4" w:rsidRPr="008F517F" w:rsidRDefault="008A2569" w:rsidP="009218B3">
            <w:pPr>
              <w:pStyle w:val="ASDtable"/>
              <w:rPr>
                <w:b/>
              </w:rPr>
            </w:pPr>
            <w:r w:rsidRPr="008F517F">
              <w:rPr>
                <w:b/>
              </w:rPr>
              <w:t>Usual calibration</w:t>
            </w:r>
          </w:p>
        </w:tc>
        <w:tc>
          <w:tcPr>
            <w:tcW w:w="6059" w:type="dxa"/>
            <w:gridSpan w:val="5"/>
          </w:tcPr>
          <w:p w:rsidR="00B100D4" w:rsidRPr="008F517F" w:rsidRDefault="008A2569" w:rsidP="009218B3">
            <w:pPr>
              <w:pStyle w:val="ASDtable"/>
              <w:rPr>
                <w:b/>
              </w:rPr>
            </w:pPr>
            <w:r w:rsidRPr="008F517F">
              <w:rPr>
                <w:b/>
              </w:rPr>
              <w:t>Protocol calibration</w:t>
            </w:r>
          </w:p>
        </w:tc>
      </w:tr>
      <w:tr w:rsidR="00B100D4" w:rsidTr="008F517F">
        <w:tc>
          <w:tcPr>
            <w:tcW w:w="1146"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10" w:type="dxa"/>
          </w:tcPr>
          <w:p w:rsidR="00B100D4" w:rsidRDefault="008A2569" w:rsidP="009218B3">
            <w:pPr>
              <w:pStyle w:val="ASDtable"/>
            </w:pPr>
            <w:r>
              <w:t>bias²</w:t>
            </w:r>
          </w:p>
        </w:tc>
        <w:tc>
          <w:tcPr>
            <w:tcW w:w="1110" w:type="dxa"/>
          </w:tcPr>
          <w:p w:rsidR="00B100D4" w:rsidRDefault="008A2569" w:rsidP="009218B3">
            <w:pPr>
              <w:pStyle w:val="ASDtable"/>
            </w:pPr>
            <w:r>
              <w:t>fraction</w:t>
            </w:r>
          </w:p>
          <w:p w:rsidR="00B100D4" w:rsidRDefault="008A2569" w:rsidP="009218B3">
            <w:pPr>
              <w:pStyle w:val="ASDtable"/>
            </w:pPr>
            <w:r>
              <w:t>from bias²</w:t>
            </w:r>
          </w:p>
        </w:tc>
        <w:tc>
          <w:tcPr>
            <w:tcW w:w="1137"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083" w:type="dxa"/>
          </w:tcPr>
          <w:p w:rsidR="00B100D4" w:rsidRDefault="008A2569" w:rsidP="009218B3">
            <w:pPr>
              <w:pStyle w:val="ASDtable"/>
            </w:pPr>
            <w:r>
              <w:t>bias²</w:t>
            </w:r>
          </w:p>
        </w:tc>
        <w:tc>
          <w:tcPr>
            <w:tcW w:w="1111" w:type="dxa"/>
          </w:tcPr>
          <w:p w:rsidR="00B100D4" w:rsidRDefault="008A2569" w:rsidP="009218B3">
            <w:pPr>
              <w:pStyle w:val="ASDtable"/>
            </w:pPr>
            <w:r>
              <w:t>fraction</w:t>
            </w:r>
          </w:p>
          <w:p w:rsidR="00B100D4" w:rsidRDefault="008A2569" w:rsidP="009218B3">
            <w:pPr>
              <w:pStyle w:val="ASDtable"/>
            </w:pPr>
            <w:r>
              <w:t>from bias²</w:t>
            </w:r>
          </w:p>
        </w:tc>
        <w:tc>
          <w:tcPr>
            <w:tcW w:w="1138"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r>
      <w:tr w:rsidR="00B100D4" w:rsidTr="008F517F">
        <w:tc>
          <w:tcPr>
            <w:tcW w:w="1146" w:type="dxa"/>
          </w:tcPr>
          <w:p w:rsidR="00B100D4" w:rsidRDefault="008A2569" w:rsidP="009218B3">
            <w:pPr>
              <w:pStyle w:val="ASDtable"/>
            </w:pPr>
            <w:r>
              <w:t>M15</w:t>
            </w:r>
          </w:p>
        </w:tc>
        <w:tc>
          <w:tcPr>
            <w:tcW w:w="1337" w:type="dxa"/>
          </w:tcPr>
          <w:p w:rsidR="00B100D4" w:rsidRDefault="008A2569" w:rsidP="009218B3">
            <w:pPr>
              <w:pStyle w:val="ASDtable"/>
            </w:pPr>
            <w:r>
              <w:t>10.14</w:t>
            </w:r>
          </w:p>
        </w:tc>
        <w:tc>
          <w:tcPr>
            <w:tcW w:w="1110" w:type="dxa"/>
          </w:tcPr>
          <w:p w:rsidR="00B100D4" w:rsidRDefault="008A2569" w:rsidP="009218B3">
            <w:pPr>
              <w:pStyle w:val="ASDtable"/>
            </w:pPr>
            <w:r>
              <w:t>0.02</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36</w:t>
            </w:r>
          </w:p>
        </w:tc>
        <w:tc>
          <w:tcPr>
            <w:tcW w:w="1097" w:type="dxa"/>
          </w:tcPr>
          <w:p w:rsidR="00B100D4" w:rsidRDefault="008A2569" w:rsidP="009218B3">
            <w:pPr>
              <w:pStyle w:val="ASDtable"/>
            </w:pPr>
            <w:r>
              <w:t>0.64</w:t>
            </w:r>
          </w:p>
        </w:tc>
        <w:tc>
          <w:tcPr>
            <w:tcW w:w="1630" w:type="dxa"/>
          </w:tcPr>
          <w:p w:rsidR="00B100D4" w:rsidRDefault="008A2569" w:rsidP="009218B3">
            <w:pPr>
              <w:pStyle w:val="ASDtable"/>
            </w:pPr>
            <w:r>
              <w:t>9.86</w:t>
            </w:r>
          </w:p>
        </w:tc>
        <w:tc>
          <w:tcPr>
            <w:tcW w:w="1083" w:type="dxa"/>
          </w:tcPr>
          <w:p w:rsidR="00B100D4" w:rsidRDefault="008A2569" w:rsidP="009218B3">
            <w:pPr>
              <w:pStyle w:val="ASDtable"/>
            </w:pPr>
            <w:r>
              <w:t>0.33</w:t>
            </w:r>
          </w:p>
        </w:tc>
        <w:tc>
          <w:tcPr>
            <w:tcW w:w="1111" w:type="dxa"/>
          </w:tcPr>
          <w:p w:rsidR="00B100D4" w:rsidRDefault="008A2569" w:rsidP="009218B3">
            <w:pPr>
              <w:pStyle w:val="ASDtable"/>
            </w:pPr>
            <w:r>
              <w:t>0.03</w:t>
            </w:r>
          </w:p>
        </w:tc>
        <w:tc>
          <w:tcPr>
            <w:tcW w:w="1138" w:type="dxa"/>
          </w:tcPr>
          <w:p w:rsidR="00B100D4" w:rsidRDefault="008A2569" w:rsidP="009218B3">
            <w:pPr>
              <w:pStyle w:val="ASDtable"/>
            </w:pPr>
            <w:r>
              <w:t>0.35</w:t>
            </w:r>
          </w:p>
        </w:tc>
        <w:tc>
          <w:tcPr>
            <w:tcW w:w="1097" w:type="dxa"/>
          </w:tcPr>
          <w:p w:rsidR="00B100D4" w:rsidRDefault="008A2569" w:rsidP="009218B3">
            <w:pPr>
              <w:pStyle w:val="ASDtable"/>
            </w:pPr>
            <w:r>
              <w:t>0.62</w:t>
            </w:r>
          </w:p>
        </w:tc>
      </w:tr>
      <w:tr w:rsidR="00B100D4" w:rsidTr="008F517F">
        <w:tc>
          <w:tcPr>
            <w:tcW w:w="1146" w:type="dxa"/>
          </w:tcPr>
          <w:p w:rsidR="00B100D4" w:rsidRDefault="008A2569" w:rsidP="009218B3">
            <w:pPr>
              <w:pStyle w:val="ASDtable"/>
            </w:pPr>
            <w:r>
              <w:t>M2</w:t>
            </w:r>
          </w:p>
        </w:tc>
        <w:tc>
          <w:tcPr>
            <w:tcW w:w="1337" w:type="dxa"/>
          </w:tcPr>
          <w:p w:rsidR="00B100D4" w:rsidRDefault="008A2569" w:rsidP="009218B3">
            <w:pPr>
              <w:pStyle w:val="ASDtable"/>
            </w:pPr>
            <w:r>
              <w:t>20.64</w:t>
            </w:r>
          </w:p>
        </w:tc>
        <w:tc>
          <w:tcPr>
            <w:tcW w:w="1110" w:type="dxa"/>
          </w:tcPr>
          <w:p w:rsidR="00B100D4" w:rsidRDefault="008A2569" w:rsidP="009218B3">
            <w:pPr>
              <w:pStyle w:val="ASDtable"/>
            </w:pPr>
            <w:r>
              <w:t>3.19</w:t>
            </w:r>
          </w:p>
        </w:tc>
        <w:tc>
          <w:tcPr>
            <w:tcW w:w="1110" w:type="dxa"/>
          </w:tcPr>
          <w:p w:rsidR="00B100D4" w:rsidRDefault="008A2569" w:rsidP="009218B3">
            <w:pPr>
              <w:pStyle w:val="ASDtable"/>
            </w:pPr>
            <w:r>
              <w:t>0.15</w:t>
            </w:r>
          </w:p>
        </w:tc>
        <w:tc>
          <w:tcPr>
            <w:tcW w:w="1137" w:type="dxa"/>
          </w:tcPr>
          <w:p w:rsidR="00B100D4" w:rsidRDefault="008A2569" w:rsidP="009218B3">
            <w:pPr>
              <w:pStyle w:val="ASDtable"/>
            </w:pPr>
            <w:r>
              <w:t>0.1</w:t>
            </w:r>
          </w:p>
        </w:tc>
        <w:tc>
          <w:tcPr>
            <w:tcW w:w="1097" w:type="dxa"/>
          </w:tcPr>
          <w:p w:rsidR="00B100D4" w:rsidRDefault="008A2569" w:rsidP="009218B3">
            <w:pPr>
              <w:pStyle w:val="ASDtable"/>
            </w:pPr>
            <w:r>
              <w:t>0.75</w:t>
            </w:r>
          </w:p>
        </w:tc>
        <w:tc>
          <w:tcPr>
            <w:tcW w:w="1630" w:type="dxa"/>
          </w:tcPr>
          <w:p w:rsidR="00B100D4" w:rsidRDefault="008A2569" w:rsidP="009218B3">
            <w:pPr>
              <w:pStyle w:val="ASDtable"/>
            </w:pPr>
            <w:r>
              <w:t>20.07</w:t>
            </w:r>
          </w:p>
        </w:tc>
        <w:tc>
          <w:tcPr>
            <w:tcW w:w="1083" w:type="dxa"/>
          </w:tcPr>
          <w:p w:rsidR="00B100D4" w:rsidRDefault="008A2569" w:rsidP="009218B3">
            <w:pPr>
              <w:pStyle w:val="ASDtable"/>
            </w:pPr>
            <w:r>
              <w:t>2.7</w:t>
            </w:r>
          </w:p>
        </w:tc>
        <w:tc>
          <w:tcPr>
            <w:tcW w:w="1111" w:type="dxa"/>
          </w:tcPr>
          <w:p w:rsidR="00B100D4" w:rsidRDefault="008A2569" w:rsidP="009218B3">
            <w:pPr>
              <w:pStyle w:val="ASDtable"/>
            </w:pPr>
            <w:r>
              <w:t>0.13</w:t>
            </w:r>
          </w:p>
        </w:tc>
        <w:tc>
          <w:tcPr>
            <w:tcW w:w="1138" w:type="dxa"/>
          </w:tcPr>
          <w:p w:rsidR="00B100D4" w:rsidRDefault="008A2569" w:rsidP="009218B3">
            <w:pPr>
              <w:pStyle w:val="ASDtable"/>
            </w:pPr>
            <w:r>
              <w:t>0.26</w:t>
            </w:r>
          </w:p>
        </w:tc>
        <w:tc>
          <w:tcPr>
            <w:tcW w:w="1097" w:type="dxa"/>
          </w:tcPr>
          <w:p w:rsidR="00B100D4" w:rsidRDefault="008A2569" w:rsidP="009218B3">
            <w:pPr>
              <w:pStyle w:val="ASDtable"/>
            </w:pPr>
            <w:r>
              <w:t>0.61</w:t>
            </w:r>
          </w:p>
        </w:tc>
      </w:tr>
      <w:tr w:rsidR="00B100D4" w:rsidTr="008F517F">
        <w:tc>
          <w:tcPr>
            <w:tcW w:w="1146" w:type="dxa"/>
          </w:tcPr>
          <w:p w:rsidR="00B100D4" w:rsidRDefault="008A2569" w:rsidP="009218B3">
            <w:pPr>
              <w:pStyle w:val="ASDtable"/>
            </w:pPr>
            <w:r>
              <w:t>M17</w:t>
            </w:r>
          </w:p>
        </w:tc>
        <w:tc>
          <w:tcPr>
            <w:tcW w:w="1337" w:type="dxa"/>
          </w:tcPr>
          <w:p w:rsidR="00B100D4" w:rsidRDefault="008A2569" w:rsidP="009218B3">
            <w:pPr>
              <w:pStyle w:val="ASDtable"/>
            </w:pPr>
            <w:r>
              <w:t>39.64</w:t>
            </w:r>
          </w:p>
        </w:tc>
        <w:tc>
          <w:tcPr>
            <w:tcW w:w="1110" w:type="dxa"/>
          </w:tcPr>
          <w:p w:rsidR="00B100D4" w:rsidRDefault="008A2569" w:rsidP="009218B3">
            <w:pPr>
              <w:pStyle w:val="ASDtable"/>
            </w:pPr>
            <w:r>
              <w:t>3.19</w:t>
            </w:r>
          </w:p>
        </w:tc>
        <w:tc>
          <w:tcPr>
            <w:tcW w:w="1110" w:type="dxa"/>
          </w:tcPr>
          <w:p w:rsidR="00B100D4" w:rsidRDefault="008A2569" w:rsidP="009218B3">
            <w:pPr>
              <w:pStyle w:val="ASDtable"/>
            </w:pPr>
            <w:r>
              <w:t>0.08</w:t>
            </w:r>
          </w:p>
        </w:tc>
        <w:tc>
          <w:tcPr>
            <w:tcW w:w="1137" w:type="dxa"/>
          </w:tcPr>
          <w:p w:rsidR="00B100D4" w:rsidRDefault="008A2569" w:rsidP="009218B3">
            <w:pPr>
              <w:pStyle w:val="ASDtable"/>
            </w:pPr>
            <w:r>
              <w:t>0.04</w:t>
            </w:r>
          </w:p>
        </w:tc>
        <w:tc>
          <w:tcPr>
            <w:tcW w:w="1097" w:type="dxa"/>
          </w:tcPr>
          <w:p w:rsidR="00B100D4" w:rsidRDefault="008A2569" w:rsidP="009218B3">
            <w:pPr>
              <w:pStyle w:val="ASDtable"/>
            </w:pPr>
            <w:r>
              <w:t>0.88</w:t>
            </w:r>
          </w:p>
        </w:tc>
        <w:tc>
          <w:tcPr>
            <w:tcW w:w="1630" w:type="dxa"/>
          </w:tcPr>
          <w:p w:rsidR="00B100D4" w:rsidRDefault="008A2569" w:rsidP="009218B3">
            <w:pPr>
              <w:pStyle w:val="ASDtable"/>
            </w:pPr>
            <w:r>
              <w:t>29.5</w:t>
            </w:r>
          </w:p>
        </w:tc>
        <w:tc>
          <w:tcPr>
            <w:tcW w:w="1083" w:type="dxa"/>
          </w:tcPr>
          <w:p w:rsidR="00B100D4" w:rsidRDefault="008A2569" w:rsidP="009218B3">
            <w:pPr>
              <w:pStyle w:val="ASDtable"/>
            </w:pPr>
            <w:r>
              <w:t>6.25</w:t>
            </w:r>
          </w:p>
        </w:tc>
        <w:tc>
          <w:tcPr>
            <w:tcW w:w="1111" w:type="dxa"/>
          </w:tcPr>
          <w:p w:rsidR="00B100D4" w:rsidRDefault="008A2569" w:rsidP="009218B3">
            <w:pPr>
              <w:pStyle w:val="ASDtable"/>
            </w:pPr>
            <w:r>
              <w:t>0.21</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76</w:t>
            </w:r>
          </w:p>
        </w:tc>
      </w:tr>
      <w:tr w:rsidR="00B100D4" w:rsidTr="008F517F">
        <w:tc>
          <w:tcPr>
            <w:tcW w:w="1146" w:type="dxa"/>
          </w:tcPr>
          <w:p w:rsidR="00B100D4" w:rsidRDefault="008A2569" w:rsidP="009218B3">
            <w:pPr>
              <w:pStyle w:val="ASDtable"/>
            </w:pPr>
            <w:r>
              <w:t>e-median</w:t>
            </w:r>
          </w:p>
        </w:tc>
        <w:tc>
          <w:tcPr>
            <w:tcW w:w="1337" w:type="dxa"/>
          </w:tcPr>
          <w:p w:rsidR="00B100D4" w:rsidRDefault="008A2569" w:rsidP="009218B3">
            <w:pPr>
              <w:pStyle w:val="ASDtable"/>
            </w:pPr>
            <w:r>
              <w:t>10.73</w:t>
            </w:r>
          </w:p>
        </w:tc>
        <w:tc>
          <w:tcPr>
            <w:tcW w:w="1110" w:type="dxa"/>
          </w:tcPr>
          <w:p w:rsidR="00B100D4" w:rsidRDefault="008A2569" w:rsidP="009218B3">
            <w:pPr>
              <w:pStyle w:val="ASDtable"/>
            </w:pPr>
            <w:r>
              <w:t>1.75</w:t>
            </w:r>
          </w:p>
        </w:tc>
        <w:tc>
          <w:tcPr>
            <w:tcW w:w="1110" w:type="dxa"/>
          </w:tcPr>
          <w:p w:rsidR="00B100D4" w:rsidRDefault="008A2569" w:rsidP="009218B3">
            <w:pPr>
              <w:pStyle w:val="ASDtable"/>
            </w:pPr>
            <w:r>
              <w:t>0.16</w:t>
            </w:r>
          </w:p>
        </w:tc>
        <w:tc>
          <w:tcPr>
            <w:tcW w:w="1137" w:type="dxa"/>
          </w:tcPr>
          <w:p w:rsidR="00B100D4" w:rsidRDefault="008A2569" w:rsidP="009218B3">
            <w:pPr>
              <w:pStyle w:val="ASDtable"/>
            </w:pPr>
            <w:r>
              <w:t>0.14</w:t>
            </w:r>
          </w:p>
        </w:tc>
        <w:tc>
          <w:tcPr>
            <w:tcW w:w="1097" w:type="dxa"/>
          </w:tcPr>
          <w:p w:rsidR="00B100D4" w:rsidRDefault="008A2569" w:rsidP="009218B3">
            <w:pPr>
              <w:pStyle w:val="ASDtable"/>
            </w:pPr>
            <w:r>
              <w:t>0.7</w:t>
            </w:r>
          </w:p>
        </w:tc>
        <w:tc>
          <w:tcPr>
            <w:tcW w:w="1630" w:type="dxa"/>
          </w:tcPr>
          <w:p w:rsidR="00B100D4" w:rsidRDefault="008A2569" w:rsidP="009218B3">
            <w:pPr>
              <w:pStyle w:val="ASDtable"/>
            </w:pPr>
            <w:r>
              <w:t>15.84</w:t>
            </w:r>
          </w:p>
        </w:tc>
        <w:tc>
          <w:tcPr>
            <w:tcW w:w="1083" w:type="dxa"/>
          </w:tcPr>
          <w:p w:rsidR="00B100D4" w:rsidRDefault="008A2569" w:rsidP="009218B3">
            <w:pPr>
              <w:pStyle w:val="ASDtable"/>
            </w:pPr>
            <w:r>
              <w:t>0.29</w:t>
            </w:r>
          </w:p>
        </w:tc>
        <w:tc>
          <w:tcPr>
            <w:tcW w:w="1111" w:type="dxa"/>
          </w:tcPr>
          <w:p w:rsidR="00B100D4" w:rsidRDefault="008A2569" w:rsidP="009218B3">
            <w:pPr>
              <w:pStyle w:val="ASDtable"/>
            </w:pPr>
            <w:r>
              <w:t>0.02</w:t>
            </w:r>
          </w:p>
        </w:tc>
        <w:tc>
          <w:tcPr>
            <w:tcW w:w="1138" w:type="dxa"/>
          </w:tcPr>
          <w:p w:rsidR="00B100D4" w:rsidRDefault="008A2569" w:rsidP="009218B3">
            <w:pPr>
              <w:pStyle w:val="ASDtable"/>
            </w:pPr>
            <w:r>
              <w:t>0.42</w:t>
            </w:r>
          </w:p>
        </w:tc>
        <w:tc>
          <w:tcPr>
            <w:tcW w:w="1097" w:type="dxa"/>
          </w:tcPr>
          <w:p w:rsidR="00B100D4" w:rsidRDefault="008A2569" w:rsidP="009218B3">
            <w:pPr>
              <w:pStyle w:val="ASDtable"/>
            </w:pPr>
            <w:r>
              <w:t>0.56</w:t>
            </w:r>
          </w:p>
        </w:tc>
      </w:tr>
      <w:tr w:rsidR="00B100D4" w:rsidTr="008F517F">
        <w:tc>
          <w:tcPr>
            <w:tcW w:w="1146" w:type="dxa"/>
          </w:tcPr>
          <w:p w:rsidR="00B100D4" w:rsidRDefault="008A2569" w:rsidP="009218B3">
            <w:pPr>
              <w:pStyle w:val="ASDtable"/>
            </w:pPr>
            <w:r>
              <w:t>M8</w:t>
            </w:r>
          </w:p>
        </w:tc>
        <w:tc>
          <w:tcPr>
            <w:tcW w:w="1337" w:type="dxa"/>
          </w:tcPr>
          <w:p w:rsidR="00B100D4" w:rsidRDefault="008A2569" w:rsidP="009218B3">
            <w:pPr>
              <w:pStyle w:val="ASDtable"/>
            </w:pPr>
            <w:r>
              <w:t>54.86</w:t>
            </w:r>
          </w:p>
        </w:tc>
        <w:tc>
          <w:tcPr>
            <w:tcW w:w="1110" w:type="dxa"/>
          </w:tcPr>
          <w:p w:rsidR="00B100D4" w:rsidRDefault="008A2569" w:rsidP="009218B3">
            <w:pPr>
              <w:pStyle w:val="ASDtable"/>
            </w:pPr>
            <w:r>
              <w:t>0.73</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91</w:t>
            </w:r>
          </w:p>
        </w:tc>
        <w:tc>
          <w:tcPr>
            <w:tcW w:w="1630" w:type="dxa"/>
          </w:tcPr>
          <w:p w:rsidR="00B100D4" w:rsidRDefault="008A2569" w:rsidP="009218B3">
            <w:pPr>
              <w:pStyle w:val="ASDtable"/>
            </w:pPr>
            <w:r>
              <w:t>30.5</w:t>
            </w:r>
          </w:p>
        </w:tc>
        <w:tc>
          <w:tcPr>
            <w:tcW w:w="1083" w:type="dxa"/>
          </w:tcPr>
          <w:p w:rsidR="00B100D4" w:rsidRDefault="008A2569" w:rsidP="009218B3">
            <w:pPr>
              <w:pStyle w:val="ASDtable"/>
            </w:pPr>
            <w:r>
              <w:t>0.25</w:t>
            </w:r>
          </w:p>
        </w:tc>
        <w:tc>
          <w:tcPr>
            <w:tcW w:w="1111" w:type="dxa"/>
          </w:tcPr>
          <w:p w:rsidR="00B100D4" w:rsidRDefault="008A2569" w:rsidP="009218B3">
            <w:pPr>
              <w:pStyle w:val="ASDtable"/>
            </w:pPr>
            <w:r>
              <w:t>0.01</w:t>
            </w:r>
          </w:p>
        </w:tc>
        <w:tc>
          <w:tcPr>
            <w:tcW w:w="1138" w:type="dxa"/>
          </w:tcPr>
          <w:p w:rsidR="00B100D4" w:rsidRDefault="008A2569" w:rsidP="009218B3">
            <w:pPr>
              <w:pStyle w:val="ASDtable"/>
            </w:pPr>
            <w:r>
              <w:t>0.51</w:t>
            </w:r>
          </w:p>
        </w:tc>
        <w:tc>
          <w:tcPr>
            <w:tcW w:w="1097" w:type="dxa"/>
          </w:tcPr>
          <w:p w:rsidR="00B100D4" w:rsidRDefault="008A2569" w:rsidP="009218B3">
            <w:pPr>
              <w:pStyle w:val="ASDtable"/>
            </w:pPr>
            <w:r>
              <w:t>0.49</w:t>
            </w:r>
          </w:p>
        </w:tc>
      </w:tr>
      <w:tr w:rsidR="00B100D4" w:rsidTr="008F517F">
        <w:tc>
          <w:tcPr>
            <w:tcW w:w="1146" w:type="dxa"/>
          </w:tcPr>
          <w:p w:rsidR="00B100D4" w:rsidRDefault="008A2569" w:rsidP="009218B3">
            <w:pPr>
              <w:pStyle w:val="ASDtable"/>
            </w:pPr>
            <w:r>
              <w:t>M21</w:t>
            </w:r>
          </w:p>
        </w:tc>
        <w:tc>
          <w:tcPr>
            <w:tcW w:w="1337" w:type="dxa"/>
          </w:tcPr>
          <w:p w:rsidR="00B100D4" w:rsidRDefault="008A2569" w:rsidP="009218B3">
            <w:pPr>
              <w:pStyle w:val="ASDtable"/>
            </w:pPr>
            <w:r>
              <w:t>15.86</w:t>
            </w:r>
          </w:p>
        </w:tc>
        <w:tc>
          <w:tcPr>
            <w:tcW w:w="1110" w:type="dxa"/>
          </w:tcPr>
          <w:p w:rsidR="00B100D4" w:rsidRDefault="008A2569" w:rsidP="009218B3">
            <w:pPr>
              <w:pStyle w:val="ASDtable"/>
            </w:pPr>
            <w:r>
              <w:t>0.51</w:t>
            </w:r>
          </w:p>
        </w:tc>
        <w:tc>
          <w:tcPr>
            <w:tcW w:w="1110" w:type="dxa"/>
          </w:tcPr>
          <w:p w:rsidR="00B100D4" w:rsidRDefault="008A2569" w:rsidP="009218B3">
            <w:pPr>
              <w:pStyle w:val="ASDtable"/>
            </w:pPr>
            <w:r>
              <w:t>0.03</w:t>
            </w:r>
          </w:p>
        </w:tc>
        <w:tc>
          <w:tcPr>
            <w:tcW w:w="1137" w:type="dxa"/>
          </w:tcPr>
          <w:p w:rsidR="00B100D4" w:rsidRDefault="008A2569" w:rsidP="009218B3">
            <w:pPr>
              <w:pStyle w:val="ASDtable"/>
            </w:pPr>
            <w:r>
              <w:t>0.09</w:t>
            </w:r>
          </w:p>
        </w:tc>
        <w:tc>
          <w:tcPr>
            <w:tcW w:w="1097" w:type="dxa"/>
          </w:tcPr>
          <w:p w:rsidR="00B100D4" w:rsidRDefault="008A2569" w:rsidP="009218B3">
            <w:pPr>
              <w:pStyle w:val="ASDtable"/>
            </w:pPr>
            <w:r>
              <w:t>0.87</w:t>
            </w:r>
          </w:p>
        </w:tc>
        <w:tc>
          <w:tcPr>
            <w:tcW w:w="1630" w:type="dxa"/>
          </w:tcPr>
          <w:p w:rsidR="00B100D4" w:rsidRDefault="008A2569" w:rsidP="009218B3">
            <w:pPr>
              <w:pStyle w:val="ASDtable"/>
            </w:pPr>
            <w:r>
              <w:t>16.86</w:t>
            </w:r>
          </w:p>
        </w:tc>
        <w:tc>
          <w:tcPr>
            <w:tcW w:w="1083" w:type="dxa"/>
          </w:tcPr>
          <w:p w:rsidR="00B100D4" w:rsidRDefault="008A2569" w:rsidP="009218B3">
            <w:pPr>
              <w:pStyle w:val="ASDtable"/>
            </w:pPr>
            <w:r>
              <w:t>0.73</w:t>
            </w:r>
          </w:p>
        </w:tc>
        <w:tc>
          <w:tcPr>
            <w:tcW w:w="1111" w:type="dxa"/>
          </w:tcPr>
          <w:p w:rsidR="00B100D4" w:rsidRDefault="008A2569" w:rsidP="009218B3">
            <w:pPr>
              <w:pStyle w:val="ASDtable"/>
            </w:pPr>
            <w:r>
              <w:t>0.04</w:t>
            </w:r>
          </w:p>
        </w:tc>
        <w:tc>
          <w:tcPr>
            <w:tcW w:w="1138" w:type="dxa"/>
          </w:tcPr>
          <w:p w:rsidR="00B100D4" w:rsidRDefault="008A2569" w:rsidP="009218B3">
            <w:pPr>
              <w:pStyle w:val="ASDtable"/>
            </w:pPr>
            <w:r>
              <w:t>0.09</w:t>
            </w:r>
          </w:p>
        </w:tc>
        <w:tc>
          <w:tcPr>
            <w:tcW w:w="1097" w:type="dxa"/>
          </w:tcPr>
          <w:p w:rsidR="00B100D4" w:rsidRDefault="008A2569" w:rsidP="009218B3">
            <w:pPr>
              <w:pStyle w:val="ASDtable"/>
            </w:pPr>
            <w:r>
              <w:t>0.86</w:t>
            </w:r>
          </w:p>
        </w:tc>
      </w:tr>
      <w:tr w:rsidR="00B100D4" w:rsidTr="008F517F">
        <w:tc>
          <w:tcPr>
            <w:tcW w:w="1146" w:type="dxa"/>
          </w:tcPr>
          <w:p w:rsidR="00B100D4" w:rsidRDefault="008A2569" w:rsidP="009218B3">
            <w:pPr>
              <w:pStyle w:val="ASDtable"/>
            </w:pPr>
            <w:r>
              <w:t>M12</w:t>
            </w:r>
          </w:p>
        </w:tc>
        <w:tc>
          <w:tcPr>
            <w:tcW w:w="1337" w:type="dxa"/>
          </w:tcPr>
          <w:p w:rsidR="00B100D4" w:rsidRDefault="008A2569" w:rsidP="009218B3">
            <w:pPr>
              <w:pStyle w:val="ASDtable"/>
            </w:pPr>
            <w:r>
              <w:t>167.21</w:t>
            </w:r>
          </w:p>
        </w:tc>
        <w:tc>
          <w:tcPr>
            <w:tcW w:w="1110" w:type="dxa"/>
          </w:tcPr>
          <w:p w:rsidR="00B100D4" w:rsidRDefault="008A2569" w:rsidP="009218B3">
            <w:pPr>
              <w:pStyle w:val="ASDtable"/>
            </w:pPr>
            <w:r>
              <w:t>116.33</w:t>
            </w:r>
          </w:p>
        </w:tc>
        <w:tc>
          <w:tcPr>
            <w:tcW w:w="1110" w:type="dxa"/>
          </w:tcPr>
          <w:p w:rsidR="00B100D4" w:rsidRDefault="008A2569" w:rsidP="009218B3">
            <w:pPr>
              <w:pStyle w:val="ASDtable"/>
            </w:pPr>
            <w:r>
              <w:t>0.7</w:t>
            </w:r>
          </w:p>
        </w:tc>
        <w:tc>
          <w:tcPr>
            <w:tcW w:w="1137" w:type="dxa"/>
          </w:tcPr>
          <w:p w:rsidR="00B100D4" w:rsidRDefault="008A2569" w:rsidP="009218B3">
            <w:pPr>
              <w:pStyle w:val="ASDtable"/>
            </w:pPr>
            <w:r>
              <w:t>0.09</w:t>
            </w:r>
          </w:p>
        </w:tc>
        <w:tc>
          <w:tcPr>
            <w:tcW w:w="1097" w:type="dxa"/>
          </w:tcPr>
          <w:p w:rsidR="00B100D4" w:rsidRDefault="008A2569" w:rsidP="009218B3">
            <w:pPr>
              <w:pStyle w:val="ASDtable"/>
            </w:pPr>
            <w:r>
              <w:t>0.22</w:t>
            </w:r>
          </w:p>
        </w:tc>
        <w:tc>
          <w:tcPr>
            <w:tcW w:w="1630" w:type="dxa"/>
          </w:tcPr>
          <w:p w:rsidR="00B100D4" w:rsidRDefault="008A2569" w:rsidP="009218B3">
            <w:pPr>
              <w:pStyle w:val="ASDtable"/>
            </w:pPr>
            <w:r>
              <w:t>22.43</w:t>
            </w:r>
          </w:p>
        </w:tc>
        <w:tc>
          <w:tcPr>
            <w:tcW w:w="1083" w:type="dxa"/>
          </w:tcPr>
          <w:p w:rsidR="00B100D4" w:rsidRDefault="008A2569" w:rsidP="009218B3">
            <w:pPr>
              <w:pStyle w:val="ASDtable"/>
            </w:pPr>
            <w:r>
              <w:t>2.04</w:t>
            </w:r>
          </w:p>
        </w:tc>
        <w:tc>
          <w:tcPr>
            <w:tcW w:w="1111" w:type="dxa"/>
          </w:tcPr>
          <w:p w:rsidR="00B100D4" w:rsidRDefault="008A2569" w:rsidP="009218B3">
            <w:pPr>
              <w:pStyle w:val="ASDtable"/>
            </w:pPr>
            <w:r>
              <w:t>0.09</w:t>
            </w:r>
          </w:p>
        </w:tc>
        <w:tc>
          <w:tcPr>
            <w:tcW w:w="1138" w:type="dxa"/>
          </w:tcPr>
          <w:p w:rsidR="00B100D4" w:rsidRDefault="008A2569" w:rsidP="009218B3">
            <w:pPr>
              <w:pStyle w:val="ASDtable"/>
            </w:pPr>
            <w:r>
              <w:t>0.67</w:t>
            </w:r>
          </w:p>
        </w:tc>
        <w:tc>
          <w:tcPr>
            <w:tcW w:w="1097" w:type="dxa"/>
          </w:tcPr>
          <w:p w:rsidR="00B100D4" w:rsidRDefault="008A2569" w:rsidP="009218B3">
            <w:pPr>
              <w:pStyle w:val="ASDtable"/>
            </w:pPr>
            <w:r>
              <w:t>0.24</w:t>
            </w:r>
          </w:p>
        </w:tc>
      </w:tr>
      <w:tr w:rsidR="00B100D4" w:rsidTr="008F517F">
        <w:tc>
          <w:tcPr>
            <w:tcW w:w="1146" w:type="dxa"/>
          </w:tcPr>
          <w:p w:rsidR="00B100D4" w:rsidRDefault="008A2569" w:rsidP="009218B3">
            <w:pPr>
              <w:pStyle w:val="ASDtable"/>
            </w:pPr>
            <w:r>
              <w:t>e-mean</w:t>
            </w:r>
          </w:p>
        </w:tc>
        <w:tc>
          <w:tcPr>
            <w:tcW w:w="1337" w:type="dxa"/>
          </w:tcPr>
          <w:p w:rsidR="00B100D4" w:rsidRDefault="008A2569" w:rsidP="009218B3">
            <w:pPr>
              <w:pStyle w:val="ASDtable"/>
            </w:pPr>
            <w:r>
              <w:t>11.81</w:t>
            </w:r>
          </w:p>
        </w:tc>
        <w:tc>
          <w:tcPr>
            <w:tcW w:w="1110" w:type="dxa"/>
          </w:tcPr>
          <w:p w:rsidR="00B100D4" w:rsidRDefault="008A2569" w:rsidP="009218B3">
            <w:pPr>
              <w:pStyle w:val="ASDtable"/>
            </w:pPr>
            <w:r>
              <w:t>2.57</w:t>
            </w:r>
          </w:p>
        </w:tc>
        <w:tc>
          <w:tcPr>
            <w:tcW w:w="1110" w:type="dxa"/>
          </w:tcPr>
          <w:p w:rsidR="00B100D4" w:rsidRDefault="008A2569" w:rsidP="009218B3">
            <w:pPr>
              <w:pStyle w:val="ASDtable"/>
            </w:pPr>
            <w:r>
              <w:t>0.22</w:t>
            </w:r>
          </w:p>
        </w:tc>
        <w:tc>
          <w:tcPr>
            <w:tcW w:w="1137" w:type="dxa"/>
          </w:tcPr>
          <w:p w:rsidR="00B100D4" w:rsidRDefault="008A2569" w:rsidP="009218B3">
            <w:pPr>
              <w:pStyle w:val="ASDtable"/>
            </w:pPr>
            <w:r>
              <w:t>0.14</w:t>
            </w:r>
          </w:p>
        </w:tc>
        <w:tc>
          <w:tcPr>
            <w:tcW w:w="1097" w:type="dxa"/>
          </w:tcPr>
          <w:p w:rsidR="00B100D4" w:rsidRDefault="008A2569" w:rsidP="009218B3">
            <w:pPr>
              <w:pStyle w:val="ASDtable"/>
            </w:pPr>
            <w:r>
              <w:t>0.64</w:t>
            </w:r>
          </w:p>
        </w:tc>
        <w:tc>
          <w:tcPr>
            <w:tcW w:w="1630" w:type="dxa"/>
          </w:tcPr>
          <w:p w:rsidR="00B100D4" w:rsidRDefault="008A2569" w:rsidP="009218B3">
            <w:pPr>
              <w:pStyle w:val="ASDtable"/>
            </w:pPr>
            <w:r>
              <w:t>12.61</w:t>
            </w:r>
          </w:p>
        </w:tc>
        <w:tc>
          <w:tcPr>
            <w:tcW w:w="1083" w:type="dxa"/>
          </w:tcPr>
          <w:p w:rsidR="00B100D4" w:rsidRDefault="008A2569" w:rsidP="009218B3">
            <w:pPr>
              <w:pStyle w:val="ASDtable"/>
            </w:pPr>
            <w:r>
              <w:t>0.13</w:t>
            </w:r>
          </w:p>
        </w:tc>
        <w:tc>
          <w:tcPr>
            <w:tcW w:w="1111" w:type="dxa"/>
          </w:tcPr>
          <w:p w:rsidR="00B100D4" w:rsidRDefault="008A2569" w:rsidP="009218B3">
            <w:pPr>
              <w:pStyle w:val="ASDtable"/>
            </w:pPr>
            <w:r>
              <w:t>0.01</w:t>
            </w:r>
          </w:p>
        </w:tc>
        <w:tc>
          <w:tcPr>
            <w:tcW w:w="1138" w:type="dxa"/>
          </w:tcPr>
          <w:p w:rsidR="00B100D4" w:rsidRDefault="008A2569" w:rsidP="009218B3">
            <w:pPr>
              <w:pStyle w:val="ASDtable"/>
            </w:pPr>
            <w:r>
              <w:t>0.3</w:t>
            </w:r>
          </w:p>
        </w:tc>
        <w:tc>
          <w:tcPr>
            <w:tcW w:w="1097" w:type="dxa"/>
          </w:tcPr>
          <w:p w:rsidR="00B100D4" w:rsidRDefault="008A2569" w:rsidP="009218B3">
            <w:pPr>
              <w:pStyle w:val="ASDtable"/>
            </w:pPr>
            <w:r>
              <w:t>0.69</w:t>
            </w:r>
          </w:p>
        </w:tc>
      </w:tr>
      <w:tr w:rsidR="00B100D4" w:rsidTr="008F517F">
        <w:tc>
          <w:tcPr>
            <w:tcW w:w="1146" w:type="dxa"/>
          </w:tcPr>
          <w:p w:rsidR="00B100D4" w:rsidRDefault="008A2569" w:rsidP="009218B3">
            <w:pPr>
              <w:pStyle w:val="ASDtable"/>
            </w:pPr>
            <w:r>
              <w:t>M7</w:t>
            </w:r>
          </w:p>
        </w:tc>
        <w:tc>
          <w:tcPr>
            <w:tcW w:w="1337" w:type="dxa"/>
          </w:tcPr>
          <w:p w:rsidR="00B100D4" w:rsidRDefault="008A2569" w:rsidP="009218B3">
            <w:pPr>
              <w:pStyle w:val="ASDtable"/>
            </w:pPr>
            <w:r>
              <w:t>45.57</w:t>
            </w:r>
          </w:p>
        </w:tc>
        <w:tc>
          <w:tcPr>
            <w:tcW w:w="1110" w:type="dxa"/>
          </w:tcPr>
          <w:p w:rsidR="00B100D4" w:rsidRDefault="008A2569" w:rsidP="009218B3">
            <w:pPr>
              <w:pStyle w:val="ASDtable"/>
            </w:pPr>
            <w:r>
              <w:t>0.02</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15</w:t>
            </w:r>
          </w:p>
        </w:tc>
        <w:tc>
          <w:tcPr>
            <w:tcW w:w="1097" w:type="dxa"/>
          </w:tcPr>
          <w:p w:rsidR="00B100D4" w:rsidRDefault="008A2569" w:rsidP="009218B3">
            <w:pPr>
              <w:pStyle w:val="ASDtable"/>
            </w:pPr>
            <w:r>
              <w:t>0.85</w:t>
            </w:r>
          </w:p>
        </w:tc>
        <w:tc>
          <w:tcPr>
            <w:tcW w:w="1630" w:type="dxa"/>
          </w:tcPr>
          <w:p w:rsidR="00B100D4" w:rsidRDefault="008A2569" w:rsidP="009218B3">
            <w:pPr>
              <w:pStyle w:val="ASDtable"/>
            </w:pPr>
            <w:r>
              <w:t>21.64</w:t>
            </w:r>
          </w:p>
        </w:tc>
        <w:tc>
          <w:tcPr>
            <w:tcW w:w="1083" w:type="dxa"/>
          </w:tcPr>
          <w:p w:rsidR="00B100D4" w:rsidRDefault="008A2569" w:rsidP="009218B3">
            <w:pPr>
              <w:pStyle w:val="ASDtable"/>
            </w:pPr>
            <w:r>
              <w:t>0.01</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37</w:t>
            </w:r>
          </w:p>
        </w:tc>
        <w:tc>
          <w:tcPr>
            <w:tcW w:w="1097" w:type="dxa"/>
          </w:tcPr>
          <w:p w:rsidR="00B100D4" w:rsidRDefault="008A2569" w:rsidP="009218B3">
            <w:pPr>
              <w:pStyle w:val="ASDtable"/>
            </w:pPr>
            <w:r>
              <w:t>0.63</w:t>
            </w:r>
          </w:p>
        </w:tc>
      </w:tr>
      <w:tr w:rsidR="00B100D4" w:rsidTr="008F517F">
        <w:tc>
          <w:tcPr>
            <w:tcW w:w="1146" w:type="dxa"/>
          </w:tcPr>
          <w:p w:rsidR="00B100D4" w:rsidRDefault="008A2569" w:rsidP="009218B3">
            <w:pPr>
              <w:pStyle w:val="ASDtable"/>
            </w:pPr>
            <w:r>
              <w:t>M25</w:t>
            </w:r>
          </w:p>
        </w:tc>
        <w:tc>
          <w:tcPr>
            <w:tcW w:w="1337" w:type="dxa"/>
          </w:tcPr>
          <w:p w:rsidR="00B100D4" w:rsidRDefault="008A2569" w:rsidP="009218B3">
            <w:pPr>
              <w:pStyle w:val="ASDtable"/>
            </w:pPr>
            <w:r>
              <w:t>22.14</w:t>
            </w:r>
          </w:p>
        </w:tc>
        <w:tc>
          <w:tcPr>
            <w:tcW w:w="1110" w:type="dxa"/>
          </w:tcPr>
          <w:p w:rsidR="00B100D4" w:rsidRDefault="008A2569" w:rsidP="009218B3">
            <w:pPr>
              <w:pStyle w:val="ASDtable"/>
            </w:pPr>
            <w:r>
              <w:t>0.18</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38</w:t>
            </w:r>
          </w:p>
        </w:tc>
        <w:tc>
          <w:tcPr>
            <w:tcW w:w="1097" w:type="dxa"/>
          </w:tcPr>
          <w:p w:rsidR="00B100D4" w:rsidRDefault="008A2569" w:rsidP="009218B3">
            <w:pPr>
              <w:pStyle w:val="ASDtable"/>
            </w:pPr>
            <w:r>
              <w:t>0.61</w:t>
            </w:r>
          </w:p>
        </w:tc>
        <w:tc>
          <w:tcPr>
            <w:tcW w:w="1630" w:type="dxa"/>
          </w:tcPr>
          <w:p w:rsidR="00B100D4" w:rsidRDefault="008A2569" w:rsidP="009218B3">
            <w:pPr>
              <w:pStyle w:val="ASDtable"/>
            </w:pPr>
            <w:r>
              <w:t>19.43</w:t>
            </w:r>
          </w:p>
        </w:tc>
        <w:tc>
          <w:tcPr>
            <w:tcW w:w="1083" w:type="dxa"/>
          </w:tcPr>
          <w:p w:rsidR="00B100D4" w:rsidRDefault="008A2569" w:rsidP="009218B3">
            <w:pPr>
              <w:pStyle w:val="ASDtable"/>
            </w:pPr>
            <w:r>
              <w:t>0.02</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38</w:t>
            </w:r>
          </w:p>
        </w:tc>
        <w:tc>
          <w:tcPr>
            <w:tcW w:w="1097" w:type="dxa"/>
          </w:tcPr>
          <w:p w:rsidR="00B100D4" w:rsidRDefault="008A2569" w:rsidP="009218B3">
            <w:pPr>
              <w:pStyle w:val="ASDtable"/>
            </w:pPr>
            <w:r>
              <w:t>0.62</w:t>
            </w:r>
          </w:p>
        </w:tc>
      </w:tr>
      <w:tr w:rsidR="00B100D4" w:rsidTr="008F517F">
        <w:tc>
          <w:tcPr>
            <w:tcW w:w="1146" w:type="dxa"/>
          </w:tcPr>
          <w:p w:rsidR="00B100D4" w:rsidRDefault="008A2569" w:rsidP="009218B3">
            <w:pPr>
              <w:pStyle w:val="ASDtable"/>
            </w:pPr>
            <w:r>
              <w:t>M16</w:t>
            </w:r>
          </w:p>
        </w:tc>
        <w:tc>
          <w:tcPr>
            <w:tcW w:w="1337" w:type="dxa"/>
          </w:tcPr>
          <w:p w:rsidR="00B100D4" w:rsidRDefault="008A2569" w:rsidP="009218B3">
            <w:pPr>
              <w:pStyle w:val="ASDtable"/>
            </w:pPr>
            <w:r>
              <w:t>24.64</w:t>
            </w:r>
          </w:p>
        </w:tc>
        <w:tc>
          <w:tcPr>
            <w:tcW w:w="1110" w:type="dxa"/>
          </w:tcPr>
          <w:p w:rsidR="00B100D4" w:rsidRDefault="008A2569" w:rsidP="009218B3">
            <w:pPr>
              <w:pStyle w:val="ASDtable"/>
            </w:pPr>
            <w:r>
              <w:t>8.58</w:t>
            </w:r>
          </w:p>
        </w:tc>
        <w:tc>
          <w:tcPr>
            <w:tcW w:w="1110" w:type="dxa"/>
          </w:tcPr>
          <w:p w:rsidR="00B100D4" w:rsidRDefault="008A2569" w:rsidP="009218B3">
            <w:pPr>
              <w:pStyle w:val="ASDtable"/>
            </w:pPr>
            <w:r>
              <w:t>0.35</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62</w:t>
            </w:r>
          </w:p>
        </w:tc>
        <w:tc>
          <w:tcPr>
            <w:tcW w:w="1630" w:type="dxa"/>
          </w:tcPr>
          <w:p w:rsidR="00B100D4" w:rsidRDefault="008A2569" w:rsidP="009218B3">
            <w:pPr>
              <w:pStyle w:val="ASDtable"/>
            </w:pPr>
            <w:r>
              <w:t>31</w:t>
            </w:r>
          </w:p>
        </w:tc>
        <w:tc>
          <w:tcPr>
            <w:tcW w:w="1083" w:type="dxa"/>
          </w:tcPr>
          <w:p w:rsidR="00B100D4" w:rsidRDefault="008A2569" w:rsidP="009218B3">
            <w:pPr>
              <w:pStyle w:val="ASDtable"/>
            </w:pPr>
            <w:r>
              <w:t>18.37</w:t>
            </w:r>
          </w:p>
        </w:tc>
        <w:tc>
          <w:tcPr>
            <w:tcW w:w="1111" w:type="dxa"/>
          </w:tcPr>
          <w:p w:rsidR="00B100D4" w:rsidRDefault="008A2569" w:rsidP="009218B3">
            <w:pPr>
              <w:pStyle w:val="ASDtable"/>
            </w:pPr>
            <w:r>
              <w:t>0.59</w:t>
            </w:r>
          </w:p>
        </w:tc>
        <w:tc>
          <w:tcPr>
            <w:tcW w:w="1138" w:type="dxa"/>
          </w:tcPr>
          <w:p w:rsidR="00B100D4" w:rsidRDefault="008A2569" w:rsidP="009218B3">
            <w:pPr>
              <w:pStyle w:val="ASDtable"/>
            </w:pPr>
            <w:r>
              <w:t>0.04</w:t>
            </w:r>
          </w:p>
        </w:tc>
        <w:tc>
          <w:tcPr>
            <w:tcW w:w="1097" w:type="dxa"/>
          </w:tcPr>
          <w:p w:rsidR="00B100D4" w:rsidRDefault="008A2569" w:rsidP="009218B3">
            <w:pPr>
              <w:pStyle w:val="ASDtable"/>
            </w:pPr>
            <w:r>
              <w:t>0.36</w:t>
            </w:r>
          </w:p>
        </w:tc>
      </w:tr>
      <w:tr w:rsidR="00B100D4" w:rsidTr="008F517F">
        <w:tc>
          <w:tcPr>
            <w:tcW w:w="1146" w:type="dxa"/>
          </w:tcPr>
          <w:p w:rsidR="00B100D4" w:rsidRDefault="008A2569" w:rsidP="009218B3">
            <w:pPr>
              <w:pStyle w:val="ASDtable"/>
            </w:pPr>
            <w:r>
              <w:t>M13</w:t>
            </w:r>
          </w:p>
        </w:tc>
        <w:tc>
          <w:tcPr>
            <w:tcW w:w="1337" w:type="dxa"/>
          </w:tcPr>
          <w:p w:rsidR="00B100D4" w:rsidRDefault="008A2569" w:rsidP="009218B3">
            <w:pPr>
              <w:pStyle w:val="ASDtable"/>
            </w:pPr>
            <w:r>
              <w:t>37.64</w:t>
            </w:r>
          </w:p>
        </w:tc>
        <w:tc>
          <w:tcPr>
            <w:tcW w:w="1110" w:type="dxa"/>
          </w:tcPr>
          <w:p w:rsidR="00B100D4" w:rsidRDefault="008A2569" w:rsidP="009218B3">
            <w:pPr>
              <w:pStyle w:val="ASDtable"/>
            </w:pPr>
            <w:r>
              <w:t>0.62</w:t>
            </w:r>
          </w:p>
        </w:tc>
        <w:tc>
          <w:tcPr>
            <w:tcW w:w="1110" w:type="dxa"/>
          </w:tcPr>
          <w:p w:rsidR="00B100D4" w:rsidRDefault="008A2569" w:rsidP="009218B3">
            <w:pPr>
              <w:pStyle w:val="ASDtable"/>
            </w:pPr>
            <w:r>
              <w:t>0.02</w:t>
            </w:r>
          </w:p>
        </w:tc>
        <w:tc>
          <w:tcPr>
            <w:tcW w:w="1137" w:type="dxa"/>
          </w:tcPr>
          <w:p w:rsidR="00B100D4" w:rsidRDefault="008A2569" w:rsidP="009218B3">
            <w:pPr>
              <w:pStyle w:val="ASDtable"/>
            </w:pPr>
            <w:r>
              <w:t>0.42</w:t>
            </w:r>
          </w:p>
        </w:tc>
        <w:tc>
          <w:tcPr>
            <w:tcW w:w="1097" w:type="dxa"/>
          </w:tcPr>
          <w:p w:rsidR="00B100D4" w:rsidRDefault="008A2569" w:rsidP="009218B3">
            <w:pPr>
              <w:pStyle w:val="ASDtable"/>
            </w:pPr>
            <w:r>
              <w:t>0.57</w:t>
            </w:r>
          </w:p>
        </w:tc>
        <w:tc>
          <w:tcPr>
            <w:tcW w:w="1630" w:type="dxa"/>
          </w:tcPr>
          <w:p w:rsidR="00B100D4" w:rsidRDefault="008A2569" w:rsidP="009218B3">
            <w:pPr>
              <w:pStyle w:val="ASDtable"/>
            </w:pPr>
            <w:r>
              <w:t>27.93</w:t>
            </w:r>
          </w:p>
        </w:tc>
        <w:tc>
          <w:tcPr>
            <w:tcW w:w="1083" w:type="dxa"/>
          </w:tcPr>
          <w:p w:rsidR="00B100D4" w:rsidRDefault="008A2569" w:rsidP="009218B3">
            <w:pPr>
              <w:pStyle w:val="ASDtable"/>
            </w:pPr>
            <w:r>
              <w:t>4.9</w:t>
            </w:r>
          </w:p>
        </w:tc>
        <w:tc>
          <w:tcPr>
            <w:tcW w:w="1111" w:type="dxa"/>
          </w:tcPr>
          <w:p w:rsidR="00B100D4" w:rsidRDefault="008A2569" w:rsidP="009218B3">
            <w:pPr>
              <w:pStyle w:val="ASDtable"/>
            </w:pPr>
            <w:r>
              <w:t>0.18</w:t>
            </w:r>
          </w:p>
        </w:tc>
        <w:tc>
          <w:tcPr>
            <w:tcW w:w="1138" w:type="dxa"/>
          </w:tcPr>
          <w:p w:rsidR="00B100D4" w:rsidRDefault="008A2569" w:rsidP="009218B3">
            <w:pPr>
              <w:pStyle w:val="ASDtable"/>
            </w:pPr>
            <w:r>
              <w:t>0.3</w:t>
            </w:r>
          </w:p>
        </w:tc>
        <w:tc>
          <w:tcPr>
            <w:tcW w:w="1097" w:type="dxa"/>
          </w:tcPr>
          <w:p w:rsidR="00B100D4" w:rsidRDefault="008A2569" w:rsidP="009218B3">
            <w:pPr>
              <w:pStyle w:val="ASDtable"/>
            </w:pPr>
            <w:r>
              <w:t>0.52</w:t>
            </w:r>
          </w:p>
        </w:tc>
      </w:tr>
      <w:tr w:rsidR="00B100D4" w:rsidTr="008F517F">
        <w:tc>
          <w:tcPr>
            <w:tcW w:w="1146" w:type="dxa"/>
          </w:tcPr>
          <w:p w:rsidR="00B100D4" w:rsidRDefault="008A2569" w:rsidP="009218B3">
            <w:pPr>
              <w:pStyle w:val="ASDtable"/>
            </w:pPr>
            <w:r>
              <w:t>M26</w:t>
            </w:r>
          </w:p>
        </w:tc>
        <w:tc>
          <w:tcPr>
            <w:tcW w:w="1337" w:type="dxa"/>
          </w:tcPr>
          <w:p w:rsidR="00B100D4" w:rsidRDefault="008A2569" w:rsidP="009218B3">
            <w:pPr>
              <w:pStyle w:val="ASDtable"/>
            </w:pPr>
            <w:r>
              <w:t>32.71</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99</w:t>
            </w:r>
          </w:p>
        </w:tc>
        <w:tc>
          <w:tcPr>
            <w:tcW w:w="1630" w:type="dxa"/>
          </w:tcPr>
          <w:p w:rsidR="00B100D4" w:rsidRDefault="008A2569" w:rsidP="009218B3">
            <w:pPr>
              <w:pStyle w:val="ASDtable"/>
            </w:pPr>
            <w:r>
              <w:t>42.5</w:t>
            </w:r>
          </w:p>
        </w:tc>
        <w:tc>
          <w:tcPr>
            <w:tcW w:w="1083" w:type="dxa"/>
          </w:tcPr>
          <w:p w:rsidR="00B100D4" w:rsidRDefault="008A2569" w:rsidP="009218B3">
            <w:pPr>
              <w:pStyle w:val="ASDtable"/>
            </w:pPr>
            <w:r>
              <w:t>0.05</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99</w:t>
            </w:r>
          </w:p>
        </w:tc>
      </w:tr>
      <w:tr w:rsidR="00B100D4" w:rsidTr="008F517F">
        <w:tc>
          <w:tcPr>
            <w:tcW w:w="1146" w:type="dxa"/>
          </w:tcPr>
          <w:p w:rsidR="00B100D4" w:rsidRDefault="008A2569" w:rsidP="009218B3">
            <w:pPr>
              <w:pStyle w:val="ASDtable"/>
            </w:pPr>
            <w:r>
              <w:t>M20</w:t>
            </w:r>
          </w:p>
        </w:tc>
        <w:tc>
          <w:tcPr>
            <w:tcW w:w="1337" w:type="dxa"/>
          </w:tcPr>
          <w:p w:rsidR="00B100D4" w:rsidRDefault="008A2569" w:rsidP="009218B3">
            <w:pPr>
              <w:pStyle w:val="ASDtable"/>
            </w:pPr>
            <w:r>
              <w:t>26.71</w:t>
            </w:r>
          </w:p>
        </w:tc>
        <w:tc>
          <w:tcPr>
            <w:tcW w:w="1110" w:type="dxa"/>
          </w:tcPr>
          <w:p w:rsidR="00B100D4" w:rsidRDefault="008A2569" w:rsidP="009218B3">
            <w:pPr>
              <w:pStyle w:val="ASDtable"/>
            </w:pPr>
            <w:r>
              <w:t>2.04</w:t>
            </w:r>
          </w:p>
        </w:tc>
        <w:tc>
          <w:tcPr>
            <w:tcW w:w="1110" w:type="dxa"/>
          </w:tcPr>
          <w:p w:rsidR="00B100D4" w:rsidRDefault="008A2569" w:rsidP="009218B3">
            <w:pPr>
              <w:pStyle w:val="ASDtable"/>
            </w:pPr>
            <w:r>
              <w:t>0.08</w:t>
            </w:r>
          </w:p>
        </w:tc>
        <w:tc>
          <w:tcPr>
            <w:tcW w:w="1137" w:type="dxa"/>
          </w:tcPr>
          <w:p w:rsidR="00B100D4" w:rsidRDefault="008A2569" w:rsidP="009218B3">
            <w:pPr>
              <w:pStyle w:val="ASDtable"/>
            </w:pPr>
            <w:r>
              <w:t>0.08</w:t>
            </w:r>
          </w:p>
        </w:tc>
        <w:tc>
          <w:tcPr>
            <w:tcW w:w="1097" w:type="dxa"/>
          </w:tcPr>
          <w:p w:rsidR="00B100D4" w:rsidRDefault="008A2569" w:rsidP="009218B3">
            <w:pPr>
              <w:pStyle w:val="ASDtable"/>
            </w:pPr>
            <w:r>
              <w:t>0.84</w:t>
            </w:r>
          </w:p>
        </w:tc>
        <w:tc>
          <w:tcPr>
            <w:tcW w:w="1630" w:type="dxa"/>
          </w:tcPr>
          <w:p w:rsidR="00B100D4" w:rsidRDefault="008A2569" w:rsidP="009218B3">
            <w:pPr>
              <w:pStyle w:val="ASDtable"/>
            </w:pPr>
            <w:r>
              <w:t>26.79</w:t>
            </w:r>
          </w:p>
        </w:tc>
        <w:tc>
          <w:tcPr>
            <w:tcW w:w="1083" w:type="dxa"/>
          </w:tcPr>
          <w:p w:rsidR="00B100D4" w:rsidRDefault="008A2569" w:rsidP="009218B3">
            <w:pPr>
              <w:pStyle w:val="ASDtable"/>
            </w:pPr>
            <w:r>
              <w:t>1.84</w:t>
            </w:r>
          </w:p>
        </w:tc>
        <w:tc>
          <w:tcPr>
            <w:tcW w:w="1111" w:type="dxa"/>
          </w:tcPr>
          <w:p w:rsidR="00B100D4" w:rsidRDefault="008A2569" w:rsidP="009218B3">
            <w:pPr>
              <w:pStyle w:val="ASDtable"/>
            </w:pPr>
            <w:r>
              <w:t>0.07</w:t>
            </w:r>
          </w:p>
        </w:tc>
        <w:tc>
          <w:tcPr>
            <w:tcW w:w="1138" w:type="dxa"/>
          </w:tcPr>
          <w:p w:rsidR="00B100D4" w:rsidRDefault="008A2569" w:rsidP="009218B3">
            <w:pPr>
              <w:pStyle w:val="ASDtable"/>
            </w:pPr>
            <w:r>
              <w:t>0</w:t>
            </w:r>
          </w:p>
        </w:tc>
        <w:tc>
          <w:tcPr>
            <w:tcW w:w="1097" w:type="dxa"/>
          </w:tcPr>
          <w:p w:rsidR="00B100D4" w:rsidRDefault="008A2569" w:rsidP="009218B3">
            <w:pPr>
              <w:pStyle w:val="ASDtable"/>
            </w:pPr>
            <w:r>
              <w:t>0.93</w:t>
            </w:r>
          </w:p>
        </w:tc>
      </w:tr>
      <w:tr w:rsidR="00B100D4" w:rsidTr="008F517F">
        <w:tc>
          <w:tcPr>
            <w:tcW w:w="1146" w:type="dxa"/>
          </w:tcPr>
          <w:p w:rsidR="00B100D4" w:rsidRDefault="008A2569" w:rsidP="009218B3">
            <w:pPr>
              <w:pStyle w:val="ASDtable"/>
            </w:pPr>
            <w:r>
              <w:t>M24</w:t>
            </w:r>
          </w:p>
        </w:tc>
        <w:tc>
          <w:tcPr>
            <w:tcW w:w="1337" w:type="dxa"/>
          </w:tcPr>
          <w:p w:rsidR="00B100D4" w:rsidRDefault="008A2569" w:rsidP="009218B3">
            <w:pPr>
              <w:pStyle w:val="ASDtable"/>
            </w:pPr>
            <w:r>
              <w:t>82.5</w:t>
            </w:r>
          </w:p>
        </w:tc>
        <w:tc>
          <w:tcPr>
            <w:tcW w:w="1110" w:type="dxa"/>
          </w:tcPr>
          <w:p w:rsidR="00B100D4" w:rsidRDefault="008A2569" w:rsidP="009218B3">
            <w:pPr>
              <w:pStyle w:val="ASDtable"/>
            </w:pPr>
            <w:r>
              <w:t>54.13</w:t>
            </w:r>
          </w:p>
        </w:tc>
        <w:tc>
          <w:tcPr>
            <w:tcW w:w="1110" w:type="dxa"/>
          </w:tcPr>
          <w:p w:rsidR="00B100D4" w:rsidRDefault="008A2569" w:rsidP="009218B3">
            <w:pPr>
              <w:pStyle w:val="ASDtable"/>
            </w:pPr>
            <w:r>
              <w:t>0.66</w:t>
            </w:r>
          </w:p>
        </w:tc>
        <w:tc>
          <w:tcPr>
            <w:tcW w:w="1137" w:type="dxa"/>
          </w:tcPr>
          <w:p w:rsidR="00B100D4" w:rsidRDefault="008A2569" w:rsidP="009218B3">
            <w:pPr>
              <w:pStyle w:val="ASDtable"/>
            </w:pPr>
            <w:r>
              <w:t>0.19</w:t>
            </w:r>
          </w:p>
        </w:tc>
        <w:tc>
          <w:tcPr>
            <w:tcW w:w="1097" w:type="dxa"/>
          </w:tcPr>
          <w:p w:rsidR="00B100D4" w:rsidRDefault="008A2569" w:rsidP="009218B3">
            <w:pPr>
              <w:pStyle w:val="ASDtable"/>
            </w:pPr>
            <w:r>
              <w:t>0.15</w:t>
            </w:r>
          </w:p>
        </w:tc>
        <w:tc>
          <w:tcPr>
            <w:tcW w:w="1630" w:type="dxa"/>
          </w:tcPr>
          <w:p w:rsidR="00B100D4" w:rsidRDefault="008A2569" w:rsidP="009218B3">
            <w:pPr>
              <w:pStyle w:val="ASDtable"/>
            </w:pPr>
            <w:r>
              <w:t>30.86</w:t>
            </w:r>
          </w:p>
        </w:tc>
        <w:tc>
          <w:tcPr>
            <w:tcW w:w="1083" w:type="dxa"/>
          </w:tcPr>
          <w:p w:rsidR="00B100D4" w:rsidRDefault="008A2569" w:rsidP="009218B3">
            <w:pPr>
              <w:pStyle w:val="ASDtable"/>
            </w:pPr>
            <w:r>
              <w:t>0.02</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44</w:t>
            </w:r>
          </w:p>
        </w:tc>
        <w:tc>
          <w:tcPr>
            <w:tcW w:w="1097" w:type="dxa"/>
          </w:tcPr>
          <w:p w:rsidR="00B100D4" w:rsidRDefault="008A2569" w:rsidP="009218B3">
            <w:pPr>
              <w:pStyle w:val="ASDtable"/>
            </w:pPr>
            <w:r>
              <w:t>0.56</w:t>
            </w:r>
          </w:p>
        </w:tc>
      </w:tr>
      <w:tr w:rsidR="00B100D4" w:rsidTr="008F517F">
        <w:tc>
          <w:tcPr>
            <w:tcW w:w="1146" w:type="dxa"/>
          </w:tcPr>
          <w:p w:rsidR="00B100D4" w:rsidRDefault="008A2569" w:rsidP="009218B3">
            <w:pPr>
              <w:pStyle w:val="ASDtable"/>
            </w:pPr>
            <w:r>
              <w:t>M9</w:t>
            </w:r>
          </w:p>
        </w:tc>
        <w:tc>
          <w:tcPr>
            <w:tcW w:w="1337" w:type="dxa"/>
          </w:tcPr>
          <w:p w:rsidR="00B100D4" w:rsidRDefault="008A2569" w:rsidP="009218B3">
            <w:pPr>
              <w:pStyle w:val="ASDtable"/>
            </w:pPr>
            <w:r>
              <w:t>NA</w:t>
            </w:r>
          </w:p>
        </w:tc>
        <w:tc>
          <w:tcPr>
            <w:tcW w:w="1110" w:type="dxa"/>
          </w:tcPr>
          <w:p w:rsidR="00B100D4" w:rsidRDefault="008A2569" w:rsidP="009218B3">
            <w:pPr>
              <w:pStyle w:val="ASDtable"/>
            </w:pPr>
            <w:r>
              <w:t>NA</w:t>
            </w:r>
          </w:p>
        </w:tc>
        <w:tc>
          <w:tcPr>
            <w:tcW w:w="1110" w:type="dxa"/>
          </w:tcPr>
          <w:p w:rsidR="00B100D4" w:rsidRDefault="008A2569" w:rsidP="009218B3">
            <w:pPr>
              <w:pStyle w:val="ASDtable"/>
            </w:pPr>
            <w:r>
              <w:t>NA</w:t>
            </w:r>
          </w:p>
        </w:tc>
        <w:tc>
          <w:tcPr>
            <w:tcW w:w="1137" w:type="dxa"/>
          </w:tcPr>
          <w:p w:rsidR="00B100D4" w:rsidRDefault="008A2569" w:rsidP="009218B3">
            <w:pPr>
              <w:pStyle w:val="ASDtable"/>
            </w:pPr>
            <w:r>
              <w:t>NA</w:t>
            </w:r>
          </w:p>
        </w:tc>
        <w:tc>
          <w:tcPr>
            <w:tcW w:w="1097"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083" w:type="dxa"/>
          </w:tcPr>
          <w:p w:rsidR="00B100D4" w:rsidRDefault="008A2569" w:rsidP="009218B3">
            <w:pPr>
              <w:pStyle w:val="ASDtable"/>
            </w:pPr>
            <w:r>
              <w:t>NA</w:t>
            </w:r>
          </w:p>
        </w:tc>
        <w:tc>
          <w:tcPr>
            <w:tcW w:w="1111" w:type="dxa"/>
          </w:tcPr>
          <w:p w:rsidR="00B100D4" w:rsidRDefault="008A2569" w:rsidP="009218B3">
            <w:pPr>
              <w:pStyle w:val="ASDtable"/>
            </w:pPr>
            <w:r>
              <w:t>NA</w:t>
            </w:r>
          </w:p>
        </w:tc>
        <w:tc>
          <w:tcPr>
            <w:tcW w:w="1138" w:type="dxa"/>
          </w:tcPr>
          <w:p w:rsidR="00B100D4" w:rsidRDefault="008A2569" w:rsidP="009218B3">
            <w:pPr>
              <w:pStyle w:val="ASDtable"/>
            </w:pPr>
            <w:r>
              <w:t>NA</w:t>
            </w:r>
          </w:p>
        </w:tc>
        <w:tc>
          <w:tcPr>
            <w:tcW w:w="1097" w:type="dxa"/>
          </w:tcPr>
          <w:p w:rsidR="00B100D4" w:rsidRDefault="008A2569" w:rsidP="009218B3">
            <w:pPr>
              <w:pStyle w:val="ASDtable"/>
            </w:pPr>
            <w:r>
              <w:t>NA</w:t>
            </w:r>
          </w:p>
        </w:tc>
      </w:tr>
      <w:tr w:rsidR="00B100D4" w:rsidTr="008F517F">
        <w:tc>
          <w:tcPr>
            <w:tcW w:w="1146" w:type="dxa"/>
          </w:tcPr>
          <w:p w:rsidR="00B100D4" w:rsidRDefault="008A2569" w:rsidP="009218B3">
            <w:pPr>
              <w:pStyle w:val="ASDtable"/>
            </w:pPr>
            <w:r>
              <w:t>M30</w:t>
            </w:r>
          </w:p>
        </w:tc>
        <w:tc>
          <w:tcPr>
            <w:tcW w:w="1337" w:type="dxa"/>
          </w:tcPr>
          <w:p w:rsidR="00B100D4" w:rsidRDefault="008A2569" w:rsidP="009218B3">
            <w:pPr>
              <w:pStyle w:val="ASDtable"/>
            </w:pPr>
            <w:r>
              <w:t>34.43</w:t>
            </w:r>
          </w:p>
        </w:tc>
        <w:tc>
          <w:tcPr>
            <w:tcW w:w="1110" w:type="dxa"/>
          </w:tcPr>
          <w:p w:rsidR="00B100D4" w:rsidRDefault="008A2569" w:rsidP="009218B3">
            <w:pPr>
              <w:pStyle w:val="ASDtable"/>
            </w:pPr>
            <w:r>
              <w:t>1</w:t>
            </w:r>
          </w:p>
        </w:tc>
        <w:tc>
          <w:tcPr>
            <w:tcW w:w="1110" w:type="dxa"/>
          </w:tcPr>
          <w:p w:rsidR="00B100D4" w:rsidRDefault="008A2569" w:rsidP="009218B3">
            <w:pPr>
              <w:pStyle w:val="ASDtable"/>
            </w:pPr>
            <w:r>
              <w:t>0.03</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0.97</w:t>
            </w:r>
          </w:p>
        </w:tc>
        <w:tc>
          <w:tcPr>
            <w:tcW w:w="1630" w:type="dxa"/>
          </w:tcPr>
          <w:p w:rsidR="00B100D4" w:rsidRDefault="008A2569" w:rsidP="009218B3">
            <w:pPr>
              <w:pStyle w:val="ASDtable"/>
            </w:pPr>
            <w:r>
              <w:t>78.14</w:t>
            </w:r>
          </w:p>
        </w:tc>
        <w:tc>
          <w:tcPr>
            <w:tcW w:w="1083" w:type="dxa"/>
          </w:tcPr>
          <w:p w:rsidR="00B100D4" w:rsidRDefault="008A2569" w:rsidP="009218B3">
            <w:pPr>
              <w:pStyle w:val="ASDtable"/>
            </w:pPr>
            <w:r>
              <w:t>59.51</w:t>
            </w:r>
          </w:p>
        </w:tc>
        <w:tc>
          <w:tcPr>
            <w:tcW w:w="1111" w:type="dxa"/>
          </w:tcPr>
          <w:p w:rsidR="00B100D4" w:rsidRDefault="008A2569" w:rsidP="009218B3">
            <w:pPr>
              <w:pStyle w:val="ASDtable"/>
            </w:pPr>
            <w:r>
              <w:t>0.76</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23</w:t>
            </w:r>
          </w:p>
        </w:tc>
      </w:tr>
      <w:tr w:rsidR="00B100D4" w:rsidTr="008F517F">
        <w:tc>
          <w:tcPr>
            <w:tcW w:w="1146" w:type="dxa"/>
          </w:tcPr>
          <w:p w:rsidR="00B100D4" w:rsidRDefault="008A2569" w:rsidP="009218B3">
            <w:pPr>
              <w:pStyle w:val="ASDtable"/>
            </w:pPr>
            <w:r>
              <w:t>M1</w:t>
            </w:r>
          </w:p>
        </w:tc>
        <w:tc>
          <w:tcPr>
            <w:tcW w:w="1337" w:type="dxa"/>
          </w:tcPr>
          <w:p w:rsidR="00B100D4" w:rsidRDefault="008A2569" w:rsidP="009218B3">
            <w:pPr>
              <w:pStyle w:val="ASDtable"/>
            </w:pPr>
            <w:r>
              <w:t>47.86</w:t>
            </w:r>
          </w:p>
        </w:tc>
        <w:tc>
          <w:tcPr>
            <w:tcW w:w="1110" w:type="dxa"/>
          </w:tcPr>
          <w:p w:rsidR="00B100D4" w:rsidRDefault="008A2569" w:rsidP="009218B3">
            <w:pPr>
              <w:pStyle w:val="ASDtable"/>
            </w:pPr>
            <w:r>
              <w:t>0.18</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98</w:t>
            </w:r>
          </w:p>
        </w:tc>
        <w:tc>
          <w:tcPr>
            <w:tcW w:w="1630" w:type="dxa"/>
          </w:tcPr>
          <w:p w:rsidR="00B100D4" w:rsidRDefault="008A2569" w:rsidP="009218B3">
            <w:pPr>
              <w:pStyle w:val="ASDtable"/>
            </w:pPr>
            <w:r>
              <w:t>45.07</w:t>
            </w:r>
          </w:p>
        </w:tc>
        <w:tc>
          <w:tcPr>
            <w:tcW w:w="1083" w:type="dxa"/>
          </w:tcPr>
          <w:p w:rsidR="00B100D4" w:rsidRDefault="008A2569" w:rsidP="009218B3">
            <w:pPr>
              <w:pStyle w:val="ASDtable"/>
            </w:pPr>
            <w:r>
              <w:t>2.25</w:t>
            </w:r>
          </w:p>
        </w:tc>
        <w:tc>
          <w:tcPr>
            <w:tcW w:w="1111" w:type="dxa"/>
          </w:tcPr>
          <w:p w:rsidR="00B100D4" w:rsidRDefault="008A2569" w:rsidP="009218B3">
            <w:pPr>
              <w:pStyle w:val="ASDtable"/>
            </w:pPr>
            <w:r>
              <w:t>0.05</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94</w:t>
            </w:r>
          </w:p>
        </w:tc>
      </w:tr>
      <w:tr w:rsidR="00B100D4" w:rsidTr="008F517F">
        <w:tc>
          <w:tcPr>
            <w:tcW w:w="1146" w:type="dxa"/>
          </w:tcPr>
          <w:p w:rsidR="00B100D4" w:rsidRDefault="008A2569" w:rsidP="009218B3">
            <w:pPr>
              <w:pStyle w:val="ASDtable"/>
            </w:pPr>
            <w:r>
              <w:t>naive</w:t>
            </w:r>
          </w:p>
        </w:tc>
        <w:tc>
          <w:tcPr>
            <w:tcW w:w="1337" w:type="dxa"/>
          </w:tcPr>
          <w:p w:rsidR="00B100D4" w:rsidRDefault="008A2569" w:rsidP="009218B3">
            <w:pPr>
              <w:pStyle w:val="ASDtable"/>
            </w:pPr>
            <w:r>
              <w:t>155.49</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1</w:t>
            </w:r>
          </w:p>
        </w:tc>
        <w:tc>
          <w:tcPr>
            <w:tcW w:w="1097" w:type="dxa"/>
          </w:tcPr>
          <w:p w:rsidR="00B100D4" w:rsidRDefault="008A2569" w:rsidP="009218B3">
            <w:pPr>
              <w:pStyle w:val="ASDtable"/>
            </w:pPr>
            <w:r>
              <w:t>NA</w:t>
            </w:r>
          </w:p>
        </w:tc>
        <w:tc>
          <w:tcPr>
            <w:tcW w:w="1630" w:type="dxa"/>
          </w:tcPr>
          <w:p w:rsidR="00B100D4" w:rsidRDefault="008A2569" w:rsidP="009218B3">
            <w:pPr>
              <w:pStyle w:val="ASDtable"/>
            </w:pPr>
            <w:r>
              <w:t>155.49</w:t>
            </w:r>
          </w:p>
        </w:tc>
        <w:tc>
          <w:tcPr>
            <w:tcW w:w="1083" w:type="dxa"/>
          </w:tcPr>
          <w:p w:rsidR="00B100D4" w:rsidRDefault="008A2569" w:rsidP="009218B3">
            <w:pPr>
              <w:pStyle w:val="ASDtable"/>
            </w:pPr>
            <w:r>
              <w:t>0</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1</w:t>
            </w:r>
          </w:p>
        </w:tc>
        <w:tc>
          <w:tcPr>
            <w:tcW w:w="1097" w:type="dxa"/>
          </w:tcPr>
          <w:p w:rsidR="00B100D4" w:rsidRDefault="008A2569" w:rsidP="009218B3">
            <w:pPr>
              <w:pStyle w:val="ASDtable"/>
            </w:pPr>
            <w:r>
              <w:t>NA</w:t>
            </w:r>
          </w:p>
        </w:tc>
      </w:tr>
      <w:tr w:rsidR="00B100D4" w:rsidTr="008F517F">
        <w:tc>
          <w:tcPr>
            <w:tcW w:w="1146"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71.29</w:t>
            </w:r>
          </w:p>
        </w:tc>
        <w:tc>
          <w:tcPr>
            <w:tcW w:w="1110" w:type="dxa"/>
          </w:tcPr>
          <w:p w:rsidR="00B100D4" w:rsidRDefault="008A2569" w:rsidP="009218B3">
            <w:pPr>
              <w:pStyle w:val="ASDtable"/>
            </w:pPr>
            <w:r>
              <w:t>1</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38</w:t>
            </w:r>
          </w:p>
        </w:tc>
        <w:tc>
          <w:tcPr>
            <w:tcW w:w="1097" w:type="dxa"/>
          </w:tcPr>
          <w:p w:rsidR="00B100D4" w:rsidRDefault="008A2569" w:rsidP="009218B3">
            <w:pPr>
              <w:pStyle w:val="ASDtable"/>
            </w:pPr>
            <w:r>
              <w:t>0.6</w:t>
            </w:r>
          </w:p>
        </w:tc>
        <w:tc>
          <w:tcPr>
            <w:tcW w:w="1630" w:type="dxa"/>
          </w:tcPr>
          <w:p w:rsidR="00B100D4" w:rsidRDefault="008A2569" w:rsidP="009218B3">
            <w:pPr>
              <w:pStyle w:val="ASDtable"/>
            </w:pPr>
            <w:r>
              <w:t>71.29</w:t>
            </w:r>
          </w:p>
        </w:tc>
        <w:tc>
          <w:tcPr>
            <w:tcW w:w="1083" w:type="dxa"/>
          </w:tcPr>
          <w:p w:rsidR="00B100D4" w:rsidRDefault="008A2569" w:rsidP="009218B3">
            <w:pPr>
              <w:pStyle w:val="ASDtable"/>
            </w:pPr>
            <w:r>
              <w:t>1</w:t>
            </w:r>
          </w:p>
        </w:tc>
        <w:tc>
          <w:tcPr>
            <w:tcW w:w="1111" w:type="dxa"/>
          </w:tcPr>
          <w:p w:rsidR="00B100D4" w:rsidRDefault="008A2569" w:rsidP="009218B3">
            <w:pPr>
              <w:pStyle w:val="ASDtable"/>
            </w:pPr>
            <w:r>
              <w:t>0.01</w:t>
            </w:r>
          </w:p>
        </w:tc>
        <w:tc>
          <w:tcPr>
            <w:tcW w:w="1138" w:type="dxa"/>
          </w:tcPr>
          <w:p w:rsidR="00B100D4" w:rsidRDefault="008A2569" w:rsidP="009218B3">
            <w:pPr>
              <w:pStyle w:val="ASDtable"/>
            </w:pPr>
            <w:r>
              <w:t>0.38</w:t>
            </w:r>
          </w:p>
        </w:tc>
        <w:tc>
          <w:tcPr>
            <w:tcW w:w="1097" w:type="dxa"/>
          </w:tcPr>
          <w:p w:rsidR="00B100D4" w:rsidRDefault="008A2569" w:rsidP="009218B3">
            <w:pPr>
              <w:pStyle w:val="ASDtable"/>
            </w:pPr>
            <w:r>
              <w:t>0.6</w:t>
            </w:r>
          </w:p>
        </w:tc>
      </w:tr>
      <w:tr w:rsidR="00B100D4" w:rsidTr="008F517F">
        <w:tc>
          <w:tcPr>
            <w:tcW w:w="1146" w:type="dxa"/>
          </w:tcPr>
          <w:p w:rsidR="00B100D4" w:rsidRDefault="008A2569" w:rsidP="009218B3">
            <w:pPr>
              <w:pStyle w:val="ASDtable"/>
            </w:pPr>
            <w:r>
              <w:t>M6</w:t>
            </w:r>
          </w:p>
        </w:tc>
        <w:tc>
          <w:tcPr>
            <w:tcW w:w="1337" w:type="dxa"/>
          </w:tcPr>
          <w:p w:rsidR="00B100D4" w:rsidRDefault="008A2569" w:rsidP="009218B3">
            <w:pPr>
              <w:pStyle w:val="ASDtable"/>
            </w:pPr>
            <w:r>
              <w:t>385.21</w:t>
            </w:r>
          </w:p>
        </w:tc>
        <w:tc>
          <w:tcPr>
            <w:tcW w:w="1110" w:type="dxa"/>
          </w:tcPr>
          <w:p w:rsidR="00B100D4" w:rsidRDefault="008A2569" w:rsidP="009218B3">
            <w:pPr>
              <w:pStyle w:val="ASDtable"/>
            </w:pPr>
            <w:r>
              <w:t>1.47</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46</w:t>
            </w:r>
          </w:p>
        </w:tc>
        <w:tc>
          <w:tcPr>
            <w:tcW w:w="1097" w:type="dxa"/>
          </w:tcPr>
          <w:p w:rsidR="00B100D4" w:rsidRDefault="008A2569" w:rsidP="009218B3">
            <w:pPr>
              <w:pStyle w:val="ASDtable"/>
            </w:pPr>
            <w:r>
              <w:t>0.53</w:t>
            </w:r>
          </w:p>
        </w:tc>
        <w:tc>
          <w:tcPr>
            <w:tcW w:w="1630" w:type="dxa"/>
          </w:tcPr>
          <w:p w:rsidR="00B100D4" w:rsidRDefault="008A2569" w:rsidP="009218B3">
            <w:pPr>
              <w:pStyle w:val="ASDtable"/>
            </w:pPr>
            <w:r>
              <w:t>35.29</w:t>
            </w:r>
          </w:p>
        </w:tc>
        <w:tc>
          <w:tcPr>
            <w:tcW w:w="1083" w:type="dxa"/>
          </w:tcPr>
          <w:p w:rsidR="00B100D4" w:rsidRDefault="008A2569" w:rsidP="009218B3">
            <w:pPr>
              <w:pStyle w:val="ASDtable"/>
            </w:pPr>
            <w:r>
              <w:t>2.94</w:t>
            </w:r>
          </w:p>
        </w:tc>
        <w:tc>
          <w:tcPr>
            <w:tcW w:w="1111" w:type="dxa"/>
          </w:tcPr>
          <w:p w:rsidR="00B100D4" w:rsidRDefault="008A2569" w:rsidP="009218B3">
            <w:pPr>
              <w:pStyle w:val="ASDtable"/>
            </w:pPr>
            <w:r>
              <w:t>0.08</w:t>
            </w:r>
          </w:p>
        </w:tc>
        <w:tc>
          <w:tcPr>
            <w:tcW w:w="1138" w:type="dxa"/>
          </w:tcPr>
          <w:p w:rsidR="00B100D4" w:rsidRDefault="008A2569" w:rsidP="009218B3">
            <w:pPr>
              <w:pStyle w:val="ASDtable"/>
            </w:pPr>
            <w:r>
              <w:t>0.06</w:t>
            </w:r>
          </w:p>
        </w:tc>
        <w:tc>
          <w:tcPr>
            <w:tcW w:w="1097" w:type="dxa"/>
          </w:tcPr>
          <w:p w:rsidR="00B100D4" w:rsidRDefault="008A2569" w:rsidP="009218B3">
            <w:pPr>
              <w:pStyle w:val="ASDtable"/>
            </w:pPr>
            <w:r>
              <w:t>0.86</w:t>
            </w:r>
          </w:p>
        </w:tc>
      </w:tr>
    </w:tbl>
    <w:p w:rsidR="00B100D4" w:rsidRDefault="00B100D4">
      <w:pPr>
        <w:rPr>
          <w:lang w:eastAsia="de-DE"/>
        </w:rPr>
      </w:pPr>
    </w:p>
    <w:p w:rsidR="00B100D4" w:rsidRDefault="008A2569">
      <w:pPr>
        <w:pStyle w:val="Beschriftung"/>
      </w:pPr>
      <w:r>
        <w:lastRenderedPageBreak/>
        <w:t xml:space="preserve">Table </w:t>
      </w:r>
      <w:r w:rsidR="00A372FF">
        <w:t>S12</w:t>
      </w:r>
    </w:p>
    <w:p w:rsidR="000946C6" w:rsidRDefault="008A2569" w:rsidP="000946C6">
      <w:pPr>
        <w:spacing w:after="0" w:line="240" w:lineRule="auto"/>
        <w:rPr>
          <w:rFonts w:cs="Times New Roman"/>
          <w:szCs w:val="24"/>
        </w:rPr>
      </w:pPr>
      <w:proofErr w:type="gramStart"/>
      <w:r>
        <w:rPr>
          <w:b/>
          <w:lang w:eastAsia="de-DE"/>
        </w:rPr>
        <w:t xml:space="preserve">Decomposition of MSE into contributions from bias², SDSD, and LCS for </w:t>
      </w:r>
      <w:proofErr w:type="spellStart"/>
      <w:r>
        <w:rPr>
          <w:b/>
          <w:lang w:eastAsia="de-DE"/>
        </w:rPr>
        <w:t>Bermude</w:t>
      </w:r>
      <w:proofErr w:type="spellEnd"/>
      <w:r>
        <w:rPr>
          <w:b/>
          <w:lang w:eastAsia="de-DE"/>
        </w:rPr>
        <w:t xml:space="preserve"> calibration data BBCH55.</w:t>
      </w:r>
      <w:proofErr w:type="gramEnd"/>
      <w:r w:rsidR="000946C6">
        <w:rPr>
          <w:b/>
          <w:lang w:eastAsia="de-DE"/>
        </w:rPr>
        <w:t xml:space="preserve"> Models are sorted in order of increasing RMSE for the </w:t>
      </w:r>
      <w:proofErr w:type="spellStart"/>
      <w:r w:rsidR="000946C6">
        <w:rPr>
          <w:b/>
          <w:lang w:eastAsia="de-DE"/>
        </w:rPr>
        <w:t>Bermude</w:t>
      </w:r>
      <w:proofErr w:type="spellEnd"/>
      <w:r w:rsidR="000946C6">
        <w:rPr>
          <w:b/>
          <w:lang w:eastAsia="de-DE"/>
        </w:rPr>
        <w:t xml:space="preserve"> evaluation data averaged over stages (last column of Table 5). Due to rounding errors, the sum of fractions from bias², SDSD and LCS may not be exactly 1.00.</w:t>
      </w: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6"/>
        <w:gridCol w:w="1337"/>
        <w:gridCol w:w="1110"/>
        <w:gridCol w:w="1110"/>
        <w:gridCol w:w="1137"/>
        <w:gridCol w:w="1097"/>
        <w:gridCol w:w="1630"/>
        <w:gridCol w:w="1083"/>
        <w:gridCol w:w="1111"/>
        <w:gridCol w:w="1138"/>
        <w:gridCol w:w="1097"/>
      </w:tblGrid>
      <w:tr w:rsidR="00B100D4" w:rsidTr="008F517F">
        <w:tc>
          <w:tcPr>
            <w:tcW w:w="1146" w:type="dxa"/>
          </w:tcPr>
          <w:p w:rsidR="00B100D4" w:rsidRDefault="00B100D4" w:rsidP="009218B3">
            <w:pPr>
              <w:pStyle w:val="ASDtable"/>
            </w:pPr>
          </w:p>
        </w:tc>
        <w:tc>
          <w:tcPr>
            <w:tcW w:w="11850" w:type="dxa"/>
            <w:gridSpan w:val="10"/>
          </w:tcPr>
          <w:p w:rsidR="00B100D4" w:rsidRDefault="008A2569" w:rsidP="009218B3">
            <w:pPr>
              <w:pStyle w:val="ASDtable"/>
            </w:pPr>
            <w:proofErr w:type="spellStart"/>
            <w:r>
              <w:t>Bermude</w:t>
            </w:r>
            <w:proofErr w:type="spellEnd"/>
            <w:r>
              <w:t xml:space="preserve"> calibration data BBCH55</w:t>
            </w:r>
          </w:p>
        </w:tc>
      </w:tr>
      <w:tr w:rsidR="00B100D4" w:rsidTr="008F517F">
        <w:tc>
          <w:tcPr>
            <w:tcW w:w="1146" w:type="dxa"/>
          </w:tcPr>
          <w:p w:rsidR="00B100D4" w:rsidRDefault="00B100D4" w:rsidP="009218B3">
            <w:pPr>
              <w:pStyle w:val="ASDtable"/>
            </w:pPr>
          </w:p>
        </w:tc>
        <w:tc>
          <w:tcPr>
            <w:tcW w:w="5791" w:type="dxa"/>
            <w:gridSpan w:val="5"/>
          </w:tcPr>
          <w:p w:rsidR="00B100D4" w:rsidRDefault="008A2569" w:rsidP="009218B3">
            <w:pPr>
              <w:pStyle w:val="ASDtable"/>
            </w:pPr>
            <w:r>
              <w:t>Usual calibration</w:t>
            </w:r>
          </w:p>
        </w:tc>
        <w:tc>
          <w:tcPr>
            <w:tcW w:w="6059" w:type="dxa"/>
            <w:gridSpan w:val="5"/>
          </w:tcPr>
          <w:p w:rsidR="00B100D4" w:rsidRDefault="008A2569" w:rsidP="009218B3">
            <w:pPr>
              <w:pStyle w:val="ASDtable"/>
            </w:pPr>
            <w:r>
              <w:t>Protocol calibration</w:t>
            </w:r>
          </w:p>
        </w:tc>
      </w:tr>
      <w:tr w:rsidR="00B100D4" w:rsidTr="008F517F">
        <w:tc>
          <w:tcPr>
            <w:tcW w:w="1146"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10" w:type="dxa"/>
          </w:tcPr>
          <w:p w:rsidR="00B100D4" w:rsidRDefault="008A2569" w:rsidP="009218B3">
            <w:pPr>
              <w:pStyle w:val="ASDtable"/>
            </w:pPr>
            <w:r>
              <w:t>bias²</w:t>
            </w:r>
          </w:p>
        </w:tc>
        <w:tc>
          <w:tcPr>
            <w:tcW w:w="1110" w:type="dxa"/>
          </w:tcPr>
          <w:p w:rsidR="00B100D4" w:rsidRDefault="008A2569" w:rsidP="009218B3">
            <w:pPr>
              <w:pStyle w:val="ASDtable"/>
            </w:pPr>
            <w:r>
              <w:t>fraction</w:t>
            </w:r>
          </w:p>
          <w:p w:rsidR="00B100D4" w:rsidRDefault="008A2569" w:rsidP="009218B3">
            <w:pPr>
              <w:pStyle w:val="ASDtable"/>
            </w:pPr>
            <w:r>
              <w:t>from bias²</w:t>
            </w:r>
          </w:p>
        </w:tc>
        <w:tc>
          <w:tcPr>
            <w:tcW w:w="1137"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083" w:type="dxa"/>
          </w:tcPr>
          <w:p w:rsidR="00B100D4" w:rsidRDefault="008A2569" w:rsidP="009218B3">
            <w:pPr>
              <w:pStyle w:val="ASDtable"/>
            </w:pPr>
            <w:r>
              <w:t>bias²</w:t>
            </w:r>
          </w:p>
        </w:tc>
        <w:tc>
          <w:tcPr>
            <w:tcW w:w="1111" w:type="dxa"/>
          </w:tcPr>
          <w:p w:rsidR="00B100D4" w:rsidRDefault="008A2569" w:rsidP="009218B3">
            <w:pPr>
              <w:pStyle w:val="ASDtable"/>
            </w:pPr>
            <w:r>
              <w:t>fraction</w:t>
            </w:r>
          </w:p>
          <w:p w:rsidR="00B100D4" w:rsidRDefault="008A2569" w:rsidP="009218B3">
            <w:pPr>
              <w:pStyle w:val="ASDtable"/>
            </w:pPr>
            <w:r>
              <w:t>from bias²</w:t>
            </w:r>
          </w:p>
        </w:tc>
        <w:tc>
          <w:tcPr>
            <w:tcW w:w="1138"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r>
      <w:tr w:rsidR="00B100D4" w:rsidTr="008F517F">
        <w:tc>
          <w:tcPr>
            <w:tcW w:w="1146" w:type="dxa"/>
          </w:tcPr>
          <w:p w:rsidR="00B100D4" w:rsidRDefault="008A2569" w:rsidP="009218B3">
            <w:pPr>
              <w:pStyle w:val="ASDtable"/>
            </w:pPr>
            <w:r>
              <w:t>M15</w:t>
            </w:r>
          </w:p>
        </w:tc>
        <w:tc>
          <w:tcPr>
            <w:tcW w:w="1337" w:type="dxa"/>
          </w:tcPr>
          <w:p w:rsidR="00B100D4" w:rsidRDefault="008A2569" w:rsidP="009218B3">
            <w:pPr>
              <w:pStyle w:val="ASDtable"/>
            </w:pPr>
            <w:r>
              <w:t>14.14</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93</w:t>
            </w:r>
          </w:p>
        </w:tc>
        <w:tc>
          <w:tcPr>
            <w:tcW w:w="1630" w:type="dxa"/>
          </w:tcPr>
          <w:p w:rsidR="00B100D4" w:rsidRDefault="008A2569" w:rsidP="009218B3">
            <w:pPr>
              <w:pStyle w:val="ASDtable"/>
            </w:pPr>
            <w:r>
              <w:t>14.29</w:t>
            </w:r>
          </w:p>
        </w:tc>
        <w:tc>
          <w:tcPr>
            <w:tcW w:w="1083" w:type="dxa"/>
          </w:tcPr>
          <w:p w:rsidR="00B100D4" w:rsidRDefault="008A2569" w:rsidP="009218B3">
            <w:pPr>
              <w:pStyle w:val="ASDtable"/>
            </w:pPr>
            <w:r>
              <w:t>0</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1</w:t>
            </w:r>
          </w:p>
        </w:tc>
        <w:tc>
          <w:tcPr>
            <w:tcW w:w="1097" w:type="dxa"/>
          </w:tcPr>
          <w:p w:rsidR="00B100D4" w:rsidRDefault="008A2569" w:rsidP="009218B3">
            <w:pPr>
              <w:pStyle w:val="ASDtable"/>
            </w:pPr>
            <w:r>
              <w:t>0.9</w:t>
            </w:r>
          </w:p>
        </w:tc>
      </w:tr>
      <w:tr w:rsidR="00B100D4" w:rsidTr="008F517F">
        <w:tc>
          <w:tcPr>
            <w:tcW w:w="1146" w:type="dxa"/>
          </w:tcPr>
          <w:p w:rsidR="00B100D4" w:rsidRDefault="008A2569" w:rsidP="009218B3">
            <w:pPr>
              <w:pStyle w:val="ASDtable"/>
            </w:pPr>
            <w:r>
              <w:t>M2</w:t>
            </w:r>
          </w:p>
        </w:tc>
        <w:tc>
          <w:tcPr>
            <w:tcW w:w="1337" w:type="dxa"/>
          </w:tcPr>
          <w:p w:rsidR="00B100D4" w:rsidRDefault="008A2569" w:rsidP="009218B3">
            <w:pPr>
              <w:pStyle w:val="ASDtable"/>
            </w:pPr>
            <w:r>
              <w:t>23.71</w:t>
            </w:r>
          </w:p>
        </w:tc>
        <w:tc>
          <w:tcPr>
            <w:tcW w:w="1110" w:type="dxa"/>
          </w:tcPr>
          <w:p w:rsidR="00B100D4" w:rsidRDefault="008A2569" w:rsidP="009218B3">
            <w:pPr>
              <w:pStyle w:val="ASDtable"/>
            </w:pPr>
            <w:r>
              <w:t>0.18</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13</w:t>
            </w:r>
          </w:p>
        </w:tc>
        <w:tc>
          <w:tcPr>
            <w:tcW w:w="1097" w:type="dxa"/>
          </w:tcPr>
          <w:p w:rsidR="00B100D4" w:rsidRDefault="008A2569" w:rsidP="009218B3">
            <w:pPr>
              <w:pStyle w:val="ASDtable"/>
            </w:pPr>
            <w:r>
              <w:t>0.87</w:t>
            </w:r>
          </w:p>
        </w:tc>
        <w:tc>
          <w:tcPr>
            <w:tcW w:w="1630" w:type="dxa"/>
          </w:tcPr>
          <w:p w:rsidR="00B100D4" w:rsidRDefault="008A2569" w:rsidP="009218B3">
            <w:pPr>
              <w:pStyle w:val="ASDtable"/>
            </w:pPr>
            <w:r>
              <w:t>21.14</w:t>
            </w:r>
          </w:p>
        </w:tc>
        <w:tc>
          <w:tcPr>
            <w:tcW w:w="1083" w:type="dxa"/>
          </w:tcPr>
          <w:p w:rsidR="00B100D4" w:rsidRDefault="008A2569" w:rsidP="009218B3">
            <w:pPr>
              <w:pStyle w:val="ASDtable"/>
            </w:pPr>
            <w:r>
              <w:t>1</w:t>
            </w:r>
          </w:p>
        </w:tc>
        <w:tc>
          <w:tcPr>
            <w:tcW w:w="1111" w:type="dxa"/>
          </w:tcPr>
          <w:p w:rsidR="00B100D4" w:rsidRDefault="008A2569" w:rsidP="009218B3">
            <w:pPr>
              <w:pStyle w:val="ASDtable"/>
            </w:pPr>
            <w:r>
              <w:t>0.05</w:t>
            </w:r>
          </w:p>
        </w:tc>
        <w:tc>
          <w:tcPr>
            <w:tcW w:w="1138" w:type="dxa"/>
          </w:tcPr>
          <w:p w:rsidR="00B100D4" w:rsidRDefault="008A2569" w:rsidP="009218B3">
            <w:pPr>
              <w:pStyle w:val="ASDtable"/>
            </w:pPr>
            <w:r>
              <w:t>0.05</w:t>
            </w:r>
          </w:p>
        </w:tc>
        <w:tc>
          <w:tcPr>
            <w:tcW w:w="1097" w:type="dxa"/>
          </w:tcPr>
          <w:p w:rsidR="00B100D4" w:rsidRDefault="008A2569" w:rsidP="009218B3">
            <w:pPr>
              <w:pStyle w:val="ASDtable"/>
            </w:pPr>
            <w:r>
              <w:t>0.91</w:t>
            </w:r>
          </w:p>
        </w:tc>
      </w:tr>
      <w:tr w:rsidR="00B100D4" w:rsidTr="008F517F">
        <w:tc>
          <w:tcPr>
            <w:tcW w:w="1146" w:type="dxa"/>
          </w:tcPr>
          <w:p w:rsidR="00B100D4" w:rsidRDefault="008A2569" w:rsidP="009218B3">
            <w:pPr>
              <w:pStyle w:val="ASDtable"/>
            </w:pPr>
            <w:r>
              <w:t>M17</w:t>
            </w:r>
          </w:p>
        </w:tc>
        <w:tc>
          <w:tcPr>
            <w:tcW w:w="1337" w:type="dxa"/>
          </w:tcPr>
          <w:p w:rsidR="00B100D4" w:rsidRDefault="008A2569" w:rsidP="009218B3">
            <w:pPr>
              <w:pStyle w:val="ASDtable"/>
            </w:pPr>
            <w:r>
              <w:t>19.5</w:t>
            </w:r>
          </w:p>
        </w:tc>
        <w:tc>
          <w:tcPr>
            <w:tcW w:w="1110" w:type="dxa"/>
          </w:tcPr>
          <w:p w:rsidR="00B100D4" w:rsidRDefault="008A2569" w:rsidP="009218B3">
            <w:pPr>
              <w:pStyle w:val="ASDtable"/>
            </w:pPr>
            <w:r>
              <w:t>1.47</w:t>
            </w:r>
          </w:p>
        </w:tc>
        <w:tc>
          <w:tcPr>
            <w:tcW w:w="1110" w:type="dxa"/>
          </w:tcPr>
          <w:p w:rsidR="00B100D4" w:rsidRDefault="008A2569" w:rsidP="009218B3">
            <w:pPr>
              <w:pStyle w:val="ASDtable"/>
            </w:pPr>
            <w:r>
              <w:t>0.08</w:t>
            </w:r>
          </w:p>
        </w:tc>
        <w:tc>
          <w:tcPr>
            <w:tcW w:w="1137" w:type="dxa"/>
          </w:tcPr>
          <w:p w:rsidR="00B100D4" w:rsidRDefault="008A2569" w:rsidP="009218B3">
            <w:pPr>
              <w:pStyle w:val="ASDtable"/>
            </w:pPr>
            <w:r>
              <w:t>0.05</w:t>
            </w:r>
          </w:p>
        </w:tc>
        <w:tc>
          <w:tcPr>
            <w:tcW w:w="1097" w:type="dxa"/>
          </w:tcPr>
          <w:p w:rsidR="00B100D4" w:rsidRDefault="008A2569" w:rsidP="009218B3">
            <w:pPr>
              <w:pStyle w:val="ASDtable"/>
            </w:pPr>
            <w:r>
              <w:t>0.88</w:t>
            </w:r>
          </w:p>
        </w:tc>
        <w:tc>
          <w:tcPr>
            <w:tcW w:w="1630" w:type="dxa"/>
          </w:tcPr>
          <w:p w:rsidR="00B100D4" w:rsidRDefault="008A2569" w:rsidP="009218B3">
            <w:pPr>
              <w:pStyle w:val="ASDtable"/>
            </w:pPr>
            <w:r>
              <w:t>16.29</w:t>
            </w:r>
          </w:p>
        </w:tc>
        <w:tc>
          <w:tcPr>
            <w:tcW w:w="1083" w:type="dxa"/>
          </w:tcPr>
          <w:p w:rsidR="00B100D4" w:rsidRDefault="008A2569" w:rsidP="009218B3">
            <w:pPr>
              <w:pStyle w:val="ASDtable"/>
            </w:pPr>
            <w:r>
              <w:t>2.94</w:t>
            </w:r>
          </w:p>
        </w:tc>
        <w:tc>
          <w:tcPr>
            <w:tcW w:w="1111" w:type="dxa"/>
          </w:tcPr>
          <w:p w:rsidR="00B100D4" w:rsidRDefault="008A2569" w:rsidP="009218B3">
            <w:pPr>
              <w:pStyle w:val="ASDtable"/>
            </w:pPr>
            <w:r>
              <w:t>0.18</w:t>
            </w:r>
          </w:p>
        </w:tc>
        <w:tc>
          <w:tcPr>
            <w:tcW w:w="1138" w:type="dxa"/>
          </w:tcPr>
          <w:p w:rsidR="00B100D4" w:rsidRDefault="008A2569" w:rsidP="009218B3">
            <w:pPr>
              <w:pStyle w:val="ASDtable"/>
            </w:pPr>
            <w:r>
              <w:t>0.03</w:t>
            </w:r>
          </w:p>
        </w:tc>
        <w:tc>
          <w:tcPr>
            <w:tcW w:w="1097" w:type="dxa"/>
          </w:tcPr>
          <w:p w:rsidR="00B100D4" w:rsidRDefault="008A2569" w:rsidP="009218B3">
            <w:pPr>
              <w:pStyle w:val="ASDtable"/>
            </w:pPr>
            <w:r>
              <w:t>0.79</w:t>
            </w:r>
          </w:p>
        </w:tc>
      </w:tr>
      <w:tr w:rsidR="00B100D4" w:rsidTr="008F517F">
        <w:tc>
          <w:tcPr>
            <w:tcW w:w="1146" w:type="dxa"/>
          </w:tcPr>
          <w:p w:rsidR="00B100D4" w:rsidRDefault="008A2569" w:rsidP="009218B3">
            <w:pPr>
              <w:pStyle w:val="ASDtable"/>
            </w:pPr>
            <w:r>
              <w:t>e-median</w:t>
            </w:r>
          </w:p>
        </w:tc>
        <w:tc>
          <w:tcPr>
            <w:tcW w:w="1337" w:type="dxa"/>
          </w:tcPr>
          <w:p w:rsidR="00B100D4" w:rsidRDefault="008A2569" w:rsidP="009218B3">
            <w:pPr>
              <w:pStyle w:val="ASDtable"/>
            </w:pPr>
            <w:r>
              <w:t>24.8</w:t>
            </w:r>
          </w:p>
        </w:tc>
        <w:tc>
          <w:tcPr>
            <w:tcW w:w="1110" w:type="dxa"/>
          </w:tcPr>
          <w:p w:rsidR="00B100D4" w:rsidRDefault="008A2569" w:rsidP="009218B3">
            <w:pPr>
              <w:pStyle w:val="ASDtable"/>
            </w:pPr>
            <w:r>
              <w:t>2.36</w:t>
            </w:r>
          </w:p>
        </w:tc>
        <w:tc>
          <w:tcPr>
            <w:tcW w:w="1110" w:type="dxa"/>
          </w:tcPr>
          <w:p w:rsidR="00B100D4" w:rsidRDefault="008A2569" w:rsidP="009218B3">
            <w:pPr>
              <w:pStyle w:val="ASDtable"/>
            </w:pPr>
            <w:r>
              <w:t>0.1</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9</w:t>
            </w:r>
          </w:p>
        </w:tc>
        <w:tc>
          <w:tcPr>
            <w:tcW w:w="1630" w:type="dxa"/>
          </w:tcPr>
          <w:p w:rsidR="00B100D4" w:rsidRDefault="008A2569" w:rsidP="009218B3">
            <w:pPr>
              <w:pStyle w:val="ASDtable"/>
            </w:pPr>
            <w:r>
              <w:t>25.36</w:t>
            </w:r>
          </w:p>
        </w:tc>
        <w:tc>
          <w:tcPr>
            <w:tcW w:w="1083" w:type="dxa"/>
          </w:tcPr>
          <w:p w:rsidR="00B100D4" w:rsidRDefault="008A2569" w:rsidP="009218B3">
            <w:pPr>
              <w:pStyle w:val="ASDtable"/>
            </w:pPr>
            <w:r>
              <w:t>0.05</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98</w:t>
            </w:r>
          </w:p>
        </w:tc>
      </w:tr>
      <w:tr w:rsidR="00B100D4" w:rsidTr="008F517F">
        <w:tc>
          <w:tcPr>
            <w:tcW w:w="1146" w:type="dxa"/>
          </w:tcPr>
          <w:p w:rsidR="00B100D4" w:rsidRDefault="008A2569" w:rsidP="009218B3">
            <w:pPr>
              <w:pStyle w:val="ASDtable"/>
            </w:pPr>
            <w:r>
              <w:t>M8</w:t>
            </w:r>
          </w:p>
        </w:tc>
        <w:tc>
          <w:tcPr>
            <w:tcW w:w="1337" w:type="dxa"/>
          </w:tcPr>
          <w:p w:rsidR="00B100D4" w:rsidRDefault="008A2569" w:rsidP="009218B3">
            <w:pPr>
              <w:pStyle w:val="ASDtable"/>
            </w:pPr>
            <w:r>
              <w:t>16</w:t>
            </w:r>
          </w:p>
        </w:tc>
        <w:tc>
          <w:tcPr>
            <w:tcW w:w="1110" w:type="dxa"/>
          </w:tcPr>
          <w:p w:rsidR="00B100D4" w:rsidRDefault="008A2569" w:rsidP="009218B3">
            <w:pPr>
              <w:pStyle w:val="ASDtable"/>
            </w:pPr>
            <w:r>
              <w:t>1</w:t>
            </w:r>
          </w:p>
        </w:tc>
        <w:tc>
          <w:tcPr>
            <w:tcW w:w="1110" w:type="dxa"/>
          </w:tcPr>
          <w:p w:rsidR="00B100D4" w:rsidRDefault="008A2569" w:rsidP="009218B3">
            <w:pPr>
              <w:pStyle w:val="ASDtable"/>
            </w:pPr>
            <w:r>
              <w:t>0.06</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0.94</w:t>
            </w:r>
          </w:p>
        </w:tc>
        <w:tc>
          <w:tcPr>
            <w:tcW w:w="1630" w:type="dxa"/>
          </w:tcPr>
          <w:p w:rsidR="00B100D4" w:rsidRDefault="008A2569" w:rsidP="009218B3">
            <w:pPr>
              <w:pStyle w:val="ASDtable"/>
            </w:pPr>
            <w:r>
              <w:t>19</w:t>
            </w:r>
          </w:p>
        </w:tc>
        <w:tc>
          <w:tcPr>
            <w:tcW w:w="1083" w:type="dxa"/>
          </w:tcPr>
          <w:p w:rsidR="00B100D4" w:rsidRDefault="008A2569" w:rsidP="009218B3">
            <w:pPr>
              <w:pStyle w:val="ASDtable"/>
            </w:pPr>
            <w:r>
              <w:t>0.33</w:t>
            </w:r>
          </w:p>
        </w:tc>
        <w:tc>
          <w:tcPr>
            <w:tcW w:w="1111" w:type="dxa"/>
          </w:tcPr>
          <w:p w:rsidR="00B100D4" w:rsidRDefault="008A2569" w:rsidP="009218B3">
            <w:pPr>
              <w:pStyle w:val="ASDtable"/>
            </w:pPr>
            <w:r>
              <w:t>0.02</w:t>
            </w:r>
          </w:p>
        </w:tc>
        <w:tc>
          <w:tcPr>
            <w:tcW w:w="1138" w:type="dxa"/>
          </w:tcPr>
          <w:p w:rsidR="00B100D4" w:rsidRDefault="008A2569" w:rsidP="009218B3">
            <w:pPr>
              <w:pStyle w:val="ASDtable"/>
            </w:pPr>
            <w:r>
              <w:t>0</w:t>
            </w:r>
          </w:p>
        </w:tc>
        <w:tc>
          <w:tcPr>
            <w:tcW w:w="1097" w:type="dxa"/>
          </w:tcPr>
          <w:p w:rsidR="00B100D4" w:rsidRDefault="008A2569" w:rsidP="009218B3">
            <w:pPr>
              <w:pStyle w:val="ASDtable"/>
            </w:pPr>
            <w:r>
              <w:t>0.98</w:t>
            </w:r>
          </w:p>
        </w:tc>
      </w:tr>
      <w:tr w:rsidR="00B100D4" w:rsidTr="008F517F">
        <w:tc>
          <w:tcPr>
            <w:tcW w:w="1146" w:type="dxa"/>
          </w:tcPr>
          <w:p w:rsidR="00B100D4" w:rsidRDefault="008A2569" w:rsidP="009218B3">
            <w:pPr>
              <w:pStyle w:val="ASDtable"/>
            </w:pPr>
            <w:r>
              <w:t>M21</w:t>
            </w:r>
          </w:p>
        </w:tc>
        <w:tc>
          <w:tcPr>
            <w:tcW w:w="1337" w:type="dxa"/>
          </w:tcPr>
          <w:p w:rsidR="00B100D4" w:rsidRDefault="008A2569" w:rsidP="009218B3">
            <w:pPr>
              <w:pStyle w:val="ASDtable"/>
            </w:pPr>
            <w:r>
              <w:t>20.79</w:t>
            </w:r>
          </w:p>
        </w:tc>
        <w:tc>
          <w:tcPr>
            <w:tcW w:w="1110" w:type="dxa"/>
          </w:tcPr>
          <w:p w:rsidR="00B100D4" w:rsidRDefault="008A2569" w:rsidP="009218B3">
            <w:pPr>
              <w:pStyle w:val="ASDtable"/>
            </w:pPr>
            <w:r>
              <w:t>0.05</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5</w:t>
            </w:r>
          </w:p>
        </w:tc>
        <w:tc>
          <w:tcPr>
            <w:tcW w:w="1097" w:type="dxa"/>
          </w:tcPr>
          <w:p w:rsidR="00B100D4" w:rsidRDefault="008A2569" w:rsidP="009218B3">
            <w:pPr>
              <w:pStyle w:val="ASDtable"/>
            </w:pPr>
            <w:r>
              <w:t>0.94</w:t>
            </w:r>
          </w:p>
        </w:tc>
        <w:tc>
          <w:tcPr>
            <w:tcW w:w="1630" w:type="dxa"/>
          </w:tcPr>
          <w:p w:rsidR="00B100D4" w:rsidRDefault="008A2569" w:rsidP="009218B3">
            <w:pPr>
              <w:pStyle w:val="ASDtable"/>
            </w:pPr>
            <w:r>
              <w:t>14.86</w:t>
            </w:r>
          </w:p>
        </w:tc>
        <w:tc>
          <w:tcPr>
            <w:tcW w:w="1083" w:type="dxa"/>
          </w:tcPr>
          <w:p w:rsidR="00B100D4" w:rsidRDefault="008A2569" w:rsidP="009218B3">
            <w:pPr>
              <w:pStyle w:val="ASDtable"/>
            </w:pPr>
            <w:r>
              <w:t>0.18</w:t>
            </w:r>
          </w:p>
        </w:tc>
        <w:tc>
          <w:tcPr>
            <w:tcW w:w="1111" w:type="dxa"/>
          </w:tcPr>
          <w:p w:rsidR="00B100D4" w:rsidRDefault="008A2569" w:rsidP="009218B3">
            <w:pPr>
              <w:pStyle w:val="ASDtable"/>
            </w:pPr>
            <w:r>
              <w:t>0.01</w:t>
            </w:r>
          </w:p>
        </w:tc>
        <w:tc>
          <w:tcPr>
            <w:tcW w:w="1138" w:type="dxa"/>
          </w:tcPr>
          <w:p w:rsidR="00B100D4" w:rsidRDefault="008A2569" w:rsidP="009218B3">
            <w:pPr>
              <w:pStyle w:val="ASDtable"/>
            </w:pPr>
            <w:r>
              <w:t>0.03</w:t>
            </w:r>
          </w:p>
        </w:tc>
        <w:tc>
          <w:tcPr>
            <w:tcW w:w="1097" w:type="dxa"/>
          </w:tcPr>
          <w:p w:rsidR="00B100D4" w:rsidRDefault="008A2569" w:rsidP="009218B3">
            <w:pPr>
              <w:pStyle w:val="ASDtable"/>
            </w:pPr>
            <w:r>
              <w:t>0.95</w:t>
            </w:r>
          </w:p>
        </w:tc>
      </w:tr>
      <w:tr w:rsidR="00B100D4" w:rsidTr="008F517F">
        <w:tc>
          <w:tcPr>
            <w:tcW w:w="1146" w:type="dxa"/>
          </w:tcPr>
          <w:p w:rsidR="00B100D4" w:rsidRDefault="008A2569" w:rsidP="009218B3">
            <w:pPr>
              <w:pStyle w:val="ASDtable"/>
            </w:pPr>
            <w:r>
              <w:t>M12</w:t>
            </w:r>
          </w:p>
        </w:tc>
        <w:tc>
          <w:tcPr>
            <w:tcW w:w="1337" w:type="dxa"/>
          </w:tcPr>
          <w:p w:rsidR="00B100D4" w:rsidRDefault="008A2569" w:rsidP="009218B3">
            <w:pPr>
              <w:pStyle w:val="ASDtable"/>
            </w:pPr>
            <w:r>
              <w:t>129.93</w:t>
            </w:r>
          </w:p>
        </w:tc>
        <w:tc>
          <w:tcPr>
            <w:tcW w:w="1110" w:type="dxa"/>
          </w:tcPr>
          <w:p w:rsidR="00B100D4" w:rsidRDefault="008A2569" w:rsidP="009218B3">
            <w:pPr>
              <w:pStyle w:val="ASDtable"/>
            </w:pPr>
            <w:r>
              <w:t>110.25</w:t>
            </w:r>
          </w:p>
        </w:tc>
        <w:tc>
          <w:tcPr>
            <w:tcW w:w="1110" w:type="dxa"/>
          </w:tcPr>
          <w:p w:rsidR="00B100D4" w:rsidRDefault="008A2569" w:rsidP="009218B3">
            <w:pPr>
              <w:pStyle w:val="ASDtable"/>
            </w:pPr>
            <w:r>
              <w:t>0.85</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0.15</w:t>
            </w:r>
          </w:p>
        </w:tc>
        <w:tc>
          <w:tcPr>
            <w:tcW w:w="1630" w:type="dxa"/>
          </w:tcPr>
          <w:p w:rsidR="00B100D4" w:rsidRDefault="008A2569" w:rsidP="009218B3">
            <w:pPr>
              <w:pStyle w:val="ASDtable"/>
            </w:pPr>
            <w:r>
              <w:t>23</w:t>
            </w:r>
          </w:p>
        </w:tc>
        <w:tc>
          <w:tcPr>
            <w:tcW w:w="1083" w:type="dxa"/>
          </w:tcPr>
          <w:p w:rsidR="00B100D4" w:rsidRDefault="008A2569" w:rsidP="009218B3">
            <w:pPr>
              <w:pStyle w:val="ASDtable"/>
            </w:pPr>
            <w:r>
              <w:t>0.18</w:t>
            </w:r>
          </w:p>
        </w:tc>
        <w:tc>
          <w:tcPr>
            <w:tcW w:w="1111" w:type="dxa"/>
          </w:tcPr>
          <w:p w:rsidR="00B100D4" w:rsidRDefault="008A2569" w:rsidP="009218B3">
            <w:pPr>
              <w:pStyle w:val="ASDtable"/>
            </w:pPr>
            <w:r>
              <w:t>0.01</w:t>
            </w:r>
          </w:p>
        </w:tc>
        <w:tc>
          <w:tcPr>
            <w:tcW w:w="1138" w:type="dxa"/>
          </w:tcPr>
          <w:p w:rsidR="00B100D4" w:rsidRDefault="008A2569" w:rsidP="009218B3">
            <w:pPr>
              <w:pStyle w:val="ASDtable"/>
            </w:pPr>
            <w:r>
              <w:t>0</w:t>
            </w:r>
          </w:p>
        </w:tc>
        <w:tc>
          <w:tcPr>
            <w:tcW w:w="1097" w:type="dxa"/>
          </w:tcPr>
          <w:p w:rsidR="00B100D4" w:rsidRDefault="008A2569" w:rsidP="009218B3">
            <w:pPr>
              <w:pStyle w:val="ASDtable"/>
            </w:pPr>
            <w:r>
              <w:t>0.99</w:t>
            </w:r>
          </w:p>
        </w:tc>
      </w:tr>
      <w:tr w:rsidR="00B100D4" w:rsidTr="008F517F">
        <w:tc>
          <w:tcPr>
            <w:tcW w:w="1146" w:type="dxa"/>
          </w:tcPr>
          <w:p w:rsidR="00B100D4" w:rsidRDefault="008A2569" w:rsidP="009218B3">
            <w:pPr>
              <w:pStyle w:val="ASDtable"/>
            </w:pPr>
            <w:r>
              <w:t>e-mean</w:t>
            </w:r>
          </w:p>
        </w:tc>
        <w:tc>
          <w:tcPr>
            <w:tcW w:w="1337" w:type="dxa"/>
          </w:tcPr>
          <w:p w:rsidR="00B100D4" w:rsidRDefault="008A2569" w:rsidP="009218B3">
            <w:pPr>
              <w:pStyle w:val="ASDtable"/>
            </w:pPr>
            <w:r>
              <w:t>30.09</w:t>
            </w:r>
          </w:p>
        </w:tc>
        <w:tc>
          <w:tcPr>
            <w:tcW w:w="1110" w:type="dxa"/>
          </w:tcPr>
          <w:p w:rsidR="00B100D4" w:rsidRDefault="008A2569" w:rsidP="009218B3">
            <w:pPr>
              <w:pStyle w:val="ASDtable"/>
            </w:pPr>
            <w:r>
              <w:t>4.98</w:t>
            </w:r>
          </w:p>
        </w:tc>
        <w:tc>
          <w:tcPr>
            <w:tcW w:w="1110" w:type="dxa"/>
          </w:tcPr>
          <w:p w:rsidR="00B100D4" w:rsidRDefault="008A2569" w:rsidP="009218B3">
            <w:pPr>
              <w:pStyle w:val="ASDtable"/>
            </w:pPr>
            <w:r>
              <w:t>0.17</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8</w:t>
            </w:r>
          </w:p>
        </w:tc>
        <w:tc>
          <w:tcPr>
            <w:tcW w:w="1630" w:type="dxa"/>
          </w:tcPr>
          <w:p w:rsidR="00B100D4" w:rsidRDefault="008A2569" w:rsidP="009218B3">
            <w:pPr>
              <w:pStyle w:val="ASDtable"/>
            </w:pPr>
            <w:r>
              <w:t>22.74</w:t>
            </w:r>
          </w:p>
        </w:tc>
        <w:tc>
          <w:tcPr>
            <w:tcW w:w="1083" w:type="dxa"/>
          </w:tcPr>
          <w:p w:rsidR="00B100D4" w:rsidRDefault="008A2569" w:rsidP="009218B3">
            <w:pPr>
              <w:pStyle w:val="ASDtable"/>
            </w:pPr>
            <w:r>
              <w:t>0.06</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99</w:t>
            </w:r>
          </w:p>
        </w:tc>
      </w:tr>
      <w:tr w:rsidR="00B100D4" w:rsidTr="008F517F">
        <w:tc>
          <w:tcPr>
            <w:tcW w:w="1146" w:type="dxa"/>
          </w:tcPr>
          <w:p w:rsidR="00B100D4" w:rsidRDefault="008A2569" w:rsidP="009218B3">
            <w:pPr>
              <w:pStyle w:val="ASDtable"/>
            </w:pPr>
            <w:r>
              <w:t>M7</w:t>
            </w:r>
          </w:p>
        </w:tc>
        <w:tc>
          <w:tcPr>
            <w:tcW w:w="1337" w:type="dxa"/>
          </w:tcPr>
          <w:p w:rsidR="00B100D4" w:rsidRDefault="008A2569" w:rsidP="009218B3">
            <w:pPr>
              <w:pStyle w:val="ASDtable"/>
            </w:pPr>
            <w:r>
              <w:t>15.29</w:t>
            </w:r>
          </w:p>
        </w:tc>
        <w:tc>
          <w:tcPr>
            <w:tcW w:w="1110" w:type="dxa"/>
          </w:tcPr>
          <w:p w:rsidR="00B100D4" w:rsidRDefault="008A2569" w:rsidP="009218B3">
            <w:pPr>
              <w:pStyle w:val="ASDtable"/>
            </w:pPr>
            <w:r>
              <w:t>0.51</w:t>
            </w:r>
          </w:p>
        </w:tc>
        <w:tc>
          <w:tcPr>
            <w:tcW w:w="1110" w:type="dxa"/>
          </w:tcPr>
          <w:p w:rsidR="00B100D4" w:rsidRDefault="008A2569" w:rsidP="009218B3">
            <w:pPr>
              <w:pStyle w:val="ASDtable"/>
            </w:pPr>
            <w:r>
              <w:t>0.03</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93</w:t>
            </w:r>
          </w:p>
        </w:tc>
        <w:tc>
          <w:tcPr>
            <w:tcW w:w="1630" w:type="dxa"/>
          </w:tcPr>
          <w:p w:rsidR="00B100D4" w:rsidRDefault="008A2569" w:rsidP="009218B3">
            <w:pPr>
              <w:pStyle w:val="ASDtable"/>
            </w:pPr>
            <w:r>
              <w:t>28.64</w:t>
            </w:r>
          </w:p>
        </w:tc>
        <w:tc>
          <w:tcPr>
            <w:tcW w:w="1083" w:type="dxa"/>
          </w:tcPr>
          <w:p w:rsidR="00B100D4" w:rsidRDefault="008A2569" w:rsidP="009218B3">
            <w:pPr>
              <w:pStyle w:val="ASDtable"/>
            </w:pPr>
            <w:r>
              <w:t>0.13</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99</w:t>
            </w:r>
          </w:p>
        </w:tc>
      </w:tr>
      <w:tr w:rsidR="00B100D4" w:rsidTr="008F517F">
        <w:tc>
          <w:tcPr>
            <w:tcW w:w="1146" w:type="dxa"/>
          </w:tcPr>
          <w:p w:rsidR="00B100D4" w:rsidRDefault="008A2569" w:rsidP="009218B3">
            <w:pPr>
              <w:pStyle w:val="ASDtable"/>
            </w:pPr>
            <w:r>
              <w:t>M25</w:t>
            </w:r>
          </w:p>
        </w:tc>
        <w:tc>
          <w:tcPr>
            <w:tcW w:w="1337" w:type="dxa"/>
          </w:tcPr>
          <w:p w:rsidR="00B100D4" w:rsidRDefault="008A2569" w:rsidP="009218B3">
            <w:pPr>
              <w:pStyle w:val="ASDtable"/>
            </w:pPr>
            <w:r>
              <w:t>22.29</w:t>
            </w:r>
          </w:p>
        </w:tc>
        <w:tc>
          <w:tcPr>
            <w:tcW w:w="1110" w:type="dxa"/>
          </w:tcPr>
          <w:p w:rsidR="00B100D4" w:rsidRDefault="008A2569" w:rsidP="009218B3">
            <w:pPr>
              <w:pStyle w:val="ASDtable"/>
            </w:pPr>
            <w:r>
              <w:t>1.31</w:t>
            </w:r>
          </w:p>
        </w:tc>
        <w:tc>
          <w:tcPr>
            <w:tcW w:w="1110" w:type="dxa"/>
          </w:tcPr>
          <w:p w:rsidR="00B100D4" w:rsidRDefault="008A2569" w:rsidP="009218B3">
            <w:pPr>
              <w:pStyle w:val="ASDtable"/>
            </w:pPr>
            <w:r>
              <w:t>0.06</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0.94</w:t>
            </w:r>
          </w:p>
        </w:tc>
        <w:tc>
          <w:tcPr>
            <w:tcW w:w="1630" w:type="dxa"/>
          </w:tcPr>
          <w:p w:rsidR="00B100D4" w:rsidRDefault="008A2569" w:rsidP="009218B3">
            <w:pPr>
              <w:pStyle w:val="ASDtable"/>
            </w:pPr>
            <w:r>
              <w:t>31.57</w:t>
            </w:r>
          </w:p>
        </w:tc>
        <w:tc>
          <w:tcPr>
            <w:tcW w:w="1083" w:type="dxa"/>
          </w:tcPr>
          <w:p w:rsidR="00B100D4" w:rsidRDefault="008A2569" w:rsidP="009218B3">
            <w:pPr>
              <w:pStyle w:val="ASDtable"/>
            </w:pPr>
            <w:r>
              <w:t>1</w:t>
            </w:r>
          </w:p>
        </w:tc>
        <w:tc>
          <w:tcPr>
            <w:tcW w:w="1111" w:type="dxa"/>
          </w:tcPr>
          <w:p w:rsidR="00B100D4" w:rsidRDefault="008A2569" w:rsidP="009218B3">
            <w:pPr>
              <w:pStyle w:val="ASDtable"/>
            </w:pPr>
            <w:r>
              <w:t>0.03</w:t>
            </w:r>
          </w:p>
        </w:tc>
        <w:tc>
          <w:tcPr>
            <w:tcW w:w="1138" w:type="dxa"/>
          </w:tcPr>
          <w:p w:rsidR="00B100D4" w:rsidRDefault="008A2569" w:rsidP="009218B3">
            <w:pPr>
              <w:pStyle w:val="ASDtable"/>
            </w:pPr>
            <w:r>
              <w:t>0.11</w:t>
            </w:r>
          </w:p>
        </w:tc>
        <w:tc>
          <w:tcPr>
            <w:tcW w:w="1097" w:type="dxa"/>
          </w:tcPr>
          <w:p w:rsidR="00B100D4" w:rsidRDefault="008A2569" w:rsidP="009218B3">
            <w:pPr>
              <w:pStyle w:val="ASDtable"/>
            </w:pPr>
            <w:r>
              <w:t>0.86</w:t>
            </w:r>
          </w:p>
        </w:tc>
      </w:tr>
      <w:tr w:rsidR="00B100D4" w:rsidTr="008F517F">
        <w:tc>
          <w:tcPr>
            <w:tcW w:w="1146" w:type="dxa"/>
          </w:tcPr>
          <w:p w:rsidR="00B100D4" w:rsidRDefault="008A2569" w:rsidP="009218B3">
            <w:pPr>
              <w:pStyle w:val="ASDtable"/>
            </w:pPr>
            <w:r>
              <w:t>M16</w:t>
            </w:r>
          </w:p>
        </w:tc>
        <w:tc>
          <w:tcPr>
            <w:tcW w:w="1337" w:type="dxa"/>
          </w:tcPr>
          <w:p w:rsidR="00B100D4" w:rsidRDefault="008A2569" w:rsidP="009218B3">
            <w:pPr>
              <w:pStyle w:val="ASDtable"/>
            </w:pPr>
            <w:r>
              <w:t>129.21</w:t>
            </w:r>
          </w:p>
        </w:tc>
        <w:tc>
          <w:tcPr>
            <w:tcW w:w="1110" w:type="dxa"/>
          </w:tcPr>
          <w:p w:rsidR="00B100D4" w:rsidRDefault="008A2569" w:rsidP="009218B3">
            <w:pPr>
              <w:pStyle w:val="ASDtable"/>
            </w:pPr>
            <w:r>
              <w:t>67.47</w:t>
            </w:r>
          </w:p>
        </w:tc>
        <w:tc>
          <w:tcPr>
            <w:tcW w:w="1110" w:type="dxa"/>
          </w:tcPr>
          <w:p w:rsidR="00B100D4" w:rsidRDefault="008A2569" w:rsidP="009218B3">
            <w:pPr>
              <w:pStyle w:val="ASDtable"/>
            </w:pPr>
            <w:r>
              <w:t>0.52</w:t>
            </w:r>
          </w:p>
        </w:tc>
        <w:tc>
          <w:tcPr>
            <w:tcW w:w="1137" w:type="dxa"/>
          </w:tcPr>
          <w:p w:rsidR="00B100D4" w:rsidRDefault="008A2569" w:rsidP="009218B3">
            <w:pPr>
              <w:pStyle w:val="ASDtable"/>
            </w:pPr>
            <w:r>
              <w:t>0.09</w:t>
            </w:r>
          </w:p>
        </w:tc>
        <w:tc>
          <w:tcPr>
            <w:tcW w:w="1097" w:type="dxa"/>
          </w:tcPr>
          <w:p w:rsidR="00B100D4" w:rsidRDefault="008A2569" w:rsidP="009218B3">
            <w:pPr>
              <w:pStyle w:val="ASDtable"/>
            </w:pPr>
            <w:r>
              <w:t>0.39</w:t>
            </w:r>
          </w:p>
        </w:tc>
        <w:tc>
          <w:tcPr>
            <w:tcW w:w="1630" w:type="dxa"/>
          </w:tcPr>
          <w:p w:rsidR="00B100D4" w:rsidRDefault="008A2569" w:rsidP="009218B3">
            <w:pPr>
              <w:pStyle w:val="ASDtable"/>
            </w:pPr>
            <w:r>
              <w:t>36.43</w:t>
            </w:r>
          </w:p>
        </w:tc>
        <w:tc>
          <w:tcPr>
            <w:tcW w:w="1083" w:type="dxa"/>
          </w:tcPr>
          <w:p w:rsidR="00B100D4" w:rsidRDefault="008A2569" w:rsidP="009218B3">
            <w:pPr>
              <w:pStyle w:val="ASDtable"/>
            </w:pPr>
            <w:r>
              <w:t>12.76</w:t>
            </w:r>
          </w:p>
        </w:tc>
        <w:tc>
          <w:tcPr>
            <w:tcW w:w="1111" w:type="dxa"/>
          </w:tcPr>
          <w:p w:rsidR="00B100D4" w:rsidRDefault="008A2569" w:rsidP="009218B3">
            <w:pPr>
              <w:pStyle w:val="ASDtable"/>
            </w:pPr>
            <w:r>
              <w:t>0.35</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63</w:t>
            </w:r>
          </w:p>
        </w:tc>
      </w:tr>
      <w:tr w:rsidR="00B100D4" w:rsidTr="008F517F">
        <w:tc>
          <w:tcPr>
            <w:tcW w:w="1146" w:type="dxa"/>
          </w:tcPr>
          <w:p w:rsidR="00B100D4" w:rsidRDefault="008A2569" w:rsidP="009218B3">
            <w:pPr>
              <w:pStyle w:val="ASDtable"/>
            </w:pPr>
            <w:r>
              <w:t>M13</w:t>
            </w:r>
          </w:p>
        </w:tc>
        <w:tc>
          <w:tcPr>
            <w:tcW w:w="1337" w:type="dxa"/>
          </w:tcPr>
          <w:p w:rsidR="00B100D4" w:rsidRDefault="008A2569" w:rsidP="009218B3">
            <w:pPr>
              <w:pStyle w:val="ASDtable"/>
            </w:pPr>
            <w:r>
              <w:t>26.57</w:t>
            </w:r>
          </w:p>
        </w:tc>
        <w:tc>
          <w:tcPr>
            <w:tcW w:w="1110" w:type="dxa"/>
          </w:tcPr>
          <w:p w:rsidR="00B100D4" w:rsidRDefault="008A2569" w:rsidP="009218B3">
            <w:pPr>
              <w:pStyle w:val="ASDtable"/>
            </w:pPr>
            <w:r>
              <w:t>6.61</w:t>
            </w:r>
          </w:p>
        </w:tc>
        <w:tc>
          <w:tcPr>
            <w:tcW w:w="1110" w:type="dxa"/>
          </w:tcPr>
          <w:p w:rsidR="00B100D4" w:rsidRDefault="008A2569" w:rsidP="009218B3">
            <w:pPr>
              <w:pStyle w:val="ASDtable"/>
            </w:pPr>
            <w:r>
              <w:t>0.25</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73</w:t>
            </w:r>
          </w:p>
        </w:tc>
        <w:tc>
          <w:tcPr>
            <w:tcW w:w="1630" w:type="dxa"/>
          </w:tcPr>
          <w:p w:rsidR="00B100D4" w:rsidRDefault="008A2569" w:rsidP="009218B3">
            <w:pPr>
              <w:pStyle w:val="ASDtable"/>
            </w:pPr>
            <w:r>
              <w:t>42.71</w:t>
            </w:r>
          </w:p>
        </w:tc>
        <w:tc>
          <w:tcPr>
            <w:tcW w:w="1083" w:type="dxa"/>
          </w:tcPr>
          <w:p w:rsidR="00B100D4" w:rsidRDefault="008A2569" w:rsidP="009218B3">
            <w:pPr>
              <w:pStyle w:val="ASDtable"/>
            </w:pPr>
            <w:r>
              <w:t>13.8</w:t>
            </w:r>
          </w:p>
        </w:tc>
        <w:tc>
          <w:tcPr>
            <w:tcW w:w="1111" w:type="dxa"/>
          </w:tcPr>
          <w:p w:rsidR="00B100D4" w:rsidRDefault="008A2569" w:rsidP="009218B3">
            <w:pPr>
              <w:pStyle w:val="ASDtable"/>
            </w:pPr>
            <w:r>
              <w:t>0.32</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67</w:t>
            </w:r>
          </w:p>
        </w:tc>
      </w:tr>
      <w:tr w:rsidR="00B100D4" w:rsidTr="008F517F">
        <w:tc>
          <w:tcPr>
            <w:tcW w:w="1146" w:type="dxa"/>
          </w:tcPr>
          <w:p w:rsidR="00B100D4" w:rsidRDefault="008A2569" w:rsidP="009218B3">
            <w:pPr>
              <w:pStyle w:val="ASDtable"/>
            </w:pPr>
            <w:r>
              <w:t>M26</w:t>
            </w:r>
          </w:p>
        </w:tc>
        <w:tc>
          <w:tcPr>
            <w:tcW w:w="1337" w:type="dxa"/>
          </w:tcPr>
          <w:p w:rsidR="00B100D4" w:rsidRDefault="008A2569" w:rsidP="009218B3">
            <w:pPr>
              <w:pStyle w:val="ASDtable"/>
            </w:pPr>
            <w:r>
              <w:t>42.5</w:t>
            </w:r>
          </w:p>
        </w:tc>
        <w:tc>
          <w:tcPr>
            <w:tcW w:w="1110" w:type="dxa"/>
          </w:tcPr>
          <w:p w:rsidR="00B100D4" w:rsidRDefault="008A2569" w:rsidP="009218B3">
            <w:pPr>
              <w:pStyle w:val="ASDtable"/>
            </w:pPr>
            <w:r>
              <w:t>0.01</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13</w:t>
            </w:r>
          </w:p>
        </w:tc>
        <w:tc>
          <w:tcPr>
            <w:tcW w:w="1097" w:type="dxa"/>
          </w:tcPr>
          <w:p w:rsidR="00B100D4" w:rsidRDefault="008A2569" w:rsidP="009218B3">
            <w:pPr>
              <w:pStyle w:val="ASDtable"/>
            </w:pPr>
            <w:r>
              <w:t>0.87</w:t>
            </w:r>
          </w:p>
        </w:tc>
        <w:tc>
          <w:tcPr>
            <w:tcW w:w="1630" w:type="dxa"/>
          </w:tcPr>
          <w:p w:rsidR="00B100D4" w:rsidRDefault="008A2569" w:rsidP="009218B3">
            <w:pPr>
              <w:pStyle w:val="ASDtable"/>
            </w:pPr>
            <w:r>
              <w:t>43.5</w:t>
            </w:r>
          </w:p>
        </w:tc>
        <w:tc>
          <w:tcPr>
            <w:tcW w:w="1083" w:type="dxa"/>
          </w:tcPr>
          <w:p w:rsidR="00B100D4" w:rsidRDefault="008A2569" w:rsidP="009218B3">
            <w:pPr>
              <w:pStyle w:val="ASDtable"/>
            </w:pPr>
            <w:r>
              <w:t>0.25</w:t>
            </w:r>
          </w:p>
        </w:tc>
        <w:tc>
          <w:tcPr>
            <w:tcW w:w="1111" w:type="dxa"/>
          </w:tcPr>
          <w:p w:rsidR="00B100D4" w:rsidRDefault="008A2569" w:rsidP="009218B3">
            <w:pPr>
              <w:pStyle w:val="ASDtable"/>
            </w:pPr>
            <w:r>
              <w:t>0.01</w:t>
            </w:r>
          </w:p>
        </w:tc>
        <w:tc>
          <w:tcPr>
            <w:tcW w:w="1138" w:type="dxa"/>
          </w:tcPr>
          <w:p w:rsidR="00B100D4" w:rsidRDefault="008A2569" w:rsidP="009218B3">
            <w:pPr>
              <w:pStyle w:val="ASDtable"/>
            </w:pPr>
            <w:r>
              <w:t>0.3</w:t>
            </w:r>
          </w:p>
        </w:tc>
        <w:tc>
          <w:tcPr>
            <w:tcW w:w="1097" w:type="dxa"/>
          </w:tcPr>
          <w:p w:rsidR="00B100D4" w:rsidRDefault="008A2569" w:rsidP="009218B3">
            <w:pPr>
              <w:pStyle w:val="ASDtable"/>
            </w:pPr>
            <w:r>
              <w:t>0.7</w:t>
            </w:r>
          </w:p>
        </w:tc>
      </w:tr>
      <w:tr w:rsidR="00B100D4" w:rsidTr="008F517F">
        <w:tc>
          <w:tcPr>
            <w:tcW w:w="1146" w:type="dxa"/>
          </w:tcPr>
          <w:p w:rsidR="00B100D4" w:rsidRDefault="008A2569" w:rsidP="009218B3">
            <w:pPr>
              <w:pStyle w:val="ASDtable"/>
            </w:pPr>
            <w:r>
              <w:t>M20</w:t>
            </w:r>
          </w:p>
        </w:tc>
        <w:tc>
          <w:tcPr>
            <w:tcW w:w="1337" w:type="dxa"/>
          </w:tcPr>
          <w:p w:rsidR="00B100D4" w:rsidRDefault="008A2569" w:rsidP="009218B3">
            <w:pPr>
              <w:pStyle w:val="ASDtable"/>
            </w:pPr>
            <w:r>
              <w:t>36.64</w:t>
            </w:r>
          </w:p>
        </w:tc>
        <w:tc>
          <w:tcPr>
            <w:tcW w:w="1110" w:type="dxa"/>
          </w:tcPr>
          <w:p w:rsidR="00B100D4" w:rsidRDefault="008A2569" w:rsidP="009218B3">
            <w:pPr>
              <w:pStyle w:val="ASDtable"/>
            </w:pPr>
            <w:r>
              <w:t>8.58</w:t>
            </w:r>
          </w:p>
        </w:tc>
        <w:tc>
          <w:tcPr>
            <w:tcW w:w="1110" w:type="dxa"/>
          </w:tcPr>
          <w:p w:rsidR="00B100D4" w:rsidRDefault="008A2569" w:rsidP="009218B3">
            <w:pPr>
              <w:pStyle w:val="ASDtable"/>
            </w:pPr>
            <w:r>
              <w:t>0.23</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7</w:t>
            </w:r>
          </w:p>
        </w:tc>
        <w:tc>
          <w:tcPr>
            <w:tcW w:w="1630" w:type="dxa"/>
          </w:tcPr>
          <w:p w:rsidR="00B100D4" w:rsidRDefault="008A2569" w:rsidP="009218B3">
            <w:pPr>
              <w:pStyle w:val="ASDtable"/>
            </w:pPr>
            <w:r>
              <w:t>32.93</w:t>
            </w:r>
          </w:p>
        </w:tc>
        <w:tc>
          <w:tcPr>
            <w:tcW w:w="1083" w:type="dxa"/>
          </w:tcPr>
          <w:p w:rsidR="00B100D4" w:rsidRDefault="008A2569" w:rsidP="009218B3">
            <w:pPr>
              <w:pStyle w:val="ASDtable"/>
            </w:pPr>
            <w:r>
              <w:t>1.47</w:t>
            </w:r>
          </w:p>
        </w:tc>
        <w:tc>
          <w:tcPr>
            <w:tcW w:w="1111" w:type="dxa"/>
          </w:tcPr>
          <w:p w:rsidR="00B100D4" w:rsidRDefault="008A2569" w:rsidP="009218B3">
            <w:pPr>
              <w:pStyle w:val="ASDtable"/>
            </w:pPr>
            <w:r>
              <w:t>0.04</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94</w:t>
            </w:r>
          </w:p>
        </w:tc>
      </w:tr>
      <w:tr w:rsidR="00B100D4" w:rsidTr="008F517F">
        <w:tc>
          <w:tcPr>
            <w:tcW w:w="1146" w:type="dxa"/>
          </w:tcPr>
          <w:p w:rsidR="00B100D4" w:rsidRDefault="008A2569" w:rsidP="009218B3">
            <w:pPr>
              <w:pStyle w:val="ASDtable"/>
            </w:pPr>
            <w:r>
              <w:t>M24</w:t>
            </w:r>
          </w:p>
        </w:tc>
        <w:tc>
          <w:tcPr>
            <w:tcW w:w="1337" w:type="dxa"/>
          </w:tcPr>
          <w:p w:rsidR="00B100D4" w:rsidRDefault="008A2569" w:rsidP="009218B3">
            <w:pPr>
              <w:pStyle w:val="ASDtable"/>
            </w:pPr>
            <w:r>
              <w:t>65.57</w:t>
            </w:r>
          </w:p>
        </w:tc>
        <w:tc>
          <w:tcPr>
            <w:tcW w:w="1110" w:type="dxa"/>
          </w:tcPr>
          <w:p w:rsidR="00B100D4" w:rsidRDefault="008A2569" w:rsidP="009218B3">
            <w:pPr>
              <w:pStyle w:val="ASDtable"/>
            </w:pPr>
            <w:r>
              <w:t>36</w:t>
            </w:r>
          </w:p>
        </w:tc>
        <w:tc>
          <w:tcPr>
            <w:tcW w:w="1110" w:type="dxa"/>
          </w:tcPr>
          <w:p w:rsidR="00B100D4" w:rsidRDefault="008A2569" w:rsidP="009218B3">
            <w:pPr>
              <w:pStyle w:val="ASDtable"/>
            </w:pPr>
            <w:r>
              <w:t>0.55</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0.45</w:t>
            </w:r>
          </w:p>
        </w:tc>
        <w:tc>
          <w:tcPr>
            <w:tcW w:w="1630" w:type="dxa"/>
          </w:tcPr>
          <w:p w:rsidR="00B100D4" w:rsidRDefault="008A2569" w:rsidP="009218B3">
            <w:pPr>
              <w:pStyle w:val="ASDtable"/>
            </w:pPr>
            <w:r>
              <w:t>54.64</w:t>
            </w:r>
          </w:p>
        </w:tc>
        <w:tc>
          <w:tcPr>
            <w:tcW w:w="1083" w:type="dxa"/>
          </w:tcPr>
          <w:p w:rsidR="00B100D4" w:rsidRDefault="008A2569" w:rsidP="009218B3">
            <w:pPr>
              <w:pStyle w:val="ASDtable"/>
            </w:pPr>
            <w:r>
              <w:t>27.19</w:t>
            </w:r>
          </w:p>
        </w:tc>
        <w:tc>
          <w:tcPr>
            <w:tcW w:w="1111" w:type="dxa"/>
          </w:tcPr>
          <w:p w:rsidR="00B100D4" w:rsidRDefault="008A2569" w:rsidP="009218B3">
            <w:pPr>
              <w:pStyle w:val="ASDtable"/>
            </w:pPr>
            <w:r>
              <w:t>0.5</w:t>
            </w:r>
          </w:p>
        </w:tc>
        <w:tc>
          <w:tcPr>
            <w:tcW w:w="1138" w:type="dxa"/>
          </w:tcPr>
          <w:p w:rsidR="00B100D4" w:rsidRDefault="008A2569" w:rsidP="009218B3">
            <w:pPr>
              <w:pStyle w:val="ASDtable"/>
            </w:pPr>
            <w:r>
              <w:t>0</w:t>
            </w:r>
          </w:p>
        </w:tc>
        <w:tc>
          <w:tcPr>
            <w:tcW w:w="1097" w:type="dxa"/>
          </w:tcPr>
          <w:p w:rsidR="00B100D4" w:rsidRDefault="008A2569" w:rsidP="009218B3">
            <w:pPr>
              <w:pStyle w:val="ASDtable"/>
            </w:pPr>
            <w:r>
              <w:t>0.5</w:t>
            </w:r>
          </w:p>
        </w:tc>
      </w:tr>
      <w:tr w:rsidR="00B100D4" w:rsidTr="008F517F">
        <w:tc>
          <w:tcPr>
            <w:tcW w:w="1146" w:type="dxa"/>
          </w:tcPr>
          <w:p w:rsidR="00B100D4" w:rsidRDefault="008A2569" w:rsidP="009218B3">
            <w:pPr>
              <w:pStyle w:val="ASDtable"/>
            </w:pPr>
            <w:r>
              <w:t>M9</w:t>
            </w:r>
          </w:p>
        </w:tc>
        <w:tc>
          <w:tcPr>
            <w:tcW w:w="1337" w:type="dxa"/>
          </w:tcPr>
          <w:p w:rsidR="00B100D4" w:rsidRDefault="008A2569" w:rsidP="009218B3">
            <w:pPr>
              <w:pStyle w:val="ASDtable"/>
            </w:pPr>
            <w:r>
              <w:t>70.79</w:t>
            </w:r>
          </w:p>
        </w:tc>
        <w:tc>
          <w:tcPr>
            <w:tcW w:w="1110" w:type="dxa"/>
          </w:tcPr>
          <w:p w:rsidR="00B100D4" w:rsidRDefault="008A2569" w:rsidP="009218B3">
            <w:pPr>
              <w:pStyle w:val="ASDtable"/>
            </w:pPr>
            <w:r>
              <w:t>7.76</w:t>
            </w:r>
          </w:p>
        </w:tc>
        <w:tc>
          <w:tcPr>
            <w:tcW w:w="1110" w:type="dxa"/>
          </w:tcPr>
          <w:p w:rsidR="00B100D4" w:rsidRDefault="008A2569" w:rsidP="009218B3">
            <w:pPr>
              <w:pStyle w:val="ASDtable"/>
            </w:pPr>
            <w:r>
              <w:t>0.11</w:t>
            </w:r>
          </w:p>
        </w:tc>
        <w:tc>
          <w:tcPr>
            <w:tcW w:w="1137" w:type="dxa"/>
          </w:tcPr>
          <w:p w:rsidR="00B100D4" w:rsidRDefault="008A2569" w:rsidP="009218B3">
            <w:pPr>
              <w:pStyle w:val="ASDtable"/>
            </w:pPr>
            <w:r>
              <w:t>0.04</w:t>
            </w:r>
          </w:p>
        </w:tc>
        <w:tc>
          <w:tcPr>
            <w:tcW w:w="1097" w:type="dxa"/>
          </w:tcPr>
          <w:p w:rsidR="00B100D4" w:rsidRDefault="008A2569" w:rsidP="009218B3">
            <w:pPr>
              <w:pStyle w:val="ASDtable"/>
            </w:pPr>
            <w:r>
              <w:t>0.85</w:t>
            </w:r>
          </w:p>
        </w:tc>
        <w:tc>
          <w:tcPr>
            <w:tcW w:w="1630" w:type="dxa"/>
          </w:tcPr>
          <w:p w:rsidR="00B100D4" w:rsidRDefault="008A2569" w:rsidP="009218B3">
            <w:pPr>
              <w:pStyle w:val="ASDtable"/>
            </w:pPr>
            <w:r>
              <w:t>37.36</w:t>
            </w:r>
          </w:p>
        </w:tc>
        <w:tc>
          <w:tcPr>
            <w:tcW w:w="1083" w:type="dxa"/>
          </w:tcPr>
          <w:p w:rsidR="00B100D4" w:rsidRDefault="008A2569" w:rsidP="009218B3">
            <w:pPr>
              <w:pStyle w:val="ASDtable"/>
            </w:pPr>
            <w:r>
              <w:t>0.05</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99</w:t>
            </w:r>
          </w:p>
        </w:tc>
      </w:tr>
      <w:tr w:rsidR="00B100D4" w:rsidTr="008F517F">
        <w:tc>
          <w:tcPr>
            <w:tcW w:w="1146" w:type="dxa"/>
          </w:tcPr>
          <w:p w:rsidR="00B100D4" w:rsidRDefault="008A2569" w:rsidP="009218B3">
            <w:pPr>
              <w:pStyle w:val="ASDtable"/>
            </w:pPr>
            <w:r>
              <w:t>M30</w:t>
            </w:r>
          </w:p>
        </w:tc>
        <w:tc>
          <w:tcPr>
            <w:tcW w:w="1337" w:type="dxa"/>
          </w:tcPr>
          <w:p w:rsidR="00B100D4" w:rsidRDefault="008A2569" w:rsidP="009218B3">
            <w:pPr>
              <w:pStyle w:val="ASDtable"/>
            </w:pPr>
            <w:r>
              <w:t>61.57</w:t>
            </w:r>
          </w:p>
        </w:tc>
        <w:tc>
          <w:tcPr>
            <w:tcW w:w="1110" w:type="dxa"/>
          </w:tcPr>
          <w:p w:rsidR="00B100D4" w:rsidRDefault="008A2569" w:rsidP="009218B3">
            <w:pPr>
              <w:pStyle w:val="ASDtable"/>
            </w:pPr>
            <w:r>
              <w:t>12.76</w:t>
            </w:r>
          </w:p>
        </w:tc>
        <w:tc>
          <w:tcPr>
            <w:tcW w:w="1110" w:type="dxa"/>
          </w:tcPr>
          <w:p w:rsidR="00B100D4" w:rsidRDefault="008A2569" w:rsidP="009218B3">
            <w:pPr>
              <w:pStyle w:val="ASDtable"/>
            </w:pPr>
            <w:r>
              <w:t>0.21</w:t>
            </w:r>
          </w:p>
        </w:tc>
        <w:tc>
          <w:tcPr>
            <w:tcW w:w="1137" w:type="dxa"/>
          </w:tcPr>
          <w:p w:rsidR="00B100D4" w:rsidRDefault="008A2569" w:rsidP="009218B3">
            <w:pPr>
              <w:pStyle w:val="ASDtable"/>
            </w:pPr>
            <w:r>
              <w:t>0.13</w:t>
            </w:r>
          </w:p>
        </w:tc>
        <w:tc>
          <w:tcPr>
            <w:tcW w:w="1097" w:type="dxa"/>
          </w:tcPr>
          <w:p w:rsidR="00B100D4" w:rsidRDefault="008A2569" w:rsidP="009218B3">
            <w:pPr>
              <w:pStyle w:val="ASDtable"/>
            </w:pPr>
            <w:r>
              <w:t>0.66</w:t>
            </w:r>
          </w:p>
        </w:tc>
        <w:tc>
          <w:tcPr>
            <w:tcW w:w="1630" w:type="dxa"/>
          </w:tcPr>
          <w:p w:rsidR="00B100D4" w:rsidRDefault="008A2569" w:rsidP="009218B3">
            <w:pPr>
              <w:pStyle w:val="ASDtable"/>
            </w:pPr>
            <w:r>
              <w:t>56.36</w:t>
            </w:r>
          </w:p>
        </w:tc>
        <w:tc>
          <w:tcPr>
            <w:tcW w:w="1083" w:type="dxa"/>
          </w:tcPr>
          <w:p w:rsidR="00B100D4" w:rsidRDefault="008A2569" w:rsidP="009218B3">
            <w:pPr>
              <w:pStyle w:val="ASDtable"/>
            </w:pPr>
            <w:r>
              <w:t>4.29</w:t>
            </w:r>
          </w:p>
        </w:tc>
        <w:tc>
          <w:tcPr>
            <w:tcW w:w="1111" w:type="dxa"/>
          </w:tcPr>
          <w:p w:rsidR="00B100D4" w:rsidRDefault="008A2569" w:rsidP="009218B3">
            <w:pPr>
              <w:pStyle w:val="ASDtable"/>
            </w:pPr>
            <w:r>
              <w:t>0.08</w:t>
            </w:r>
          </w:p>
        </w:tc>
        <w:tc>
          <w:tcPr>
            <w:tcW w:w="1138" w:type="dxa"/>
          </w:tcPr>
          <w:p w:rsidR="00B100D4" w:rsidRDefault="008A2569" w:rsidP="009218B3">
            <w:pPr>
              <w:pStyle w:val="ASDtable"/>
            </w:pPr>
            <w:r>
              <w:t>0.14</w:t>
            </w:r>
          </w:p>
        </w:tc>
        <w:tc>
          <w:tcPr>
            <w:tcW w:w="1097" w:type="dxa"/>
          </w:tcPr>
          <w:p w:rsidR="00B100D4" w:rsidRDefault="008A2569" w:rsidP="009218B3">
            <w:pPr>
              <w:pStyle w:val="ASDtable"/>
            </w:pPr>
            <w:r>
              <w:t>0.79</w:t>
            </w:r>
          </w:p>
        </w:tc>
      </w:tr>
      <w:tr w:rsidR="00B100D4" w:rsidTr="008F517F">
        <w:tc>
          <w:tcPr>
            <w:tcW w:w="1146" w:type="dxa"/>
          </w:tcPr>
          <w:p w:rsidR="00B100D4" w:rsidRDefault="008A2569" w:rsidP="009218B3">
            <w:pPr>
              <w:pStyle w:val="ASDtable"/>
            </w:pPr>
            <w:r>
              <w:t>M1</w:t>
            </w:r>
          </w:p>
        </w:tc>
        <w:tc>
          <w:tcPr>
            <w:tcW w:w="1337" w:type="dxa"/>
          </w:tcPr>
          <w:p w:rsidR="00B100D4" w:rsidRDefault="008A2569" w:rsidP="009218B3">
            <w:pPr>
              <w:pStyle w:val="ASDtable"/>
            </w:pPr>
            <w:r>
              <w:t>65.29</w:t>
            </w:r>
          </w:p>
        </w:tc>
        <w:tc>
          <w:tcPr>
            <w:tcW w:w="1110" w:type="dxa"/>
          </w:tcPr>
          <w:p w:rsidR="00B100D4" w:rsidRDefault="008A2569" w:rsidP="009218B3">
            <w:pPr>
              <w:pStyle w:val="ASDtable"/>
            </w:pPr>
            <w:r>
              <w:t>3.45</w:t>
            </w:r>
          </w:p>
        </w:tc>
        <w:tc>
          <w:tcPr>
            <w:tcW w:w="1110" w:type="dxa"/>
          </w:tcPr>
          <w:p w:rsidR="00B100D4" w:rsidRDefault="008A2569" w:rsidP="009218B3">
            <w:pPr>
              <w:pStyle w:val="ASDtable"/>
            </w:pPr>
            <w:r>
              <w:t>0.05</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92</w:t>
            </w:r>
          </w:p>
        </w:tc>
        <w:tc>
          <w:tcPr>
            <w:tcW w:w="1630" w:type="dxa"/>
          </w:tcPr>
          <w:p w:rsidR="00B100D4" w:rsidRDefault="008A2569" w:rsidP="009218B3">
            <w:pPr>
              <w:pStyle w:val="ASDtable"/>
            </w:pPr>
            <w:r>
              <w:t>56.21</w:t>
            </w:r>
          </w:p>
        </w:tc>
        <w:tc>
          <w:tcPr>
            <w:tcW w:w="1083" w:type="dxa"/>
          </w:tcPr>
          <w:p w:rsidR="00B100D4" w:rsidRDefault="008A2569" w:rsidP="009218B3">
            <w:pPr>
              <w:pStyle w:val="ASDtable"/>
            </w:pPr>
            <w:r>
              <w:t>0.05</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3</w:t>
            </w:r>
          </w:p>
        </w:tc>
        <w:tc>
          <w:tcPr>
            <w:tcW w:w="1097" w:type="dxa"/>
          </w:tcPr>
          <w:p w:rsidR="00B100D4" w:rsidRDefault="008A2569" w:rsidP="009218B3">
            <w:pPr>
              <w:pStyle w:val="ASDtable"/>
            </w:pPr>
            <w:r>
              <w:t>0.97</w:t>
            </w:r>
          </w:p>
        </w:tc>
      </w:tr>
      <w:tr w:rsidR="00B100D4" w:rsidTr="008F517F">
        <w:tc>
          <w:tcPr>
            <w:tcW w:w="1146" w:type="dxa"/>
          </w:tcPr>
          <w:p w:rsidR="00B100D4" w:rsidRDefault="008A2569" w:rsidP="009218B3">
            <w:pPr>
              <w:pStyle w:val="ASDtable"/>
            </w:pPr>
            <w:r>
              <w:t>naive</w:t>
            </w:r>
          </w:p>
        </w:tc>
        <w:tc>
          <w:tcPr>
            <w:tcW w:w="1337" w:type="dxa"/>
          </w:tcPr>
          <w:p w:rsidR="00B100D4" w:rsidRDefault="008A2569" w:rsidP="009218B3">
            <w:pPr>
              <w:pStyle w:val="ASDtable"/>
            </w:pPr>
            <w:r>
              <w:t>69.27</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1</w:t>
            </w:r>
          </w:p>
        </w:tc>
        <w:tc>
          <w:tcPr>
            <w:tcW w:w="1097" w:type="dxa"/>
          </w:tcPr>
          <w:p w:rsidR="00B100D4" w:rsidRDefault="008A2569" w:rsidP="009218B3">
            <w:pPr>
              <w:pStyle w:val="ASDtable"/>
            </w:pPr>
            <w:r>
              <w:t>NA</w:t>
            </w:r>
          </w:p>
        </w:tc>
        <w:tc>
          <w:tcPr>
            <w:tcW w:w="1630" w:type="dxa"/>
          </w:tcPr>
          <w:p w:rsidR="00B100D4" w:rsidRDefault="008A2569" w:rsidP="009218B3">
            <w:pPr>
              <w:pStyle w:val="ASDtable"/>
            </w:pPr>
            <w:r>
              <w:t>69.27</w:t>
            </w:r>
          </w:p>
        </w:tc>
        <w:tc>
          <w:tcPr>
            <w:tcW w:w="1083" w:type="dxa"/>
          </w:tcPr>
          <w:p w:rsidR="00B100D4" w:rsidRDefault="008A2569" w:rsidP="009218B3">
            <w:pPr>
              <w:pStyle w:val="ASDtable"/>
            </w:pPr>
            <w:r>
              <w:t>0</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1</w:t>
            </w:r>
          </w:p>
        </w:tc>
        <w:tc>
          <w:tcPr>
            <w:tcW w:w="1097" w:type="dxa"/>
          </w:tcPr>
          <w:p w:rsidR="00B100D4" w:rsidRDefault="008A2569" w:rsidP="009218B3">
            <w:pPr>
              <w:pStyle w:val="ASDtable"/>
            </w:pPr>
            <w:r>
              <w:t>NA</w:t>
            </w:r>
          </w:p>
        </w:tc>
      </w:tr>
      <w:tr w:rsidR="00B100D4" w:rsidTr="008F517F">
        <w:tc>
          <w:tcPr>
            <w:tcW w:w="1146"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90</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18</w:t>
            </w:r>
          </w:p>
        </w:tc>
        <w:tc>
          <w:tcPr>
            <w:tcW w:w="1097" w:type="dxa"/>
          </w:tcPr>
          <w:p w:rsidR="00B100D4" w:rsidRDefault="008A2569" w:rsidP="009218B3">
            <w:pPr>
              <w:pStyle w:val="ASDtable"/>
            </w:pPr>
            <w:r>
              <w:t>0.82</w:t>
            </w:r>
          </w:p>
        </w:tc>
        <w:tc>
          <w:tcPr>
            <w:tcW w:w="1630" w:type="dxa"/>
          </w:tcPr>
          <w:p w:rsidR="00B100D4" w:rsidRDefault="008A2569" w:rsidP="009218B3">
            <w:pPr>
              <w:pStyle w:val="ASDtable"/>
            </w:pPr>
            <w:r>
              <w:t>90</w:t>
            </w:r>
          </w:p>
        </w:tc>
        <w:tc>
          <w:tcPr>
            <w:tcW w:w="1083" w:type="dxa"/>
          </w:tcPr>
          <w:p w:rsidR="00B100D4" w:rsidRDefault="008A2569" w:rsidP="009218B3">
            <w:pPr>
              <w:pStyle w:val="ASDtable"/>
            </w:pPr>
            <w:r>
              <w:t>0</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18</w:t>
            </w:r>
          </w:p>
        </w:tc>
        <w:tc>
          <w:tcPr>
            <w:tcW w:w="1097" w:type="dxa"/>
          </w:tcPr>
          <w:p w:rsidR="00B100D4" w:rsidRDefault="008A2569" w:rsidP="009218B3">
            <w:pPr>
              <w:pStyle w:val="ASDtable"/>
            </w:pPr>
            <w:r>
              <w:t>0.82</w:t>
            </w:r>
          </w:p>
        </w:tc>
      </w:tr>
      <w:tr w:rsidR="00B100D4" w:rsidTr="008F517F">
        <w:tc>
          <w:tcPr>
            <w:tcW w:w="1146" w:type="dxa"/>
          </w:tcPr>
          <w:p w:rsidR="00B100D4" w:rsidRDefault="00B100D4" w:rsidP="009218B3">
            <w:pPr>
              <w:pStyle w:val="ASDtable"/>
            </w:pPr>
          </w:p>
        </w:tc>
        <w:tc>
          <w:tcPr>
            <w:tcW w:w="1337" w:type="dxa"/>
          </w:tcPr>
          <w:p w:rsidR="00B100D4" w:rsidRDefault="00B100D4" w:rsidP="009218B3">
            <w:pPr>
              <w:pStyle w:val="ASDtable"/>
            </w:pPr>
          </w:p>
        </w:tc>
        <w:tc>
          <w:tcPr>
            <w:tcW w:w="1110" w:type="dxa"/>
          </w:tcPr>
          <w:p w:rsidR="00B100D4" w:rsidRDefault="00B100D4" w:rsidP="009218B3">
            <w:pPr>
              <w:pStyle w:val="ASDtable"/>
            </w:pPr>
          </w:p>
        </w:tc>
        <w:tc>
          <w:tcPr>
            <w:tcW w:w="1110" w:type="dxa"/>
          </w:tcPr>
          <w:p w:rsidR="00B100D4" w:rsidRDefault="00B100D4" w:rsidP="009218B3">
            <w:pPr>
              <w:pStyle w:val="ASDtable"/>
            </w:pPr>
          </w:p>
        </w:tc>
        <w:tc>
          <w:tcPr>
            <w:tcW w:w="1137" w:type="dxa"/>
          </w:tcPr>
          <w:p w:rsidR="00B100D4" w:rsidRDefault="00B100D4" w:rsidP="009218B3">
            <w:pPr>
              <w:pStyle w:val="ASDtable"/>
            </w:pPr>
          </w:p>
        </w:tc>
        <w:tc>
          <w:tcPr>
            <w:tcW w:w="1097" w:type="dxa"/>
          </w:tcPr>
          <w:p w:rsidR="00B100D4" w:rsidRDefault="00B100D4" w:rsidP="009218B3">
            <w:pPr>
              <w:pStyle w:val="ASDtable"/>
            </w:pPr>
          </w:p>
        </w:tc>
        <w:tc>
          <w:tcPr>
            <w:tcW w:w="1630" w:type="dxa"/>
          </w:tcPr>
          <w:p w:rsidR="00B100D4" w:rsidRDefault="00B100D4" w:rsidP="009218B3">
            <w:pPr>
              <w:pStyle w:val="ASDtable"/>
            </w:pPr>
          </w:p>
        </w:tc>
        <w:tc>
          <w:tcPr>
            <w:tcW w:w="1083" w:type="dxa"/>
          </w:tcPr>
          <w:p w:rsidR="00B100D4" w:rsidRDefault="00B100D4" w:rsidP="009218B3">
            <w:pPr>
              <w:pStyle w:val="ASDtable"/>
            </w:pPr>
          </w:p>
        </w:tc>
        <w:tc>
          <w:tcPr>
            <w:tcW w:w="1111" w:type="dxa"/>
          </w:tcPr>
          <w:p w:rsidR="00B100D4" w:rsidRDefault="00B100D4" w:rsidP="009218B3">
            <w:pPr>
              <w:pStyle w:val="ASDtable"/>
            </w:pPr>
          </w:p>
        </w:tc>
        <w:tc>
          <w:tcPr>
            <w:tcW w:w="1138" w:type="dxa"/>
          </w:tcPr>
          <w:p w:rsidR="00B100D4" w:rsidRDefault="00B100D4" w:rsidP="009218B3">
            <w:pPr>
              <w:pStyle w:val="ASDtable"/>
            </w:pPr>
          </w:p>
        </w:tc>
        <w:tc>
          <w:tcPr>
            <w:tcW w:w="1097" w:type="dxa"/>
          </w:tcPr>
          <w:p w:rsidR="00B100D4" w:rsidRDefault="00B100D4" w:rsidP="009218B3">
            <w:pPr>
              <w:pStyle w:val="ASDtable"/>
            </w:pPr>
          </w:p>
        </w:tc>
      </w:tr>
    </w:tbl>
    <w:p w:rsidR="00B100D4" w:rsidRDefault="00B100D4">
      <w:pPr>
        <w:rPr>
          <w:lang w:eastAsia="de-DE"/>
        </w:rPr>
      </w:pPr>
    </w:p>
    <w:p w:rsidR="00B100D4" w:rsidRDefault="008A2569">
      <w:r>
        <w:br w:type="page"/>
      </w:r>
    </w:p>
    <w:p w:rsidR="00B100D4" w:rsidRDefault="008A2569">
      <w:pPr>
        <w:pStyle w:val="Beschriftung"/>
      </w:pPr>
      <w:r>
        <w:lastRenderedPageBreak/>
        <w:t xml:space="preserve">Table </w:t>
      </w:r>
      <w:r w:rsidR="00A372FF">
        <w:t>S13</w:t>
      </w:r>
    </w:p>
    <w:p w:rsidR="000946C6" w:rsidRDefault="008A2569" w:rsidP="000946C6">
      <w:pPr>
        <w:rPr>
          <w:b/>
          <w:lang w:eastAsia="de-DE"/>
        </w:rPr>
      </w:pPr>
      <w:r>
        <w:rPr>
          <w:b/>
          <w:lang w:eastAsia="de-DE"/>
        </w:rPr>
        <w:t xml:space="preserve">Decomposition of MSE into contributions from bias², SDSD, and LCS for Apache </w:t>
      </w:r>
      <w:proofErr w:type="gramStart"/>
      <w:r>
        <w:rPr>
          <w:b/>
          <w:lang w:eastAsia="de-DE"/>
        </w:rPr>
        <w:t>evaluation  data</w:t>
      </w:r>
      <w:proofErr w:type="gramEnd"/>
      <w:r>
        <w:rPr>
          <w:b/>
          <w:lang w:eastAsia="de-DE"/>
        </w:rPr>
        <w:t xml:space="preserve"> BBCH30.</w:t>
      </w:r>
      <w:r w:rsidR="000946C6">
        <w:rPr>
          <w:b/>
          <w:lang w:eastAsia="de-DE"/>
        </w:rPr>
        <w:t xml:space="preserve"> Models are sorted in order of increasing RMSE for the Apache evaluation data averaged over stages (last column of Table 3). Due to rounding errors, the sum of fractions from bias², SDSD and LCS may not be exactly 1.00.</w:t>
      </w:r>
    </w:p>
    <w:p w:rsidR="00B100D4" w:rsidRDefault="00B100D4">
      <w:pPr>
        <w:rPr>
          <w:b/>
          <w:lang w:eastAsia="de-DE"/>
        </w:rPr>
      </w:pPr>
    </w:p>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8F517F">
        <w:tc>
          <w:tcPr>
            <w:tcW w:w="1144" w:type="dxa"/>
          </w:tcPr>
          <w:p w:rsidR="00B100D4" w:rsidRDefault="00B100D4" w:rsidP="009218B3">
            <w:pPr>
              <w:pStyle w:val="ASDtable"/>
            </w:pPr>
          </w:p>
        </w:tc>
        <w:tc>
          <w:tcPr>
            <w:tcW w:w="11852" w:type="dxa"/>
            <w:gridSpan w:val="10"/>
          </w:tcPr>
          <w:p w:rsidR="00B100D4" w:rsidRPr="008F517F" w:rsidRDefault="008A2569" w:rsidP="009218B3">
            <w:pPr>
              <w:pStyle w:val="ASDtable"/>
              <w:rPr>
                <w:b/>
              </w:rPr>
            </w:pPr>
            <w:r w:rsidRPr="008F517F">
              <w:rPr>
                <w:b/>
              </w:rPr>
              <w:t>Apache evaluation data  BBCH30</w:t>
            </w:r>
          </w:p>
        </w:tc>
      </w:tr>
      <w:tr w:rsidR="00B100D4" w:rsidTr="008F517F">
        <w:tc>
          <w:tcPr>
            <w:tcW w:w="1144" w:type="dxa"/>
          </w:tcPr>
          <w:p w:rsidR="00B100D4" w:rsidRDefault="00B100D4" w:rsidP="009218B3">
            <w:pPr>
              <w:pStyle w:val="ASDtable"/>
            </w:pPr>
          </w:p>
        </w:tc>
        <w:tc>
          <w:tcPr>
            <w:tcW w:w="5778" w:type="dxa"/>
            <w:gridSpan w:val="5"/>
          </w:tcPr>
          <w:p w:rsidR="00B100D4" w:rsidRPr="008F517F" w:rsidRDefault="008A2569" w:rsidP="009218B3">
            <w:pPr>
              <w:pStyle w:val="ASDtable"/>
              <w:rPr>
                <w:b/>
              </w:rPr>
            </w:pPr>
            <w:r w:rsidRPr="008F517F">
              <w:rPr>
                <w:b/>
              </w:rPr>
              <w:t>Usual calibration</w:t>
            </w:r>
          </w:p>
        </w:tc>
        <w:tc>
          <w:tcPr>
            <w:tcW w:w="6074" w:type="dxa"/>
            <w:gridSpan w:val="5"/>
          </w:tcPr>
          <w:p w:rsidR="00B100D4" w:rsidRPr="008F517F" w:rsidRDefault="008A2569" w:rsidP="009218B3">
            <w:pPr>
              <w:pStyle w:val="ASDtable"/>
              <w:rPr>
                <w:b/>
              </w:rPr>
            </w:pPr>
            <w:r w:rsidRPr="008F517F">
              <w:rPr>
                <w:b/>
              </w:rPr>
              <w:t>Protocol calibration</w:t>
            </w:r>
          </w:p>
        </w:tc>
      </w:tr>
      <w:tr w:rsidR="00B100D4" w:rsidTr="008F517F">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8F517F">
        <w:tc>
          <w:tcPr>
            <w:tcW w:w="1144" w:type="dxa"/>
          </w:tcPr>
          <w:p w:rsidR="00B100D4" w:rsidRDefault="008A2569" w:rsidP="009218B3">
            <w:pPr>
              <w:pStyle w:val="ASDtable"/>
            </w:pPr>
            <w:r>
              <w:t>M7</w:t>
            </w:r>
          </w:p>
        </w:tc>
        <w:tc>
          <w:tcPr>
            <w:tcW w:w="1337" w:type="dxa"/>
          </w:tcPr>
          <w:p w:rsidR="00B100D4" w:rsidRDefault="008A2569" w:rsidP="009218B3">
            <w:pPr>
              <w:pStyle w:val="ASDtable"/>
            </w:pPr>
            <w:r>
              <w:t>51.5</w:t>
            </w:r>
          </w:p>
        </w:tc>
        <w:tc>
          <w:tcPr>
            <w:tcW w:w="1107" w:type="dxa"/>
          </w:tcPr>
          <w:p w:rsidR="00B100D4" w:rsidRDefault="008A2569" w:rsidP="009218B3">
            <w:pPr>
              <w:pStyle w:val="ASDtable"/>
            </w:pPr>
            <w:r>
              <w:t>18.06</w:t>
            </w:r>
          </w:p>
        </w:tc>
        <w:tc>
          <w:tcPr>
            <w:tcW w:w="1107" w:type="dxa"/>
          </w:tcPr>
          <w:p w:rsidR="00B100D4" w:rsidRDefault="008A2569" w:rsidP="009218B3">
            <w:pPr>
              <w:pStyle w:val="ASDtable"/>
            </w:pPr>
            <w:r>
              <w:t>0.35</w:t>
            </w:r>
          </w:p>
        </w:tc>
        <w:tc>
          <w:tcPr>
            <w:tcW w:w="1135" w:type="dxa"/>
          </w:tcPr>
          <w:p w:rsidR="00B100D4" w:rsidRDefault="008A2569" w:rsidP="009218B3">
            <w:pPr>
              <w:pStyle w:val="ASDtable"/>
            </w:pPr>
            <w:r>
              <w:t>0.27</w:t>
            </w:r>
          </w:p>
        </w:tc>
        <w:tc>
          <w:tcPr>
            <w:tcW w:w="1092" w:type="dxa"/>
          </w:tcPr>
          <w:p w:rsidR="00B100D4" w:rsidRDefault="008A2569" w:rsidP="009218B3">
            <w:pPr>
              <w:pStyle w:val="ASDtable"/>
            </w:pPr>
            <w:r>
              <w:t>0.38</w:t>
            </w:r>
          </w:p>
        </w:tc>
        <w:tc>
          <w:tcPr>
            <w:tcW w:w="1630" w:type="dxa"/>
          </w:tcPr>
          <w:p w:rsidR="00B100D4" w:rsidRDefault="008A2569" w:rsidP="009218B3">
            <w:pPr>
              <w:pStyle w:val="ASDtable"/>
            </w:pPr>
            <w:r>
              <w:t>7.88</w:t>
            </w:r>
          </w:p>
        </w:tc>
        <w:tc>
          <w:tcPr>
            <w:tcW w:w="1108" w:type="dxa"/>
          </w:tcPr>
          <w:p w:rsidR="00B100D4" w:rsidRDefault="008A2569" w:rsidP="009218B3">
            <w:pPr>
              <w:pStyle w:val="ASDtable"/>
            </w:pPr>
            <w:r>
              <w:t>0.02</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39</w:t>
            </w:r>
          </w:p>
        </w:tc>
        <w:tc>
          <w:tcPr>
            <w:tcW w:w="1093" w:type="dxa"/>
          </w:tcPr>
          <w:p w:rsidR="00B100D4" w:rsidRDefault="008A2569" w:rsidP="009218B3">
            <w:pPr>
              <w:pStyle w:val="ASDtable"/>
            </w:pPr>
            <w:r>
              <w:t>0.61</w:t>
            </w:r>
          </w:p>
        </w:tc>
      </w:tr>
      <w:tr w:rsidR="00B100D4" w:rsidTr="008F517F">
        <w:tc>
          <w:tcPr>
            <w:tcW w:w="1144" w:type="dxa"/>
          </w:tcPr>
          <w:p w:rsidR="00B100D4" w:rsidRDefault="008A2569" w:rsidP="009218B3">
            <w:pPr>
              <w:pStyle w:val="ASDtable"/>
            </w:pPr>
            <w:r>
              <w:t>M8</w:t>
            </w:r>
          </w:p>
        </w:tc>
        <w:tc>
          <w:tcPr>
            <w:tcW w:w="1337" w:type="dxa"/>
          </w:tcPr>
          <w:p w:rsidR="00B100D4" w:rsidRDefault="008A2569" w:rsidP="009218B3">
            <w:pPr>
              <w:pStyle w:val="ASDtable"/>
            </w:pPr>
            <w:r>
              <w:t>36.88</w:t>
            </w:r>
          </w:p>
        </w:tc>
        <w:tc>
          <w:tcPr>
            <w:tcW w:w="1107" w:type="dxa"/>
          </w:tcPr>
          <w:p w:rsidR="00B100D4" w:rsidRDefault="008A2569" w:rsidP="009218B3">
            <w:pPr>
              <w:pStyle w:val="ASDtable"/>
            </w:pPr>
            <w:r>
              <w:t>28.89</w:t>
            </w:r>
          </w:p>
        </w:tc>
        <w:tc>
          <w:tcPr>
            <w:tcW w:w="1107" w:type="dxa"/>
          </w:tcPr>
          <w:p w:rsidR="00B100D4" w:rsidRDefault="008A2569" w:rsidP="009218B3">
            <w:pPr>
              <w:pStyle w:val="ASDtable"/>
            </w:pPr>
            <w:r>
              <w:t>0.78</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15</w:t>
            </w:r>
          </w:p>
        </w:tc>
        <w:tc>
          <w:tcPr>
            <w:tcW w:w="1630" w:type="dxa"/>
          </w:tcPr>
          <w:p w:rsidR="00B100D4" w:rsidRDefault="008A2569" w:rsidP="009218B3">
            <w:pPr>
              <w:pStyle w:val="ASDtable"/>
            </w:pPr>
            <w:r>
              <w:t>11.5</w:t>
            </w:r>
          </w:p>
        </w:tc>
        <w:tc>
          <w:tcPr>
            <w:tcW w:w="1108" w:type="dxa"/>
          </w:tcPr>
          <w:p w:rsidR="00B100D4" w:rsidRDefault="008A2569" w:rsidP="009218B3">
            <w:pPr>
              <w:pStyle w:val="ASDtable"/>
            </w:pPr>
            <w:r>
              <w:t>0.56</w:t>
            </w:r>
          </w:p>
        </w:tc>
        <w:tc>
          <w:tcPr>
            <w:tcW w:w="1108" w:type="dxa"/>
          </w:tcPr>
          <w:p w:rsidR="00B100D4" w:rsidRDefault="008A2569" w:rsidP="009218B3">
            <w:pPr>
              <w:pStyle w:val="ASDtable"/>
            </w:pPr>
            <w:r>
              <w:t>0.05</w:t>
            </w:r>
          </w:p>
        </w:tc>
        <w:tc>
          <w:tcPr>
            <w:tcW w:w="1135" w:type="dxa"/>
          </w:tcPr>
          <w:p w:rsidR="00B100D4" w:rsidRDefault="008A2569" w:rsidP="009218B3">
            <w:pPr>
              <w:pStyle w:val="ASDtable"/>
            </w:pPr>
            <w:r>
              <w:t>0.4</w:t>
            </w:r>
          </w:p>
        </w:tc>
        <w:tc>
          <w:tcPr>
            <w:tcW w:w="1093" w:type="dxa"/>
          </w:tcPr>
          <w:p w:rsidR="00B100D4" w:rsidRDefault="008A2569" w:rsidP="009218B3">
            <w:pPr>
              <w:pStyle w:val="ASDtable"/>
            </w:pPr>
            <w:r>
              <w:t>0.55</w:t>
            </w:r>
          </w:p>
        </w:tc>
      </w:tr>
      <w:tr w:rsidR="00B100D4" w:rsidTr="008F517F">
        <w:tc>
          <w:tcPr>
            <w:tcW w:w="1144" w:type="dxa"/>
          </w:tcPr>
          <w:p w:rsidR="00B100D4" w:rsidRDefault="008A2569" w:rsidP="009218B3">
            <w:pPr>
              <w:pStyle w:val="ASDtable"/>
            </w:pPr>
            <w:r>
              <w:t>e-median</w:t>
            </w:r>
          </w:p>
        </w:tc>
        <w:tc>
          <w:tcPr>
            <w:tcW w:w="1337" w:type="dxa"/>
          </w:tcPr>
          <w:p w:rsidR="00B100D4" w:rsidRDefault="008A2569" w:rsidP="009218B3">
            <w:pPr>
              <w:pStyle w:val="ASDtable"/>
            </w:pPr>
            <w:r>
              <w:t>11.09</w:t>
            </w:r>
          </w:p>
        </w:tc>
        <w:tc>
          <w:tcPr>
            <w:tcW w:w="1107" w:type="dxa"/>
          </w:tcPr>
          <w:p w:rsidR="00B100D4" w:rsidRDefault="008A2569" w:rsidP="009218B3">
            <w:pPr>
              <w:pStyle w:val="ASDtable"/>
            </w:pPr>
            <w:r>
              <w:t>0.32</w:t>
            </w:r>
          </w:p>
        </w:tc>
        <w:tc>
          <w:tcPr>
            <w:tcW w:w="1107" w:type="dxa"/>
          </w:tcPr>
          <w:p w:rsidR="00B100D4" w:rsidRDefault="008A2569" w:rsidP="009218B3">
            <w:pPr>
              <w:pStyle w:val="ASDtable"/>
            </w:pPr>
            <w:r>
              <w:t>0.03</w:t>
            </w:r>
          </w:p>
        </w:tc>
        <w:tc>
          <w:tcPr>
            <w:tcW w:w="1135" w:type="dxa"/>
          </w:tcPr>
          <w:p w:rsidR="00B100D4" w:rsidRDefault="008A2569" w:rsidP="009218B3">
            <w:pPr>
              <w:pStyle w:val="ASDtable"/>
            </w:pPr>
            <w:r>
              <w:t>0.14</w:t>
            </w:r>
          </w:p>
        </w:tc>
        <w:tc>
          <w:tcPr>
            <w:tcW w:w="1092" w:type="dxa"/>
          </w:tcPr>
          <w:p w:rsidR="00B100D4" w:rsidRDefault="008A2569" w:rsidP="009218B3">
            <w:pPr>
              <w:pStyle w:val="ASDtable"/>
            </w:pPr>
            <w:r>
              <w:t>0.83</w:t>
            </w:r>
          </w:p>
        </w:tc>
        <w:tc>
          <w:tcPr>
            <w:tcW w:w="1630" w:type="dxa"/>
          </w:tcPr>
          <w:p w:rsidR="00B100D4" w:rsidRDefault="008A2569" w:rsidP="009218B3">
            <w:pPr>
              <w:pStyle w:val="ASDtable"/>
            </w:pPr>
            <w:r>
              <w:t>11.75</w:t>
            </w:r>
          </w:p>
        </w:tc>
        <w:tc>
          <w:tcPr>
            <w:tcW w:w="1108" w:type="dxa"/>
          </w:tcPr>
          <w:p w:rsidR="00B100D4" w:rsidRDefault="008A2569" w:rsidP="009218B3">
            <w:pPr>
              <w:pStyle w:val="ASDtable"/>
            </w:pPr>
            <w:r>
              <w:t>1.27</w:t>
            </w:r>
          </w:p>
        </w:tc>
        <w:tc>
          <w:tcPr>
            <w:tcW w:w="1108" w:type="dxa"/>
          </w:tcPr>
          <w:p w:rsidR="00B100D4" w:rsidRDefault="008A2569" w:rsidP="009218B3">
            <w:pPr>
              <w:pStyle w:val="ASDtable"/>
            </w:pPr>
            <w:r>
              <w:t>0.11</w:t>
            </w:r>
          </w:p>
        </w:tc>
        <w:tc>
          <w:tcPr>
            <w:tcW w:w="1135" w:type="dxa"/>
          </w:tcPr>
          <w:p w:rsidR="00B100D4" w:rsidRDefault="008A2569" w:rsidP="009218B3">
            <w:pPr>
              <w:pStyle w:val="ASDtable"/>
            </w:pPr>
            <w:r>
              <w:t>0.34</w:t>
            </w:r>
          </w:p>
        </w:tc>
        <w:tc>
          <w:tcPr>
            <w:tcW w:w="1093" w:type="dxa"/>
          </w:tcPr>
          <w:p w:rsidR="00B100D4" w:rsidRDefault="008A2569" w:rsidP="009218B3">
            <w:pPr>
              <w:pStyle w:val="ASDtable"/>
            </w:pPr>
            <w:r>
              <w:t>0.56</w:t>
            </w:r>
          </w:p>
        </w:tc>
      </w:tr>
      <w:tr w:rsidR="00B100D4" w:rsidTr="008F517F">
        <w:tc>
          <w:tcPr>
            <w:tcW w:w="1144" w:type="dxa"/>
          </w:tcPr>
          <w:p w:rsidR="00B100D4" w:rsidRDefault="008A2569" w:rsidP="009218B3">
            <w:pPr>
              <w:pStyle w:val="ASDtable"/>
            </w:pPr>
            <w:r>
              <w:t>e-mean</w:t>
            </w:r>
          </w:p>
        </w:tc>
        <w:tc>
          <w:tcPr>
            <w:tcW w:w="1337" w:type="dxa"/>
          </w:tcPr>
          <w:p w:rsidR="00B100D4" w:rsidRDefault="008A2569" w:rsidP="009218B3">
            <w:pPr>
              <w:pStyle w:val="ASDtable"/>
            </w:pPr>
            <w:r>
              <w:t>12.3</w:t>
            </w:r>
          </w:p>
        </w:tc>
        <w:tc>
          <w:tcPr>
            <w:tcW w:w="1107" w:type="dxa"/>
          </w:tcPr>
          <w:p w:rsidR="00B100D4" w:rsidRDefault="008A2569" w:rsidP="009218B3">
            <w:pPr>
              <w:pStyle w:val="ASDtable"/>
            </w:pPr>
            <w:r>
              <w:t>2.32</w:t>
            </w:r>
          </w:p>
        </w:tc>
        <w:tc>
          <w:tcPr>
            <w:tcW w:w="1107" w:type="dxa"/>
          </w:tcPr>
          <w:p w:rsidR="00B100D4" w:rsidRDefault="008A2569" w:rsidP="009218B3">
            <w:pPr>
              <w:pStyle w:val="ASDtable"/>
            </w:pPr>
            <w:r>
              <w:t>0.19</w:t>
            </w:r>
          </w:p>
        </w:tc>
        <w:tc>
          <w:tcPr>
            <w:tcW w:w="1135" w:type="dxa"/>
          </w:tcPr>
          <w:p w:rsidR="00B100D4" w:rsidRDefault="008A2569" w:rsidP="009218B3">
            <w:pPr>
              <w:pStyle w:val="ASDtable"/>
            </w:pPr>
            <w:r>
              <w:t>0.26</w:t>
            </w:r>
          </w:p>
        </w:tc>
        <w:tc>
          <w:tcPr>
            <w:tcW w:w="1092" w:type="dxa"/>
          </w:tcPr>
          <w:p w:rsidR="00B100D4" w:rsidRDefault="008A2569" w:rsidP="009218B3">
            <w:pPr>
              <w:pStyle w:val="ASDtable"/>
            </w:pPr>
            <w:r>
              <w:t>0.56</w:t>
            </w:r>
          </w:p>
        </w:tc>
        <w:tc>
          <w:tcPr>
            <w:tcW w:w="1630" w:type="dxa"/>
          </w:tcPr>
          <w:p w:rsidR="00B100D4" w:rsidRDefault="008A2569" w:rsidP="009218B3">
            <w:pPr>
              <w:pStyle w:val="ASDtable"/>
            </w:pPr>
            <w:r>
              <w:t>15.17</w:t>
            </w:r>
          </w:p>
        </w:tc>
        <w:tc>
          <w:tcPr>
            <w:tcW w:w="1108" w:type="dxa"/>
          </w:tcPr>
          <w:p w:rsidR="00B100D4" w:rsidRDefault="008A2569" w:rsidP="009218B3">
            <w:pPr>
              <w:pStyle w:val="ASDtable"/>
            </w:pPr>
            <w:r>
              <w:t>2.23</w:t>
            </w:r>
          </w:p>
        </w:tc>
        <w:tc>
          <w:tcPr>
            <w:tcW w:w="1108" w:type="dxa"/>
          </w:tcPr>
          <w:p w:rsidR="00B100D4" w:rsidRDefault="008A2569" w:rsidP="009218B3">
            <w:pPr>
              <w:pStyle w:val="ASDtable"/>
            </w:pPr>
            <w:r>
              <w:t>0.15</w:t>
            </w:r>
          </w:p>
        </w:tc>
        <w:tc>
          <w:tcPr>
            <w:tcW w:w="1135" w:type="dxa"/>
          </w:tcPr>
          <w:p w:rsidR="00B100D4" w:rsidRDefault="008A2569" w:rsidP="009218B3">
            <w:pPr>
              <w:pStyle w:val="ASDtable"/>
            </w:pPr>
            <w:r>
              <w:t>0.22</w:t>
            </w:r>
          </w:p>
        </w:tc>
        <w:tc>
          <w:tcPr>
            <w:tcW w:w="1093" w:type="dxa"/>
          </w:tcPr>
          <w:p w:rsidR="00B100D4" w:rsidRDefault="008A2569" w:rsidP="009218B3">
            <w:pPr>
              <w:pStyle w:val="ASDtable"/>
            </w:pPr>
            <w:r>
              <w:t>0.63</w:t>
            </w:r>
          </w:p>
        </w:tc>
      </w:tr>
      <w:tr w:rsidR="00B100D4" w:rsidTr="008F517F">
        <w:tc>
          <w:tcPr>
            <w:tcW w:w="1144" w:type="dxa"/>
          </w:tcPr>
          <w:p w:rsidR="00B100D4" w:rsidRDefault="008A2569" w:rsidP="009218B3">
            <w:pPr>
              <w:pStyle w:val="ASDtable"/>
            </w:pPr>
            <w:r>
              <w:t>M20</w:t>
            </w:r>
          </w:p>
        </w:tc>
        <w:tc>
          <w:tcPr>
            <w:tcW w:w="1337" w:type="dxa"/>
          </w:tcPr>
          <w:p w:rsidR="00B100D4" w:rsidRDefault="008A2569" w:rsidP="009218B3">
            <w:pPr>
              <w:pStyle w:val="ASDtable"/>
            </w:pPr>
            <w:r>
              <w:t>62.88</w:t>
            </w:r>
          </w:p>
        </w:tc>
        <w:tc>
          <w:tcPr>
            <w:tcW w:w="1107" w:type="dxa"/>
          </w:tcPr>
          <w:p w:rsidR="00B100D4" w:rsidRDefault="008A2569" w:rsidP="009218B3">
            <w:pPr>
              <w:pStyle w:val="ASDtable"/>
            </w:pPr>
            <w:r>
              <w:t>31.64</w:t>
            </w:r>
          </w:p>
        </w:tc>
        <w:tc>
          <w:tcPr>
            <w:tcW w:w="1107" w:type="dxa"/>
          </w:tcPr>
          <w:p w:rsidR="00B100D4" w:rsidRDefault="008A2569" w:rsidP="009218B3">
            <w:pPr>
              <w:pStyle w:val="ASDtable"/>
            </w:pPr>
            <w:r>
              <w:t>0.5</w:t>
            </w:r>
          </w:p>
        </w:tc>
        <w:tc>
          <w:tcPr>
            <w:tcW w:w="1135" w:type="dxa"/>
          </w:tcPr>
          <w:p w:rsidR="00B100D4" w:rsidRDefault="008A2569" w:rsidP="009218B3">
            <w:pPr>
              <w:pStyle w:val="ASDtable"/>
            </w:pPr>
            <w:r>
              <w:t>0.22</w:t>
            </w:r>
          </w:p>
        </w:tc>
        <w:tc>
          <w:tcPr>
            <w:tcW w:w="1092" w:type="dxa"/>
          </w:tcPr>
          <w:p w:rsidR="00B100D4" w:rsidRDefault="008A2569" w:rsidP="009218B3">
            <w:pPr>
              <w:pStyle w:val="ASDtable"/>
            </w:pPr>
            <w:r>
              <w:t>0.27</w:t>
            </w:r>
          </w:p>
        </w:tc>
        <w:tc>
          <w:tcPr>
            <w:tcW w:w="1630" w:type="dxa"/>
          </w:tcPr>
          <w:p w:rsidR="00B100D4" w:rsidRDefault="008A2569" w:rsidP="009218B3">
            <w:pPr>
              <w:pStyle w:val="ASDtable"/>
            </w:pPr>
            <w:r>
              <w:t>14.88</w:t>
            </w:r>
          </w:p>
        </w:tc>
        <w:tc>
          <w:tcPr>
            <w:tcW w:w="1108" w:type="dxa"/>
          </w:tcPr>
          <w:p w:rsidR="00B100D4" w:rsidRDefault="008A2569" w:rsidP="009218B3">
            <w:pPr>
              <w:pStyle w:val="ASDtable"/>
            </w:pPr>
            <w:r>
              <w:t>1.27</w:t>
            </w:r>
          </w:p>
        </w:tc>
        <w:tc>
          <w:tcPr>
            <w:tcW w:w="1108" w:type="dxa"/>
          </w:tcPr>
          <w:p w:rsidR="00B100D4" w:rsidRDefault="008A2569" w:rsidP="009218B3">
            <w:pPr>
              <w:pStyle w:val="ASDtable"/>
            </w:pPr>
            <w:r>
              <w:t>0.09</w:t>
            </w:r>
          </w:p>
        </w:tc>
        <w:tc>
          <w:tcPr>
            <w:tcW w:w="1135" w:type="dxa"/>
          </w:tcPr>
          <w:p w:rsidR="00B100D4" w:rsidRDefault="008A2569" w:rsidP="009218B3">
            <w:pPr>
              <w:pStyle w:val="ASDtable"/>
            </w:pPr>
            <w:r>
              <w:t>0.39</w:t>
            </w:r>
          </w:p>
        </w:tc>
        <w:tc>
          <w:tcPr>
            <w:tcW w:w="1093" w:type="dxa"/>
          </w:tcPr>
          <w:p w:rsidR="00B100D4" w:rsidRDefault="008A2569" w:rsidP="009218B3">
            <w:pPr>
              <w:pStyle w:val="ASDtable"/>
            </w:pPr>
            <w:r>
              <w:t>0.53</w:t>
            </w:r>
          </w:p>
        </w:tc>
      </w:tr>
      <w:tr w:rsidR="00B100D4" w:rsidTr="008F517F">
        <w:tc>
          <w:tcPr>
            <w:tcW w:w="1144" w:type="dxa"/>
          </w:tcPr>
          <w:p w:rsidR="00B100D4" w:rsidRDefault="008A2569" w:rsidP="009218B3">
            <w:pPr>
              <w:pStyle w:val="ASDtable"/>
            </w:pPr>
            <w:r>
              <w:t>M12</w:t>
            </w:r>
          </w:p>
        </w:tc>
        <w:tc>
          <w:tcPr>
            <w:tcW w:w="1337" w:type="dxa"/>
          </w:tcPr>
          <w:p w:rsidR="00B100D4" w:rsidRDefault="008A2569" w:rsidP="009218B3">
            <w:pPr>
              <w:pStyle w:val="ASDtable"/>
            </w:pPr>
            <w:r>
              <w:t>17</w:t>
            </w:r>
          </w:p>
        </w:tc>
        <w:tc>
          <w:tcPr>
            <w:tcW w:w="1107" w:type="dxa"/>
          </w:tcPr>
          <w:p w:rsidR="00B100D4" w:rsidRDefault="008A2569" w:rsidP="009218B3">
            <w:pPr>
              <w:pStyle w:val="ASDtable"/>
            </w:pPr>
            <w:r>
              <w:t>5.06</w:t>
            </w:r>
          </w:p>
        </w:tc>
        <w:tc>
          <w:tcPr>
            <w:tcW w:w="1107" w:type="dxa"/>
          </w:tcPr>
          <w:p w:rsidR="00B100D4" w:rsidRDefault="008A2569" w:rsidP="009218B3">
            <w:pPr>
              <w:pStyle w:val="ASDtable"/>
            </w:pPr>
            <w:r>
              <w:t>0.3</w:t>
            </w:r>
          </w:p>
        </w:tc>
        <w:tc>
          <w:tcPr>
            <w:tcW w:w="1135" w:type="dxa"/>
          </w:tcPr>
          <w:p w:rsidR="00B100D4" w:rsidRDefault="008A2569" w:rsidP="009218B3">
            <w:pPr>
              <w:pStyle w:val="ASDtable"/>
            </w:pPr>
            <w:r>
              <w:t>0.09</w:t>
            </w:r>
          </w:p>
        </w:tc>
        <w:tc>
          <w:tcPr>
            <w:tcW w:w="1092" w:type="dxa"/>
          </w:tcPr>
          <w:p w:rsidR="00B100D4" w:rsidRDefault="008A2569" w:rsidP="009218B3">
            <w:pPr>
              <w:pStyle w:val="ASDtable"/>
            </w:pPr>
            <w:r>
              <w:t>0.62</w:t>
            </w:r>
          </w:p>
        </w:tc>
        <w:tc>
          <w:tcPr>
            <w:tcW w:w="1630" w:type="dxa"/>
          </w:tcPr>
          <w:p w:rsidR="00B100D4" w:rsidRDefault="008A2569" w:rsidP="009218B3">
            <w:pPr>
              <w:pStyle w:val="ASDtable"/>
            </w:pPr>
            <w:r>
              <w:t>17.12</w:t>
            </w:r>
          </w:p>
        </w:tc>
        <w:tc>
          <w:tcPr>
            <w:tcW w:w="1108" w:type="dxa"/>
          </w:tcPr>
          <w:p w:rsidR="00B100D4" w:rsidRDefault="008A2569" w:rsidP="009218B3">
            <w:pPr>
              <w:pStyle w:val="ASDtable"/>
            </w:pPr>
            <w:r>
              <w:t>3.52</w:t>
            </w:r>
          </w:p>
        </w:tc>
        <w:tc>
          <w:tcPr>
            <w:tcW w:w="1108" w:type="dxa"/>
          </w:tcPr>
          <w:p w:rsidR="00B100D4" w:rsidRDefault="008A2569" w:rsidP="009218B3">
            <w:pPr>
              <w:pStyle w:val="ASDtable"/>
            </w:pPr>
            <w:r>
              <w:t>0.21</w:t>
            </w:r>
          </w:p>
        </w:tc>
        <w:tc>
          <w:tcPr>
            <w:tcW w:w="1135" w:type="dxa"/>
          </w:tcPr>
          <w:p w:rsidR="00B100D4" w:rsidRDefault="008A2569" w:rsidP="009218B3">
            <w:pPr>
              <w:pStyle w:val="ASDtable"/>
            </w:pPr>
            <w:r>
              <w:t>0.26</w:t>
            </w:r>
          </w:p>
        </w:tc>
        <w:tc>
          <w:tcPr>
            <w:tcW w:w="1093" w:type="dxa"/>
          </w:tcPr>
          <w:p w:rsidR="00B100D4" w:rsidRDefault="008A2569" w:rsidP="009218B3">
            <w:pPr>
              <w:pStyle w:val="ASDtable"/>
            </w:pPr>
            <w:r>
              <w:t>0.53</w:t>
            </w:r>
          </w:p>
        </w:tc>
      </w:tr>
      <w:tr w:rsidR="00B100D4" w:rsidTr="008F517F">
        <w:tc>
          <w:tcPr>
            <w:tcW w:w="1144" w:type="dxa"/>
          </w:tcPr>
          <w:p w:rsidR="00B100D4" w:rsidRDefault="008A2569" w:rsidP="009218B3">
            <w:pPr>
              <w:pStyle w:val="ASDtable"/>
            </w:pPr>
            <w:r>
              <w:t>M16</w:t>
            </w:r>
          </w:p>
        </w:tc>
        <w:tc>
          <w:tcPr>
            <w:tcW w:w="1337" w:type="dxa"/>
          </w:tcPr>
          <w:p w:rsidR="00B100D4" w:rsidRDefault="008A2569" w:rsidP="009218B3">
            <w:pPr>
              <w:pStyle w:val="ASDtable"/>
            </w:pPr>
            <w:r>
              <w:t>25.25</w:t>
            </w:r>
          </w:p>
        </w:tc>
        <w:tc>
          <w:tcPr>
            <w:tcW w:w="1107" w:type="dxa"/>
          </w:tcPr>
          <w:p w:rsidR="00B100D4" w:rsidRDefault="008A2569" w:rsidP="009218B3">
            <w:pPr>
              <w:pStyle w:val="ASDtable"/>
            </w:pPr>
            <w:r>
              <w:t>0.25</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37</w:t>
            </w:r>
          </w:p>
        </w:tc>
        <w:tc>
          <w:tcPr>
            <w:tcW w:w="1092" w:type="dxa"/>
          </w:tcPr>
          <w:p w:rsidR="00B100D4" w:rsidRDefault="008A2569" w:rsidP="009218B3">
            <w:pPr>
              <w:pStyle w:val="ASDtable"/>
            </w:pPr>
            <w:r>
              <w:t>0.62</w:t>
            </w:r>
          </w:p>
        </w:tc>
        <w:tc>
          <w:tcPr>
            <w:tcW w:w="1630" w:type="dxa"/>
          </w:tcPr>
          <w:p w:rsidR="00B100D4" w:rsidRDefault="008A2569" w:rsidP="009218B3">
            <w:pPr>
              <w:pStyle w:val="ASDtable"/>
            </w:pPr>
            <w:r>
              <w:t>16.75</w:t>
            </w:r>
          </w:p>
        </w:tc>
        <w:tc>
          <w:tcPr>
            <w:tcW w:w="1108" w:type="dxa"/>
          </w:tcPr>
          <w:p w:rsidR="00B100D4" w:rsidRDefault="008A2569" w:rsidP="009218B3">
            <w:pPr>
              <w:pStyle w:val="ASDtable"/>
            </w:pPr>
            <w:r>
              <w:t>0.25</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46</w:t>
            </w:r>
          </w:p>
        </w:tc>
        <w:tc>
          <w:tcPr>
            <w:tcW w:w="1093" w:type="dxa"/>
          </w:tcPr>
          <w:p w:rsidR="00B100D4" w:rsidRDefault="008A2569" w:rsidP="009218B3">
            <w:pPr>
              <w:pStyle w:val="ASDtable"/>
            </w:pPr>
            <w:r>
              <w:t>0.52</w:t>
            </w:r>
          </w:p>
        </w:tc>
      </w:tr>
      <w:tr w:rsidR="00B100D4" w:rsidTr="008F517F">
        <w:tc>
          <w:tcPr>
            <w:tcW w:w="1144" w:type="dxa"/>
          </w:tcPr>
          <w:p w:rsidR="00B100D4" w:rsidRDefault="008A2569" w:rsidP="009218B3">
            <w:pPr>
              <w:pStyle w:val="ASDtable"/>
            </w:pPr>
            <w:r>
              <w:t>M13</w:t>
            </w:r>
          </w:p>
        </w:tc>
        <w:tc>
          <w:tcPr>
            <w:tcW w:w="1337" w:type="dxa"/>
          </w:tcPr>
          <w:p w:rsidR="00B100D4" w:rsidRDefault="008A2569" w:rsidP="009218B3">
            <w:pPr>
              <w:pStyle w:val="ASDtable"/>
            </w:pPr>
            <w:r>
              <w:t>21.25</w:t>
            </w:r>
          </w:p>
        </w:tc>
        <w:tc>
          <w:tcPr>
            <w:tcW w:w="1107" w:type="dxa"/>
          </w:tcPr>
          <w:p w:rsidR="00B100D4" w:rsidRDefault="008A2569" w:rsidP="009218B3">
            <w:pPr>
              <w:pStyle w:val="ASDtable"/>
            </w:pPr>
            <w:r>
              <w:t>5.06</w:t>
            </w:r>
          </w:p>
        </w:tc>
        <w:tc>
          <w:tcPr>
            <w:tcW w:w="1107" w:type="dxa"/>
          </w:tcPr>
          <w:p w:rsidR="00B100D4" w:rsidRDefault="008A2569" w:rsidP="009218B3">
            <w:pPr>
              <w:pStyle w:val="ASDtable"/>
            </w:pPr>
            <w:r>
              <w:t>0.24</w:t>
            </w:r>
          </w:p>
        </w:tc>
        <w:tc>
          <w:tcPr>
            <w:tcW w:w="1135" w:type="dxa"/>
          </w:tcPr>
          <w:p w:rsidR="00B100D4" w:rsidRDefault="008A2569" w:rsidP="009218B3">
            <w:pPr>
              <w:pStyle w:val="ASDtable"/>
            </w:pPr>
            <w:r>
              <w:t>0.24</w:t>
            </w:r>
          </w:p>
        </w:tc>
        <w:tc>
          <w:tcPr>
            <w:tcW w:w="1092" w:type="dxa"/>
          </w:tcPr>
          <w:p w:rsidR="00B100D4" w:rsidRDefault="008A2569" w:rsidP="009218B3">
            <w:pPr>
              <w:pStyle w:val="ASDtable"/>
            </w:pPr>
            <w:r>
              <w:t>0.52</w:t>
            </w:r>
          </w:p>
        </w:tc>
        <w:tc>
          <w:tcPr>
            <w:tcW w:w="1630" w:type="dxa"/>
          </w:tcPr>
          <w:p w:rsidR="00B100D4" w:rsidRDefault="008A2569" w:rsidP="009218B3">
            <w:pPr>
              <w:pStyle w:val="ASDtable"/>
            </w:pPr>
            <w:r>
              <w:t>13.5</w:t>
            </w:r>
          </w:p>
        </w:tc>
        <w:tc>
          <w:tcPr>
            <w:tcW w:w="1108" w:type="dxa"/>
          </w:tcPr>
          <w:p w:rsidR="00B100D4" w:rsidRDefault="008A2569" w:rsidP="009218B3">
            <w:pPr>
              <w:pStyle w:val="ASDtable"/>
            </w:pPr>
            <w:r>
              <w:t>0.06</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64</w:t>
            </w:r>
          </w:p>
        </w:tc>
        <w:tc>
          <w:tcPr>
            <w:tcW w:w="1093" w:type="dxa"/>
          </w:tcPr>
          <w:p w:rsidR="00B100D4" w:rsidRDefault="008A2569" w:rsidP="009218B3">
            <w:pPr>
              <w:pStyle w:val="ASDtable"/>
            </w:pPr>
            <w:r>
              <w:t>0.35</w:t>
            </w:r>
          </w:p>
        </w:tc>
      </w:tr>
      <w:tr w:rsidR="00B100D4" w:rsidTr="008F517F">
        <w:tc>
          <w:tcPr>
            <w:tcW w:w="1144" w:type="dxa"/>
          </w:tcPr>
          <w:p w:rsidR="00B100D4" w:rsidRDefault="008A2569" w:rsidP="009218B3">
            <w:pPr>
              <w:pStyle w:val="ASDtable"/>
            </w:pPr>
            <w:r>
              <w:t>M17</w:t>
            </w:r>
          </w:p>
        </w:tc>
        <w:tc>
          <w:tcPr>
            <w:tcW w:w="1337" w:type="dxa"/>
          </w:tcPr>
          <w:p w:rsidR="00B100D4" w:rsidRDefault="008A2569" w:rsidP="009218B3">
            <w:pPr>
              <w:pStyle w:val="ASDtable"/>
            </w:pPr>
            <w:r>
              <w:t>25.88</w:t>
            </w:r>
          </w:p>
        </w:tc>
        <w:tc>
          <w:tcPr>
            <w:tcW w:w="1107" w:type="dxa"/>
          </w:tcPr>
          <w:p w:rsidR="00B100D4" w:rsidRDefault="008A2569" w:rsidP="009218B3">
            <w:pPr>
              <w:pStyle w:val="ASDtable"/>
            </w:pPr>
            <w:r>
              <w:t>3.52</w:t>
            </w:r>
          </w:p>
        </w:tc>
        <w:tc>
          <w:tcPr>
            <w:tcW w:w="1107" w:type="dxa"/>
          </w:tcPr>
          <w:p w:rsidR="00B100D4" w:rsidRDefault="008A2569" w:rsidP="009218B3">
            <w:pPr>
              <w:pStyle w:val="ASDtable"/>
            </w:pPr>
            <w:r>
              <w:t>0.14</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8</w:t>
            </w:r>
          </w:p>
        </w:tc>
        <w:tc>
          <w:tcPr>
            <w:tcW w:w="1630" w:type="dxa"/>
          </w:tcPr>
          <w:p w:rsidR="00B100D4" w:rsidRDefault="008A2569" w:rsidP="009218B3">
            <w:pPr>
              <w:pStyle w:val="ASDtable"/>
            </w:pPr>
            <w:r>
              <w:t>35.75</w:t>
            </w:r>
          </w:p>
        </w:tc>
        <w:tc>
          <w:tcPr>
            <w:tcW w:w="1108" w:type="dxa"/>
          </w:tcPr>
          <w:p w:rsidR="00B100D4" w:rsidRDefault="008A2569" w:rsidP="009218B3">
            <w:pPr>
              <w:pStyle w:val="ASDtable"/>
            </w:pPr>
            <w:r>
              <w:t>14.06</w:t>
            </w:r>
          </w:p>
        </w:tc>
        <w:tc>
          <w:tcPr>
            <w:tcW w:w="1108" w:type="dxa"/>
          </w:tcPr>
          <w:p w:rsidR="00B100D4" w:rsidRDefault="008A2569" w:rsidP="009218B3">
            <w:pPr>
              <w:pStyle w:val="ASDtable"/>
            </w:pPr>
            <w:r>
              <w:t>0.39</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53</w:t>
            </w:r>
          </w:p>
        </w:tc>
      </w:tr>
      <w:tr w:rsidR="00B100D4" w:rsidTr="008F517F">
        <w:tc>
          <w:tcPr>
            <w:tcW w:w="1144" w:type="dxa"/>
          </w:tcPr>
          <w:p w:rsidR="00B100D4" w:rsidRDefault="008A2569" w:rsidP="009218B3">
            <w:pPr>
              <w:pStyle w:val="ASDtable"/>
            </w:pPr>
            <w:r>
              <w:t>M15</w:t>
            </w:r>
          </w:p>
        </w:tc>
        <w:tc>
          <w:tcPr>
            <w:tcW w:w="1337" w:type="dxa"/>
          </w:tcPr>
          <w:p w:rsidR="00B100D4" w:rsidRDefault="008A2569" w:rsidP="009218B3">
            <w:pPr>
              <w:pStyle w:val="ASDtable"/>
            </w:pPr>
            <w:r>
              <w:t>34.12</w:t>
            </w:r>
          </w:p>
        </w:tc>
        <w:tc>
          <w:tcPr>
            <w:tcW w:w="1107" w:type="dxa"/>
          </w:tcPr>
          <w:p w:rsidR="00B100D4" w:rsidRDefault="008A2569" w:rsidP="009218B3">
            <w:pPr>
              <w:pStyle w:val="ASDtable"/>
            </w:pPr>
            <w:r>
              <w:t>4.52</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12</w:t>
            </w:r>
          </w:p>
        </w:tc>
        <w:tc>
          <w:tcPr>
            <w:tcW w:w="1092" w:type="dxa"/>
          </w:tcPr>
          <w:p w:rsidR="00B100D4" w:rsidRDefault="008A2569" w:rsidP="009218B3">
            <w:pPr>
              <w:pStyle w:val="ASDtable"/>
            </w:pPr>
            <w:r>
              <w:t>0.74</w:t>
            </w:r>
          </w:p>
        </w:tc>
        <w:tc>
          <w:tcPr>
            <w:tcW w:w="1630" w:type="dxa"/>
          </w:tcPr>
          <w:p w:rsidR="00B100D4" w:rsidRDefault="008A2569" w:rsidP="009218B3">
            <w:pPr>
              <w:pStyle w:val="ASDtable"/>
            </w:pPr>
            <w:r>
              <w:t>29.62</w:t>
            </w:r>
          </w:p>
        </w:tc>
        <w:tc>
          <w:tcPr>
            <w:tcW w:w="1108" w:type="dxa"/>
          </w:tcPr>
          <w:p w:rsidR="00B100D4" w:rsidRDefault="008A2569" w:rsidP="009218B3">
            <w:pPr>
              <w:pStyle w:val="ASDtable"/>
            </w:pPr>
            <w:r>
              <w:t>4.52</w:t>
            </w:r>
          </w:p>
        </w:tc>
        <w:tc>
          <w:tcPr>
            <w:tcW w:w="1108" w:type="dxa"/>
          </w:tcPr>
          <w:p w:rsidR="00B100D4" w:rsidRDefault="008A2569" w:rsidP="009218B3">
            <w:pPr>
              <w:pStyle w:val="ASDtable"/>
            </w:pPr>
            <w:r>
              <w:t>0.15</w:t>
            </w:r>
          </w:p>
        </w:tc>
        <w:tc>
          <w:tcPr>
            <w:tcW w:w="1135" w:type="dxa"/>
          </w:tcPr>
          <w:p w:rsidR="00B100D4" w:rsidRDefault="008A2569" w:rsidP="009218B3">
            <w:pPr>
              <w:pStyle w:val="ASDtable"/>
            </w:pPr>
            <w:r>
              <w:t>0.1</w:t>
            </w:r>
          </w:p>
        </w:tc>
        <w:tc>
          <w:tcPr>
            <w:tcW w:w="1093" w:type="dxa"/>
          </w:tcPr>
          <w:p w:rsidR="00B100D4" w:rsidRDefault="008A2569" w:rsidP="009218B3">
            <w:pPr>
              <w:pStyle w:val="ASDtable"/>
            </w:pPr>
            <w:r>
              <w:t>0.75</w:t>
            </w:r>
          </w:p>
        </w:tc>
      </w:tr>
      <w:tr w:rsidR="00B100D4" w:rsidTr="008F517F">
        <w:tc>
          <w:tcPr>
            <w:tcW w:w="1144" w:type="dxa"/>
          </w:tcPr>
          <w:p w:rsidR="00B100D4" w:rsidRDefault="008A2569" w:rsidP="009218B3">
            <w:pPr>
              <w:pStyle w:val="ASDtable"/>
            </w:pPr>
            <w:r>
              <w:t>M25</w:t>
            </w:r>
          </w:p>
        </w:tc>
        <w:tc>
          <w:tcPr>
            <w:tcW w:w="1337" w:type="dxa"/>
          </w:tcPr>
          <w:p w:rsidR="00B100D4" w:rsidRDefault="008A2569" w:rsidP="009218B3">
            <w:pPr>
              <w:pStyle w:val="ASDtable"/>
            </w:pPr>
            <w:r>
              <w:t>26</w:t>
            </w:r>
          </w:p>
        </w:tc>
        <w:tc>
          <w:tcPr>
            <w:tcW w:w="1107" w:type="dxa"/>
          </w:tcPr>
          <w:p w:rsidR="00B100D4" w:rsidRDefault="008A2569" w:rsidP="009218B3">
            <w:pPr>
              <w:pStyle w:val="ASDtable"/>
            </w:pPr>
            <w:r>
              <w:t>12.25</w:t>
            </w:r>
          </w:p>
        </w:tc>
        <w:tc>
          <w:tcPr>
            <w:tcW w:w="1107" w:type="dxa"/>
          </w:tcPr>
          <w:p w:rsidR="00B100D4" w:rsidRDefault="008A2569" w:rsidP="009218B3">
            <w:pPr>
              <w:pStyle w:val="ASDtable"/>
            </w:pPr>
            <w:r>
              <w:t>0.47</w:t>
            </w:r>
          </w:p>
        </w:tc>
        <w:tc>
          <w:tcPr>
            <w:tcW w:w="1135" w:type="dxa"/>
          </w:tcPr>
          <w:p w:rsidR="00B100D4" w:rsidRDefault="008A2569" w:rsidP="009218B3">
            <w:pPr>
              <w:pStyle w:val="ASDtable"/>
            </w:pPr>
            <w:r>
              <w:t>0.14</w:t>
            </w:r>
          </w:p>
        </w:tc>
        <w:tc>
          <w:tcPr>
            <w:tcW w:w="1092" w:type="dxa"/>
          </w:tcPr>
          <w:p w:rsidR="00B100D4" w:rsidRDefault="008A2569" w:rsidP="009218B3">
            <w:pPr>
              <w:pStyle w:val="ASDtable"/>
            </w:pPr>
            <w:r>
              <w:t>0.39</w:t>
            </w:r>
          </w:p>
        </w:tc>
        <w:tc>
          <w:tcPr>
            <w:tcW w:w="1630" w:type="dxa"/>
          </w:tcPr>
          <w:p w:rsidR="00B100D4" w:rsidRDefault="008A2569" w:rsidP="009218B3">
            <w:pPr>
              <w:pStyle w:val="ASDtable"/>
            </w:pPr>
            <w:r>
              <w:t>13.25</w:t>
            </w:r>
          </w:p>
        </w:tc>
        <w:tc>
          <w:tcPr>
            <w:tcW w:w="1108" w:type="dxa"/>
          </w:tcPr>
          <w:p w:rsidR="00B100D4" w:rsidRDefault="008A2569" w:rsidP="009218B3">
            <w:pPr>
              <w:pStyle w:val="ASDtable"/>
            </w:pPr>
            <w:r>
              <w:t>4</w:t>
            </w:r>
          </w:p>
        </w:tc>
        <w:tc>
          <w:tcPr>
            <w:tcW w:w="1108" w:type="dxa"/>
          </w:tcPr>
          <w:p w:rsidR="00B100D4" w:rsidRDefault="008A2569" w:rsidP="009218B3">
            <w:pPr>
              <w:pStyle w:val="ASDtable"/>
            </w:pPr>
            <w:r>
              <w:t>0.3</w:t>
            </w:r>
          </w:p>
        </w:tc>
        <w:tc>
          <w:tcPr>
            <w:tcW w:w="1135" w:type="dxa"/>
          </w:tcPr>
          <w:p w:rsidR="00B100D4" w:rsidRDefault="008A2569" w:rsidP="009218B3">
            <w:pPr>
              <w:pStyle w:val="ASDtable"/>
            </w:pPr>
            <w:r>
              <w:t>0.3</w:t>
            </w:r>
          </w:p>
        </w:tc>
        <w:tc>
          <w:tcPr>
            <w:tcW w:w="1093" w:type="dxa"/>
          </w:tcPr>
          <w:p w:rsidR="00B100D4" w:rsidRDefault="008A2569" w:rsidP="009218B3">
            <w:pPr>
              <w:pStyle w:val="ASDtable"/>
            </w:pPr>
            <w:r>
              <w:t>0.39</w:t>
            </w:r>
          </w:p>
        </w:tc>
      </w:tr>
      <w:tr w:rsidR="00B100D4" w:rsidTr="008F517F">
        <w:tc>
          <w:tcPr>
            <w:tcW w:w="1144" w:type="dxa"/>
          </w:tcPr>
          <w:p w:rsidR="00B100D4" w:rsidRDefault="008A2569" w:rsidP="009218B3">
            <w:pPr>
              <w:pStyle w:val="ASDtable"/>
            </w:pPr>
            <w:r>
              <w:t>M26</w:t>
            </w:r>
          </w:p>
        </w:tc>
        <w:tc>
          <w:tcPr>
            <w:tcW w:w="1337" w:type="dxa"/>
          </w:tcPr>
          <w:p w:rsidR="00B100D4" w:rsidRDefault="008A2569" w:rsidP="009218B3">
            <w:pPr>
              <w:pStyle w:val="ASDtable"/>
            </w:pPr>
            <w:r>
              <w:t>42.38</w:t>
            </w:r>
          </w:p>
        </w:tc>
        <w:tc>
          <w:tcPr>
            <w:tcW w:w="1107" w:type="dxa"/>
          </w:tcPr>
          <w:p w:rsidR="00B100D4" w:rsidRDefault="008A2569" w:rsidP="009218B3">
            <w:pPr>
              <w:pStyle w:val="ASDtable"/>
            </w:pPr>
            <w:r>
              <w:t>11.39</w:t>
            </w:r>
          </w:p>
        </w:tc>
        <w:tc>
          <w:tcPr>
            <w:tcW w:w="1107" w:type="dxa"/>
          </w:tcPr>
          <w:p w:rsidR="00B100D4" w:rsidRDefault="008A2569" w:rsidP="009218B3">
            <w:pPr>
              <w:pStyle w:val="ASDtable"/>
            </w:pPr>
            <w:r>
              <w:t>0.27</w:t>
            </w:r>
          </w:p>
        </w:tc>
        <w:tc>
          <w:tcPr>
            <w:tcW w:w="1135" w:type="dxa"/>
          </w:tcPr>
          <w:p w:rsidR="00B100D4" w:rsidRDefault="008A2569" w:rsidP="009218B3">
            <w:pPr>
              <w:pStyle w:val="ASDtable"/>
            </w:pPr>
            <w:r>
              <w:t>0.31</w:t>
            </w:r>
          </w:p>
        </w:tc>
        <w:tc>
          <w:tcPr>
            <w:tcW w:w="1092" w:type="dxa"/>
          </w:tcPr>
          <w:p w:rsidR="00B100D4" w:rsidRDefault="008A2569" w:rsidP="009218B3">
            <w:pPr>
              <w:pStyle w:val="ASDtable"/>
            </w:pPr>
            <w:r>
              <w:t>0.43</w:t>
            </w:r>
          </w:p>
        </w:tc>
        <w:tc>
          <w:tcPr>
            <w:tcW w:w="1630" w:type="dxa"/>
          </w:tcPr>
          <w:p w:rsidR="00B100D4" w:rsidRDefault="008A2569" w:rsidP="009218B3">
            <w:pPr>
              <w:pStyle w:val="ASDtable"/>
            </w:pPr>
            <w:r>
              <w:t>44.12</w:t>
            </w:r>
          </w:p>
        </w:tc>
        <w:tc>
          <w:tcPr>
            <w:tcW w:w="1108" w:type="dxa"/>
          </w:tcPr>
          <w:p w:rsidR="00B100D4" w:rsidRDefault="008A2569" w:rsidP="009218B3">
            <w:pPr>
              <w:pStyle w:val="ASDtable"/>
            </w:pPr>
            <w:r>
              <w:t>11.39</w:t>
            </w:r>
          </w:p>
        </w:tc>
        <w:tc>
          <w:tcPr>
            <w:tcW w:w="1108" w:type="dxa"/>
          </w:tcPr>
          <w:p w:rsidR="00B100D4" w:rsidRDefault="008A2569" w:rsidP="009218B3">
            <w:pPr>
              <w:pStyle w:val="ASDtable"/>
            </w:pPr>
            <w:r>
              <w:t>0.26</w:t>
            </w:r>
          </w:p>
        </w:tc>
        <w:tc>
          <w:tcPr>
            <w:tcW w:w="1135" w:type="dxa"/>
          </w:tcPr>
          <w:p w:rsidR="00B100D4" w:rsidRDefault="008A2569" w:rsidP="009218B3">
            <w:pPr>
              <w:pStyle w:val="ASDtable"/>
            </w:pPr>
            <w:r>
              <w:t>0.24</w:t>
            </w:r>
          </w:p>
        </w:tc>
        <w:tc>
          <w:tcPr>
            <w:tcW w:w="1093" w:type="dxa"/>
          </w:tcPr>
          <w:p w:rsidR="00B100D4" w:rsidRDefault="008A2569" w:rsidP="009218B3">
            <w:pPr>
              <w:pStyle w:val="ASDtable"/>
            </w:pPr>
            <w:r>
              <w:t>0.5</w:t>
            </w:r>
          </w:p>
        </w:tc>
      </w:tr>
      <w:tr w:rsidR="00B100D4" w:rsidTr="008F517F">
        <w:tc>
          <w:tcPr>
            <w:tcW w:w="1144" w:type="dxa"/>
          </w:tcPr>
          <w:p w:rsidR="00B100D4" w:rsidRDefault="008A2569" w:rsidP="009218B3">
            <w:pPr>
              <w:pStyle w:val="ASDtable"/>
            </w:pPr>
            <w:r>
              <w:t>M21</w:t>
            </w:r>
          </w:p>
        </w:tc>
        <w:tc>
          <w:tcPr>
            <w:tcW w:w="1337" w:type="dxa"/>
          </w:tcPr>
          <w:p w:rsidR="00B100D4" w:rsidRDefault="008A2569" w:rsidP="009218B3">
            <w:pPr>
              <w:pStyle w:val="ASDtable"/>
            </w:pPr>
            <w:r>
              <w:t>33.75</w:t>
            </w:r>
          </w:p>
        </w:tc>
        <w:tc>
          <w:tcPr>
            <w:tcW w:w="1107" w:type="dxa"/>
          </w:tcPr>
          <w:p w:rsidR="00B100D4" w:rsidRDefault="008A2569" w:rsidP="009218B3">
            <w:pPr>
              <w:pStyle w:val="ASDtable"/>
            </w:pPr>
            <w:r>
              <w:t>18.06</w:t>
            </w:r>
          </w:p>
        </w:tc>
        <w:tc>
          <w:tcPr>
            <w:tcW w:w="1107" w:type="dxa"/>
          </w:tcPr>
          <w:p w:rsidR="00B100D4" w:rsidRDefault="008A2569" w:rsidP="009218B3">
            <w:pPr>
              <w:pStyle w:val="ASDtable"/>
            </w:pPr>
            <w:r>
              <w:t>0.54</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39</w:t>
            </w:r>
          </w:p>
        </w:tc>
        <w:tc>
          <w:tcPr>
            <w:tcW w:w="1630" w:type="dxa"/>
          </w:tcPr>
          <w:p w:rsidR="00B100D4" w:rsidRDefault="008A2569" w:rsidP="009218B3">
            <w:pPr>
              <w:pStyle w:val="ASDtable"/>
            </w:pPr>
            <w:r>
              <w:t>36</w:t>
            </w:r>
          </w:p>
        </w:tc>
        <w:tc>
          <w:tcPr>
            <w:tcW w:w="1108" w:type="dxa"/>
          </w:tcPr>
          <w:p w:rsidR="00B100D4" w:rsidRDefault="008A2569" w:rsidP="009218B3">
            <w:pPr>
              <w:pStyle w:val="ASDtable"/>
            </w:pPr>
            <w:r>
              <w:t>18.06</w:t>
            </w:r>
          </w:p>
        </w:tc>
        <w:tc>
          <w:tcPr>
            <w:tcW w:w="1108" w:type="dxa"/>
          </w:tcPr>
          <w:p w:rsidR="00B100D4" w:rsidRDefault="008A2569" w:rsidP="009218B3">
            <w:pPr>
              <w:pStyle w:val="ASDtable"/>
            </w:pPr>
            <w:r>
              <w:t>0.5</w:t>
            </w:r>
          </w:p>
        </w:tc>
        <w:tc>
          <w:tcPr>
            <w:tcW w:w="1135" w:type="dxa"/>
          </w:tcPr>
          <w:p w:rsidR="00B100D4" w:rsidRDefault="008A2569" w:rsidP="009218B3">
            <w:pPr>
              <w:pStyle w:val="ASDtable"/>
            </w:pPr>
            <w:r>
              <w:t>0.08</w:t>
            </w:r>
          </w:p>
        </w:tc>
        <w:tc>
          <w:tcPr>
            <w:tcW w:w="1093" w:type="dxa"/>
          </w:tcPr>
          <w:p w:rsidR="00B100D4" w:rsidRDefault="008A2569" w:rsidP="009218B3">
            <w:pPr>
              <w:pStyle w:val="ASDtable"/>
            </w:pPr>
            <w:r>
              <w:t>0.41</w:t>
            </w:r>
          </w:p>
        </w:tc>
      </w:tr>
      <w:tr w:rsidR="00B100D4" w:rsidTr="008F517F">
        <w:tc>
          <w:tcPr>
            <w:tcW w:w="1144" w:type="dxa"/>
          </w:tcPr>
          <w:p w:rsidR="00B100D4" w:rsidRDefault="008A2569" w:rsidP="009218B3">
            <w:pPr>
              <w:pStyle w:val="ASDtable"/>
            </w:pPr>
            <w:r>
              <w:t>M24</w:t>
            </w:r>
          </w:p>
        </w:tc>
        <w:tc>
          <w:tcPr>
            <w:tcW w:w="1337" w:type="dxa"/>
          </w:tcPr>
          <w:p w:rsidR="00B100D4" w:rsidRDefault="008A2569" w:rsidP="009218B3">
            <w:pPr>
              <w:pStyle w:val="ASDtable"/>
            </w:pPr>
            <w:r>
              <w:t>19.5</w:t>
            </w:r>
          </w:p>
        </w:tc>
        <w:tc>
          <w:tcPr>
            <w:tcW w:w="1107" w:type="dxa"/>
          </w:tcPr>
          <w:p w:rsidR="00B100D4" w:rsidRDefault="008A2569" w:rsidP="009218B3">
            <w:pPr>
              <w:pStyle w:val="ASDtable"/>
            </w:pPr>
            <w:r>
              <w:t>0.25</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04</w:t>
            </w:r>
          </w:p>
        </w:tc>
        <w:tc>
          <w:tcPr>
            <w:tcW w:w="1092" w:type="dxa"/>
          </w:tcPr>
          <w:p w:rsidR="00B100D4" w:rsidRDefault="008A2569" w:rsidP="009218B3">
            <w:pPr>
              <w:pStyle w:val="ASDtable"/>
            </w:pPr>
            <w:r>
              <w:t>0.95</w:t>
            </w:r>
          </w:p>
        </w:tc>
        <w:tc>
          <w:tcPr>
            <w:tcW w:w="1630" w:type="dxa"/>
          </w:tcPr>
          <w:p w:rsidR="00B100D4" w:rsidRDefault="008A2569" w:rsidP="009218B3">
            <w:pPr>
              <w:pStyle w:val="ASDtable"/>
            </w:pPr>
            <w:r>
              <w:t>32.88</w:t>
            </w:r>
          </w:p>
        </w:tc>
        <w:tc>
          <w:tcPr>
            <w:tcW w:w="1108" w:type="dxa"/>
          </w:tcPr>
          <w:p w:rsidR="00B100D4" w:rsidRDefault="008A2569" w:rsidP="009218B3">
            <w:pPr>
              <w:pStyle w:val="ASDtable"/>
            </w:pPr>
            <w:r>
              <w:t>17.02</w:t>
            </w:r>
          </w:p>
        </w:tc>
        <w:tc>
          <w:tcPr>
            <w:tcW w:w="1108" w:type="dxa"/>
          </w:tcPr>
          <w:p w:rsidR="00B100D4" w:rsidRDefault="008A2569" w:rsidP="009218B3">
            <w:pPr>
              <w:pStyle w:val="ASDtable"/>
            </w:pPr>
            <w:r>
              <w:t>0.52</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45</w:t>
            </w:r>
          </w:p>
        </w:tc>
      </w:tr>
      <w:tr w:rsidR="00B100D4" w:rsidTr="008F517F">
        <w:tc>
          <w:tcPr>
            <w:tcW w:w="1144" w:type="dxa"/>
          </w:tcPr>
          <w:p w:rsidR="00B100D4" w:rsidRDefault="008A2569" w:rsidP="009218B3">
            <w:pPr>
              <w:pStyle w:val="ASDtable"/>
            </w:pPr>
            <w:r>
              <w:t>M9</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r w:rsidR="00B100D4" w:rsidTr="008F517F">
        <w:tc>
          <w:tcPr>
            <w:tcW w:w="1144" w:type="dxa"/>
          </w:tcPr>
          <w:p w:rsidR="00B100D4" w:rsidRDefault="008A2569" w:rsidP="009218B3">
            <w:pPr>
              <w:pStyle w:val="ASDtable"/>
            </w:pPr>
            <w:r>
              <w:t>M2</w:t>
            </w:r>
          </w:p>
        </w:tc>
        <w:tc>
          <w:tcPr>
            <w:tcW w:w="1337" w:type="dxa"/>
          </w:tcPr>
          <w:p w:rsidR="00B100D4" w:rsidRDefault="008A2569" w:rsidP="009218B3">
            <w:pPr>
              <w:pStyle w:val="ASDtable"/>
            </w:pPr>
            <w:r>
              <w:t>20.62</w:t>
            </w:r>
          </w:p>
        </w:tc>
        <w:tc>
          <w:tcPr>
            <w:tcW w:w="1107" w:type="dxa"/>
          </w:tcPr>
          <w:p w:rsidR="00B100D4" w:rsidRDefault="008A2569" w:rsidP="009218B3">
            <w:pPr>
              <w:pStyle w:val="ASDtable"/>
            </w:pPr>
            <w:r>
              <w:t>4.52</w:t>
            </w:r>
          </w:p>
        </w:tc>
        <w:tc>
          <w:tcPr>
            <w:tcW w:w="1107" w:type="dxa"/>
          </w:tcPr>
          <w:p w:rsidR="00B100D4" w:rsidRDefault="008A2569" w:rsidP="009218B3">
            <w:pPr>
              <w:pStyle w:val="ASDtable"/>
            </w:pPr>
            <w:r>
              <w:t>0.22</w:t>
            </w:r>
          </w:p>
        </w:tc>
        <w:tc>
          <w:tcPr>
            <w:tcW w:w="1135" w:type="dxa"/>
          </w:tcPr>
          <w:p w:rsidR="00B100D4" w:rsidRDefault="008A2569" w:rsidP="009218B3">
            <w:pPr>
              <w:pStyle w:val="ASDtable"/>
            </w:pPr>
            <w:r>
              <w:t>0.11</w:t>
            </w:r>
          </w:p>
        </w:tc>
        <w:tc>
          <w:tcPr>
            <w:tcW w:w="1092" w:type="dxa"/>
          </w:tcPr>
          <w:p w:rsidR="00B100D4" w:rsidRDefault="008A2569" w:rsidP="009218B3">
            <w:pPr>
              <w:pStyle w:val="ASDtable"/>
            </w:pPr>
            <w:r>
              <w:t>0.67</w:t>
            </w:r>
          </w:p>
        </w:tc>
        <w:tc>
          <w:tcPr>
            <w:tcW w:w="1630" w:type="dxa"/>
          </w:tcPr>
          <w:p w:rsidR="00B100D4" w:rsidRDefault="008A2569" w:rsidP="009218B3">
            <w:pPr>
              <w:pStyle w:val="ASDtable"/>
            </w:pPr>
            <w:r>
              <w:t>120.88</w:t>
            </w:r>
          </w:p>
        </w:tc>
        <w:tc>
          <w:tcPr>
            <w:tcW w:w="1108" w:type="dxa"/>
          </w:tcPr>
          <w:p w:rsidR="00B100D4" w:rsidRDefault="008A2569" w:rsidP="009218B3">
            <w:pPr>
              <w:pStyle w:val="ASDtable"/>
            </w:pPr>
            <w:r>
              <w:t>87.89</w:t>
            </w:r>
          </w:p>
        </w:tc>
        <w:tc>
          <w:tcPr>
            <w:tcW w:w="1108" w:type="dxa"/>
          </w:tcPr>
          <w:p w:rsidR="00B100D4" w:rsidRDefault="008A2569" w:rsidP="009218B3">
            <w:pPr>
              <w:pStyle w:val="ASDtable"/>
            </w:pPr>
            <w:r>
              <w:t>0.73</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26</w:t>
            </w:r>
          </w:p>
        </w:tc>
      </w:tr>
      <w:tr w:rsidR="00B100D4" w:rsidTr="008F517F">
        <w:tc>
          <w:tcPr>
            <w:tcW w:w="1144" w:type="dxa"/>
          </w:tcPr>
          <w:p w:rsidR="00B100D4" w:rsidRDefault="008A2569" w:rsidP="009218B3">
            <w:pPr>
              <w:pStyle w:val="ASDtable"/>
            </w:pPr>
            <w:r>
              <w:t>M30</w:t>
            </w:r>
          </w:p>
        </w:tc>
        <w:tc>
          <w:tcPr>
            <w:tcW w:w="1337" w:type="dxa"/>
          </w:tcPr>
          <w:p w:rsidR="00B100D4" w:rsidRDefault="008A2569" w:rsidP="009218B3">
            <w:pPr>
              <w:pStyle w:val="ASDtable"/>
            </w:pPr>
            <w:r>
              <w:t>148.62</w:t>
            </w:r>
          </w:p>
        </w:tc>
        <w:tc>
          <w:tcPr>
            <w:tcW w:w="1107" w:type="dxa"/>
          </w:tcPr>
          <w:p w:rsidR="00B100D4" w:rsidRDefault="008A2569" w:rsidP="009218B3">
            <w:pPr>
              <w:pStyle w:val="ASDtable"/>
            </w:pPr>
            <w:r>
              <w:t>19.14</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18</w:t>
            </w:r>
          </w:p>
        </w:tc>
        <w:tc>
          <w:tcPr>
            <w:tcW w:w="1092" w:type="dxa"/>
          </w:tcPr>
          <w:p w:rsidR="00B100D4" w:rsidRDefault="008A2569" w:rsidP="009218B3">
            <w:pPr>
              <w:pStyle w:val="ASDtable"/>
            </w:pPr>
            <w:r>
              <w:t>0.69</w:t>
            </w:r>
          </w:p>
        </w:tc>
        <w:tc>
          <w:tcPr>
            <w:tcW w:w="1630" w:type="dxa"/>
          </w:tcPr>
          <w:p w:rsidR="00B100D4" w:rsidRDefault="008A2569" w:rsidP="009218B3">
            <w:pPr>
              <w:pStyle w:val="ASDtable"/>
            </w:pPr>
            <w:r>
              <w:t>143.88</w:t>
            </w:r>
          </w:p>
        </w:tc>
        <w:tc>
          <w:tcPr>
            <w:tcW w:w="1108" w:type="dxa"/>
          </w:tcPr>
          <w:p w:rsidR="00B100D4" w:rsidRDefault="008A2569" w:rsidP="009218B3">
            <w:pPr>
              <w:pStyle w:val="ASDtable"/>
            </w:pPr>
            <w:r>
              <w:t>87.89</w:t>
            </w:r>
          </w:p>
        </w:tc>
        <w:tc>
          <w:tcPr>
            <w:tcW w:w="1108" w:type="dxa"/>
          </w:tcPr>
          <w:p w:rsidR="00B100D4" w:rsidRDefault="008A2569" w:rsidP="009218B3">
            <w:pPr>
              <w:pStyle w:val="ASDtable"/>
            </w:pPr>
            <w:r>
              <w:t>0.61</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36</w:t>
            </w:r>
          </w:p>
        </w:tc>
      </w:tr>
      <w:tr w:rsidR="00B100D4" w:rsidTr="008F517F">
        <w:tc>
          <w:tcPr>
            <w:tcW w:w="1144" w:type="dxa"/>
          </w:tcPr>
          <w:p w:rsidR="00B100D4" w:rsidRDefault="008A2569" w:rsidP="009218B3">
            <w:pPr>
              <w:pStyle w:val="ASDtable"/>
            </w:pPr>
            <w:r>
              <w:t>M1</w:t>
            </w:r>
          </w:p>
        </w:tc>
        <w:tc>
          <w:tcPr>
            <w:tcW w:w="1337" w:type="dxa"/>
          </w:tcPr>
          <w:p w:rsidR="00B100D4" w:rsidRDefault="008A2569" w:rsidP="009218B3">
            <w:pPr>
              <w:pStyle w:val="ASDtable"/>
            </w:pPr>
            <w:r>
              <w:t>99.62</w:t>
            </w:r>
          </w:p>
        </w:tc>
        <w:tc>
          <w:tcPr>
            <w:tcW w:w="1107" w:type="dxa"/>
          </w:tcPr>
          <w:p w:rsidR="00B100D4" w:rsidRDefault="008A2569" w:rsidP="009218B3">
            <w:pPr>
              <w:pStyle w:val="ASDtable"/>
            </w:pPr>
            <w:r>
              <w:t>40.64</w:t>
            </w:r>
          </w:p>
        </w:tc>
        <w:tc>
          <w:tcPr>
            <w:tcW w:w="1107" w:type="dxa"/>
          </w:tcPr>
          <w:p w:rsidR="00B100D4" w:rsidRDefault="008A2569" w:rsidP="009218B3">
            <w:pPr>
              <w:pStyle w:val="ASDtable"/>
            </w:pPr>
            <w:r>
              <w:t>0.41</w:t>
            </w:r>
          </w:p>
        </w:tc>
        <w:tc>
          <w:tcPr>
            <w:tcW w:w="1135" w:type="dxa"/>
          </w:tcPr>
          <w:p w:rsidR="00B100D4" w:rsidRDefault="008A2569" w:rsidP="009218B3">
            <w:pPr>
              <w:pStyle w:val="ASDtable"/>
            </w:pPr>
            <w:r>
              <w:t>0.13</w:t>
            </w:r>
          </w:p>
        </w:tc>
        <w:tc>
          <w:tcPr>
            <w:tcW w:w="1092" w:type="dxa"/>
          </w:tcPr>
          <w:p w:rsidR="00B100D4" w:rsidRDefault="008A2569" w:rsidP="009218B3">
            <w:pPr>
              <w:pStyle w:val="ASDtable"/>
            </w:pPr>
            <w:r>
              <w:t>0.46</w:t>
            </w:r>
          </w:p>
        </w:tc>
        <w:tc>
          <w:tcPr>
            <w:tcW w:w="1630" w:type="dxa"/>
          </w:tcPr>
          <w:p w:rsidR="00B100D4" w:rsidRDefault="008A2569" w:rsidP="009218B3">
            <w:pPr>
              <w:pStyle w:val="ASDtable"/>
            </w:pPr>
            <w:r>
              <w:t>106</w:t>
            </w:r>
          </w:p>
        </w:tc>
        <w:tc>
          <w:tcPr>
            <w:tcW w:w="1108" w:type="dxa"/>
          </w:tcPr>
          <w:p w:rsidR="00B100D4" w:rsidRDefault="008A2569" w:rsidP="009218B3">
            <w:pPr>
              <w:pStyle w:val="ASDtable"/>
            </w:pPr>
            <w:r>
              <w:t>36</w:t>
            </w:r>
          </w:p>
        </w:tc>
        <w:tc>
          <w:tcPr>
            <w:tcW w:w="1108" w:type="dxa"/>
          </w:tcPr>
          <w:p w:rsidR="00B100D4" w:rsidRDefault="008A2569" w:rsidP="009218B3">
            <w:pPr>
              <w:pStyle w:val="ASDtable"/>
            </w:pPr>
            <w:r>
              <w:t>0.34</w:t>
            </w:r>
          </w:p>
        </w:tc>
        <w:tc>
          <w:tcPr>
            <w:tcW w:w="1135" w:type="dxa"/>
          </w:tcPr>
          <w:p w:rsidR="00B100D4" w:rsidRDefault="008A2569" w:rsidP="009218B3">
            <w:pPr>
              <w:pStyle w:val="ASDtable"/>
            </w:pPr>
            <w:r>
              <w:t>0.17</w:t>
            </w:r>
          </w:p>
        </w:tc>
        <w:tc>
          <w:tcPr>
            <w:tcW w:w="1093" w:type="dxa"/>
          </w:tcPr>
          <w:p w:rsidR="00B100D4" w:rsidRDefault="008A2569" w:rsidP="009218B3">
            <w:pPr>
              <w:pStyle w:val="ASDtable"/>
            </w:pPr>
            <w:r>
              <w:t>0.49</w:t>
            </w:r>
          </w:p>
        </w:tc>
      </w:tr>
      <w:tr w:rsidR="00B100D4" w:rsidTr="008F517F">
        <w:tc>
          <w:tcPr>
            <w:tcW w:w="1144" w:type="dxa"/>
          </w:tcPr>
          <w:p w:rsidR="00B100D4" w:rsidRDefault="008A2569" w:rsidP="009218B3">
            <w:pPr>
              <w:pStyle w:val="ASDtable"/>
            </w:pPr>
            <w:r>
              <w:t>M6</w:t>
            </w:r>
          </w:p>
        </w:tc>
        <w:tc>
          <w:tcPr>
            <w:tcW w:w="1337" w:type="dxa"/>
          </w:tcPr>
          <w:p w:rsidR="00B100D4" w:rsidRDefault="008A2569" w:rsidP="009218B3">
            <w:pPr>
              <w:pStyle w:val="ASDtable"/>
            </w:pPr>
            <w:r>
              <w:t>168.62</w:t>
            </w:r>
          </w:p>
        </w:tc>
        <w:tc>
          <w:tcPr>
            <w:tcW w:w="1107" w:type="dxa"/>
          </w:tcPr>
          <w:p w:rsidR="00B100D4" w:rsidRDefault="008A2569" w:rsidP="009218B3">
            <w:pPr>
              <w:pStyle w:val="ASDtable"/>
            </w:pPr>
            <w:r>
              <w:t>92.64</w:t>
            </w:r>
          </w:p>
        </w:tc>
        <w:tc>
          <w:tcPr>
            <w:tcW w:w="1107" w:type="dxa"/>
          </w:tcPr>
          <w:p w:rsidR="00B100D4" w:rsidRDefault="008A2569" w:rsidP="009218B3">
            <w:pPr>
              <w:pStyle w:val="ASDtable"/>
            </w:pPr>
            <w:r>
              <w:t>0.55</w:t>
            </w:r>
          </w:p>
        </w:tc>
        <w:tc>
          <w:tcPr>
            <w:tcW w:w="1135" w:type="dxa"/>
          </w:tcPr>
          <w:p w:rsidR="00B100D4" w:rsidRDefault="008A2569" w:rsidP="009218B3">
            <w:pPr>
              <w:pStyle w:val="ASDtable"/>
            </w:pPr>
            <w:r>
              <w:t>0.29</w:t>
            </w:r>
          </w:p>
        </w:tc>
        <w:tc>
          <w:tcPr>
            <w:tcW w:w="1092" w:type="dxa"/>
          </w:tcPr>
          <w:p w:rsidR="00B100D4" w:rsidRDefault="008A2569" w:rsidP="009218B3">
            <w:pPr>
              <w:pStyle w:val="ASDtable"/>
            </w:pPr>
            <w:r>
              <w:t>0.16</w:t>
            </w:r>
          </w:p>
        </w:tc>
        <w:tc>
          <w:tcPr>
            <w:tcW w:w="1630" w:type="dxa"/>
          </w:tcPr>
          <w:p w:rsidR="00B100D4" w:rsidRDefault="008A2569" w:rsidP="009218B3">
            <w:pPr>
              <w:pStyle w:val="ASDtable"/>
            </w:pPr>
            <w:r>
              <w:t>102.62</w:t>
            </w:r>
          </w:p>
        </w:tc>
        <w:tc>
          <w:tcPr>
            <w:tcW w:w="1108" w:type="dxa"/>
          </w:tcPr>
          <w:p w:rsidR="00B100D4" w:rsidRDefault="008A2569" w:rsidP="009218B3">
            <w:pPr>
              <w:pStyle w:val="ASDtable"/>
            </w:pPr>
            <w:r>
              <w:t>47.27</w:t>
            </w:r>
          </w:p>
        </w:tc>
        <w:tc>
          <w:tcPr>
            <w:tcW w:w="1108" w:type="dxa"/>
          </w:tcPr>
          <w:p w:rsidR="00B100D4" w:rsidRDefault="008A2569" w:rsidP="009218B3">
            <w:pPr>
              <w:pStyle w:val="ASDtable"/>
            </w:pPr>
            <w:r>
              <w:t>0.46</w:t>
            </w:r>
          </w:p>
        </w:tc>
        <w:tc>
          <w:tcPr>
            <w:tcW w:w="1135" w:type="dxa"/>
          </w:tcPr>
          <w:p w:rsidR="00B100D4" w:rsidRDefault="008A2569" w:rsidP="009218B3">
            <w:pPr>
              <w:pStyle w:val="ASDtable"/>
            </w:pPr>
            <w:r>
              <w:t>0.31</w:t>
            </w:r>
          </w:p>
        </w:tc>
        <w:tc>
          <w:tcPr>
            <w:tcW w:w="1093" w:type="dxa"/>
          </w:tcPr>
          <w:p w:rsidR="00B100D4" w:rsidRDefault="008A2569" w:rsidP="009218B3">
            <w:pPr>
              <w:pStyle w:val="ASDtable"/>
            </w:pPr>
            <w:r>
              <w:t>0.23</w:t>
            </w:r>
          </w:p>
        </w:tc>
      </w:tr>
      <w:tr w:rsidR="00B100D4" w:rsidTr="008F517F">
        <w:tc>
          <w:tcPr>
            <w:tcW w:w="1144"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176.38</w:t>
            </w:r>
          </w:p>
        </w:tc>
        <w:tc>
          <w:tcPr>
            <w:tcW w:w="1107" w:type="dxa"/>
          </w:tcPr>
          <w:p w:rsidR="00B100D4" w:rsidRDefault="008A2569" w:rsidP="009218B3">
            <w:pPr>
              <w:pStyle w:val="ASDtable"/>
            </w:pPr>
            <w:r>
              <w:t>102.52</w:t>
            </w:r>
          </w:p>
        </w:tc>
        <w:tc>
          <w:tcPr>
            <w:tcW w:w="1107" w:type="dxa"/>
          </w:tcPr>
          <w:p w:rsidR="00B100D4" w:rsidRDefault="008A2569" w:rsidP="009218B3">
            <w:pPr>
              <w:pStyle w:val="ASDtable"/>
            </w:pPr>
            <w:r>
              <w:t>0.58</w:t>
            </w:r>
          </w:p>
        </w:tc>
        <w:tc>
          <w:tcPr>
            <w:tcW w:w="1135" w:type="dxa"/>
          </w:tcPr>
          <w:p w:rsidR="00B100D4" w:rsidRDefault="008A2569" w:rsidP="009218B3">
            <w:pPr>
              <w:pStyle w:val="ASDtable"/>
            </w:pPr>
            <w:r>
              <w:t>0.14</w:t>
            </w:r>
          </w:p>
        </w:tc>
        <w:tc>
          <w:tcPr>
            <w:tcW w:w="1092" w:type="dxa"/>
          </w:tcPr>
          <w:p w:rsidR="00B100D4" w:rsidRDefault="008A2569" w:rsidP="009218B3">
            <w:pPr>
              <w:pStyle w:val="ASDtable"/>
            </w:pPr>
            <w:r>
              <w:t>0.28</w:t>
            </w:r>
          </w:p>
        </w:tc>
        <w:tc>
          <w:tcPr>
            <w:tcW w:w="1630" w:type="dxa"/>
          </w:tcPr>
          <w:p w:rsidR="00B100D4" w:rsidRDefault="008A2569" w:rsidP="009218B3">
            <w:pPr>
              <w:pStyle w:val="ASDtable"/>
            </w:pPr>
            <w:r>
              <w:t>176.38</w:t>
            </w:r>
          </w:p>
        </w:tc>
        <w:tc>
          <w:tcPr>
            <w:tcW w:w="1108" w:type="dxa"/>
          </w:tcPr>
          <w:p w:rsidR="00B100D4" w:rsidRDefault="008A2569" w:rsidP="009218B3">
            <w:pPr>
              <w:pStyle w:val="ASDtable"/>
            </w:pPr>
            <w:r>
              <w:t>102.52</w:t>
            </w:r>
          </w:p>
        </w:tc>
        <w:tc>
          <w:tcPr>
            <w:tcW w:w="1108" w:type="dxa"/>
          </w:tcPr>
          <w:p w:rsidR="00B100D4" w:rsidRDefault="008A2569" w:rsidP="009218B3">
            <w:pPr>
              <w:pStyle w:val="ASDtable"/>
            </w:pPr>
            <w:r>
              <w:t>0.58</w:t>
            </w:r>
          </w:p>
        </w:tc>
        <w:tc>
          <w:tcPr>
            <w:tcW w:w="1135" w:type="dxa"/>
          </w:tcPr>
          <w:p w:rsidR="00B100D4" w:rsidRDefault="008A2569" w:rsidP="009218B3">
            <w:pPr>
              <w:pStyle w:val="ASDtable"/>
            </w:pPr>
            <w:r>
              <w:t>0.14</w:t>
            </w:r>
          </w:p>
        </w:tc>
        <w:tc>
          <w:tcPr>
            <w:tcW w:w="1093" w:type="dxa"/>
          </w:tcPr>
          <w:p w:rsidR="00B100D4" w:rsidRDefault="008A2569" w:rsidP="009218B3">
            <w:pPr>
              <w:pStyle w:val="ASDtable"/>
            </w:pPr>
            <w:r>
              <w:t>0.28</w:t>
            </w:r>
          </w:p>
        </w:tc>
      </w:tr>
      <w:tr w:rsidR="00B100D4" w:rsidTr="008F517F">
        <w:tc>
          <w:tcPr>
            <w:tcW w:w="1144" w:type="dxa"/>
          </w:tcPr>
          <w:p w:rsidR="00B100D4" w:rsidRDefault="008A2569" w:rsidP="009218B3">
            <w:pPr>
              <w:pStyle w:val="ASDtable"/>
            </w:pPr>
            <w:r>
              <w:t>naive</w:t>
            </w:r>
          </w:p>
        </w:tc>
        <w:tc>
          <w:tcPr>
            <w:tcW w:w="1337" w:type="dxa"/>
          </w:tcPr>
          <w:p w:rsidR="00B100D4" w:rsidRDefault="008A2569" w:rsidP="009218B3">
            <w:pPr>
              <w:pStyle w:val="ASDtable"/>
            </w:pPr>
            <w:r>
              <w:t>187.4</w:t>
            </w:r>
          </w:p>
        </w:tc>
        <w:tc>
          <w:tcPr>
            <w:tcW w:w="1107" w:type="dxa"/>
          </w:tcPr>
          <w:p w:rsidR="00B100D4" w:rsidRDefault="008A2569" w:rsidP="009218B3">
            <w:pPr>
              <w:pStyle w:val="ASDtable"/>
            </w:pPr>
            <w:r>
              <w:t>96.46</w:t>
            </w:r>
          </w:p>
        </w:tc>
        <w:tc>
          <w:tcPr>
            <w:tcW w:w="1107" w:type="dxa"/>
          </w:tcPr>
          <w:p w:rsidR="00B100D4" w:rsidRDefault="008A2569" w:rsidP="009218B3">
            <w:pPr>
              <w:pStyle w:val="ASDtable"/>
            </w:pPr>
            <w:r>
              <w:t>0.51</w:t>
            </w:r>
          </w:p>
        </w:tc>
        <w:tc>
          <w:tcPr>
            <w:tcW w:w="1135" w:type="dxa"/>
          </w:tcPr>
          <w:p w:rsidR="00B100D4" w:rsidRDefault="008A2569" w:rsidP="009218B3">
            <w:pPr>
              <w:pStyle w:val="ASDtable"/>
            </w:pPr>
            <w:r>
              <w:t>0.49</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187.4</w:t>
            </w:r>
          </w:p>
        </w:tc>
        <w:tc>
          <w:tcPr>
            <w:tcW w:w="1108" w:type="dxa"/>
          </w:tcPr>
          <w:p w:rsidR="00B100D4" w:rsidRDefault="008A2569" w:rsidP="009218B3">
            <w:pPr>
              <w:pStyle w:val="ASDtable"/>
            </w:pPr>
            <w:r>
              <w:t>96.46</w:t>
            </w:r>
          </w:p>
        </w:tc>
        <w:tc>
          <w:tcPr>
            <w:tcW w:w="1108" w:type="dxa"/>
          </w:tcPr>
          <w:p w:rsidR="00B100D4" w:rsidRDefault="008A2569" w:rsidP="009218B3">
            <w:pPr>
              <w:pStyle w:val="ASDtable"/>
            </w:pPr>
            <w:r>
              <w:t>0.51</w:t>
            </w:r>
          </w:p>
        </w:tc>
        <w:tc>
          <w:tcPr>
            <w:tcW w:w="1135" w:type="dxa"/>
          </w:tcPr>
          <w:p w:rsidR="00B100D4" w:rsidRDefault="008A2569" w:rsidP="009218B3">
            <w:pPr>
              <w:pStyle w:val="ASDtable"/>
            </w:pPr>
            <w:r>
              <w:t>0.49</w:t>
            </w:r>
          </w:p>
        </w:tc>
        <w:tc>
          <w:tcPr>
            <w:tcW w:w="1093" w:type="dxa"/>
          </w:tcPr>
          <w:p w:rsidR="00B100D4" w:rsidRDefault="008A2569" w:rsidP="009218B3">
            <w:pPr>
              <w:pStyle w:val="ASDtable"/>
            </w:pPr>
            <w:r>
              <w:t>NA</w:t>
            </w:r>
          </w:p>
        </w:tc>
      </w:tr>
    </w:tbl>
    <w:p w:rsidR="00B100D4" w:rsidRDefault="00B100D4"/>
    <w:p w:rsidR="00B100D4" w:rsidRDefault="008A2569">
      <w:r>
        <w:br w:type="page"/>
      </w:r>
    </w:p>
    <w:p w:rsidR="00B100D4" w:rsidRDefault="008A2569">
      <w:pPr>
        <w:pStyle w:val="Beschriftung"/>
      </w:pPr>
      <w:r>
        <w:lastRenderedPageBreak/>
        <w:t xml:space="preserve">Table </w:t>
      </w:r>
      <w:r w:rsidR="00A372FF">
        <w:t>S14</w:t>
      </w:r>
    </w:p>
    <w:p w:rsidR="000946C6" w:rsidRDefault="008A2569" w:rsidP="000946C6">
      <w:pPr>
        <w:rPr>
          <w:b/>
          <w:lang w:eastAsia="de-DE"/>
        </w:rPr>
      </w:pPr>
      <w:r>
        <w:rPr>
          <w:b/>
          <w:lang w:eastAsia="de-DE"/>
        </w:rPr>
        <w:t xml:space="preserve">Decomposition of MSE into contributions from bias², SDSD, and LCS for Apache </w:t>
      </w:r>
      <w:proofErr w:type="gramStart"/>
      <w:r>
        <w:rPr>
          <w:b/>
          <w:lang w:eastAsia="de-DE"/>
        </w:rPr>
        <w:t>evaluation  data</w:t>
      </w:r>
      <w:proofErr w:type="gramEnd"/>
      <w:r>
        <w:rPr>
          <w:b/>
          <w:lang w:eastAsia="de-DE"/>
        </w:rPr>
        <w:t xml:space="preserve"> BBCH55.</w:t>
      </w:r>
      <w:r w:rsidR="000946C6">
        <w:rPr>
          <w:b/>
          <w:lang w:eastAsia="de-DE"/>
        </w:rPr>
        <w:t xml:space="preserve"> Models are sorted in order of increasing RMSE for the Apache evaluation data averaged over stages (last column of Table 3). Due to rounding errors, the sum of fractions from bias², SDSD and LCS may not be exactly 1.00.</w:t>
      </w:r>
    </w:p>
    <w:p w:rsidR="00B100D4" w:rsidRDefault="00B100D4">
      <w:pPr>
        <w:rPr>
          <w:lang w:eastAsia="de-DE"/>
        </w:rPr>
      </w:pPr>
    </w:p>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8F517F">
        <w:trPr>
          <w:trHeight w:val="115"/>
        </w:trPr>
        <w:tc>
          <w:tcPr>
            <w:tcW w:w="1144" w:type="dxa"/>
          </w:tcPr>
          <w:p w:rsidR="00B100D4" w:rsidRDefault="00B100D4" w:rsidP="009218B3">
            <w:pPr>
              <w:pStyle w:val="ASDtable"/>
            </w:pPr>
          </w:p>
        </w:tc>
        <w:tc>
          <w:tcPr>
            <w:tcW w:w="11852" w:type="dxa"/>
            <w:gridSpan w:val="10"/>
          </w:tcPr>
          <w:p w:rsidR="00B100D4" w:rsidRPr="008F517F" w:rsidRDefault="008A2569" w:rsidP="009218B3">
            <w:pPr>
              <w:pStyle w:val="ASDtable"/>
              <w:rPr>
                <w:b/>
              </w:rPr>
            </w:pPr>
            <w:r w:rsidRPr="008F517F">
              <w:rPr>
                <w:b/>
              </w:rPr>
              <w:t>Apache evaluation data  BBCH55</w:t>
            </w:r>
          </w:p>
        </w:tc>
      </w:tr>
      <w:tr w:rsidR="00B100D4" w:rsidTr="008F517F">
        <w:tc>
          <w:tcPr>
            <w:tcW w:w="1144" w:type="dxa"/>
          </w:tcPr>
          <w:p w:rsidR="00B100D4" w:rsidRDefault="00B100D4" w:rsidP="009218B3">
            <w:pPr>
              <w:pStyle w:val="ASDtable"/>
            </w:pPr>
          </w:p>
        </w:tc>
        <w:tc>
          <w:tcPr>
            <w:tcW w:w="5778" w:type="dxa"/>
            <w:gridSpan w:val="5"/>
          </w:tcPr>
          <w:p w:rsidR="00B100D4" w:rsidRPr="008F517F" w:rsidRDefault="008A2569" w:rsidP="009218B3">
            <w:pPr>
              <w:pStyle w:val="ASDtable"/>
              <w:rPr>
                <w:b/>
              </w:rPr>
            </w:pPr>
            <w:r w:rsidRPr="008F517F">
              <w:rPr>
                <w:b/>
              </w:rPr>
              <w:t>Usual calibration</w:t>
            </w:r>
          </w:p>
        </w:tc>
        <w:tc>
          <w:tcPr>
            <w:tcW w:w="6074" w:type="dxa"/>
            <w:gridSpan w:val="5"/>
          </w:tcPr>
          <w:p w:rsidR="00B100D4" w:rsidRPr="008F517F" w:rsidRDefault="008A2569" w:rsidP="009218B3">
            <w:pPr>
              <w:pStyle w:val="ASDtable"/>
              <w:rPr>
                <w:b/>
              </w:rPr>
            </w:pPr>
            <w:r w:rsidRPr="008F517F">
              <w:rPr>
                <w:b/>
              </w:rPr>
              <w:t>Protocol calibration</w:t>
            </w:r>
          </w:p>
        </w:tc>
      </w:tr>
      <w:tr w:rsidR="00B100D4" w:rsidTr="008F517F">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8F517F">
        <w:tc>
          <w:tcPr>
            <w:tcW w:w="1144" w:type="dxa"/>
          </w:tcPr>
          <w:p w:rsidR="00B100D4" w:rsidRDefault="008A2569" w:rsidP="009218B3">
            <w:pPr>
              <w:pStyle w:val="ASDtable"/>
            </w:pPr>
            <w:r>
              <w:t>M7</w:t>
            </w:r>
          </w:p>
        </w:tc>
        <w:tc>
          <w:tcPr>
            <w:tcW w:w="1337" w:type="dxa"/>
          </w:tcPr>
          <w:p w:rsidR="00B100D4" w:rsidRDefault="008A2569" w:rsidP="009218B3">
            <w:pPr>
              <w:pStyle w:val="ASDtable"/>
            </w:pPr>
            <w:r>
              <w:t>14.75</w:t>
            </w:r>
          </w:p>
        </w:tc>
        <w:tc>
          <w:tcPr>
            <w:tcW w:w="1107" w:type="dxa"/>
          </w:tcPr>
          <w:p w:rsidR="00B100D4" w:rsidRDefault="008A2569" w:rsidP="009218B3">
            <w:pPr>
              <w:pStyle w:val="ASDtable"/>
            </w:pPr>
            <w:r>
              <w:t>4</w:t>
            </w:r>
          </w:p>
        </w:tc>
        <w:tc>
          <w:tcPr>
            <w:tcW w:w="1107" w:type="dxa"/>
          </w:tcPr>
          <w:p w:rsidR="00B100D4" w:rsidRDefault="008A2569" w:rsidP="009218B3">
            <w:pPr>
              <w:pStyle w:val="ASDtable"/>
            </w:pPr>
            <w:r>
              <w:t>0.27</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71</w:t>
            </w:r>
          </w:p>
        </w:tc>
        <w:tc>
          <w:tcPr>
            <w:tcW w:w="1630" w:type="dxa"/>
          </w:tcPr>
          <w:p w:rsidR="00B100D4" w:rsidRDefault="008A2569" w:rsidP="009218B3">
            <w:pPr>
              <w:pStyle w:val="ASDtable"/>
            </w:pPr>
            <w:r>
              <w:t>27.25</w:t>
            </w:r>
          </w:p>
        </w:tc>
        <w:tc>
          <w:tcPr>
            <w:tcW w:w="1108" w:type="dxa"/>
          </w:tcPr>
          <w:p w:rsidR="00B100D4" w:rsidRDefault="008A2569" w:rsidP="009218B3">
            <w:pPr>
              <w:pStyle w:val="ASDtable"/>
            </w:pPr>
            <w:r>
              <w:t>0.06</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2</w:t>
            </w:r>
          </w:p>
        </w:tc>
        <w:tc>
          <w:tcPr>
            <w:tcW w:w="1093" w:type="dxa"/>
          </w:tcPr>
          <w:p w:rsidR="00B100D4" w:rsidRDefault="008A2569" w:rsidP="009218B3">
            <w:pPr>
              <w:pStyle w:val="ASDtable"/>
            </w:pPr>
            <w:r>
              <w:t>0.88</w:t>
            </w:r>
          </w:p>
        </w:tc>
      </w:tr>
      <w:tr w:rsidR="00B100D4" w:rsidTr="008F517F">
        <w:tc>
          <w:tcPr>
            <w:tcW w:w="1144" w:type="dxa"/>
          </w:tcPr>
          <w:p w:rsidR="00B100D4" w:rsidRDefault="008A2569" w:rsidP="009218B3">
            <w:pPr>
              <w:pStyle w:val="ASDtable"/>
            </w:pPr>
            <w:r>
              <w:t>M8</w:t>
            </w:r>
          </w:p>
        </w:tc>
        <w:tc>
          <w:tcPr>
            <w:tcW w:w="1337" w:type="dxa"/>
          </w:tcPr>
          <w:p w:rsidR="00B100D4" w:rsidRDefault="008A2569" w:rsidP="009218B3">
            <w:pPr>
              <w:pStyle w:val="ASDtable"/>
            </w:pPr>
            <w:r>
              <w:t>14.5</w:t>
            </w:r>
          </w:p>
        </w:tc>
        <w:tc>
          <w:tcPr>
            <w:tcW w:w="1107" w:type="dxa"/>
          </w:tcPr>
          <w:p w:rsidR="00B100D4" w:rsidRDefault="008A2569" w:rsidP="009218B3">
            <w:pPr>
              <w:pStyle w:val="ASDtable"/>
            </w:pPr>
            <w:r>
              <w:t>3.06</w:t>
            </w:r>
          </w:p>
        </w:tc>
        <w:tc>
          <w:tcPr>
            <w:tcW w:w="1107" w:type="dxa"/>
          </w:tcPr>
          <w:p w:rsidR="00B100D4" w:rsidRDefault="008A2569" w:rsidP="009218B3">
            <w:pPr>
              <w:pStyle w:val="ASDtable"/>
            </w:pPr>
            <w:r>
              <w:t>0.21</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73</w:t>
            </w:r>
          </w:p>
        </w:tc>
        <w:tc>
          <w:tcPr>
            <w:tcW w:w="1630" w:type="dxa"/>
          </w:tcPr>
          <w:p w:rsidR="00B100D4" w:rsidRDefault="008A2569" w:rsidP="009218B3">
            <w:pPr>
              <w:pStyle w:val="ASDtable"/>
            </w:pPr>
            <w:r>
              <w:t>22.75</w:t>
            </w:r>
          </w:p>
        </w:tc>
        <w:tc>
          <w:tcPr>
            <w:tcW w:w="1108" w:type="dxa"/>
          </w:tcPr>
          <w:p w:rsidR="00B100D4" w:rsidRDefault="008A2569" w:rsidP="009218B3">
            <w:pPr>
              <w:pStyle w:val="ASDtable"/>
            </w:pPr>
            <w:r>
              <w:t>0.06</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5</w:t>
            </w:r>
          </w:p>
        </w:tc>
        <w:tc>
          <w:tcPr>
            <w:tcW w:w="1093" w:type="dxa"/>
          </w:tcPr>
          <w:p w:rsidR="00B100D4" w:rsidRDefault="008A2569" w:rsidP="009218B3">
            <w:pPr>
              <w:pStyle w:val="ASDtable"/>
            </w:pPr>
            <w:r>
              <w:t>0.85</w:t>
            </w:r>
          </w:p>
        </w:tc>
      </w:tr>
      <w:tr w:rsidR="00B100D4" w:rsidTr="008F517F">
        <w:tc>
          <w:tcPr>
            <w:tcW w:w="1144" w:type="dxa"/>
          </w:tcPr>
          <w:p w:rsidR="00B100D4" w:rsidRDefault="008A2569" w:rsidP="009218B3">
            <w:pPr>
              <w:pStyle w:val="ASDtable"/>
            </w:pPr>
            <w:r>
              <w:t>e-median</w:t>
            </w:r>
          </w:p>
        </w:tc>
        <w:tc>
          <w:tcPr>
            <w:tcW w:w="1337" w:type="dxa"/>
          </w:tcPr>
          <w:p w:rsidR="00B100D4" w:rsidRDefault="008A2569" w:rsidP="009218B3">
            <w:pPr>
              <w:pStyle w:val="ASDtable"/>
            </w:pPr>
            <w:r>
              <w:t>19.12</w:t>
            </w:r>
          </w:p>
        </w:tc>
        <w:tc>
          <w:tcPr>
            <w:tcW w:w="1107" w:type="dxa"/>
          </w:tcPr>
          <w:p w:rsidR="00B100D4" w:rsidRDefault="008A2569" w:rsidP="009218B3">
            <w:pPr>
              <w:pStyle w:val="ASDtable"/>
            </w:pPr>
            <w:r>
              <w:t>4.52</w:t>
            </w:r>
          </w:p>
        </w:tc>
        <w:tc>
          <w:tcPr>
            <w:tcW w:w="1107" w:type="dxa"/>
          </w:tcPr>
          <w:p w:rsidR="00B100D4" w:rsidRDefault="008A2569" w:rsidP="009218B3">
            <w:pPr>
              <w:pStyle w:val="ASDtable"/>
            </w:pPr>
            <w:r>
              <w:t>0.24</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69</w:t>
            </w:r>
          </w:p>
        </w:tc>
        <w:tc>
          <w:tcPr>
            <w:tcW w:w="1630" w:type="dxa"/>
          </w:tcPr>
          <w:p w:rsidR="00B100D4" w:rsidRDefault="008A2569" w:rsidP="009218B3">
            <w:pPr>
              <w:pStyle w:val="ASDtable"/>
            </w:pPr>
            <w:r>
              <w:t>23.38</w:t>
            </w:r>
          </w:p>
        </w:tc>
        <w:tc>
          <w:tcPr>
            <w:tcW w:w="1108" w:type="dxa"/>
          </w:tcPr>
          <w:p w:rsidR="00B100D4" w:rsidRDefault="008A2569" w:rsidP="009218B3">
            <w:pPr>
              <w:pStyle w:val="ASDtable"/>
            </w:pPr>
            <w:r>
              <w:t>2.64</w:t>
            </w:r>
          </w:p>
        </w:tc>
        <w:tc>
          <w:tcPr>
            <w:tcW w:w="1108" w:type="dxa"/>
          </w:tcPr>
          <w:p w:rsidR="00B100D4" w:rsidRDefault="008A2569" w:rsidP="009218B3">
            <w:pPr>
              <w:pStyle w:val="ASDtable"/>
            </w:pPr>
            <w:r>
              <w:t>0.11</w:t>
            </w:r>
          </w:p>
        </w:tc>
        <w:tc>
          <w:tcPr>
            <w:tcW w:w="1135" w:type="dxa"/>
          </w:tcPr>
          <w:p w:rsidR="00B100D4" w:rsidRDefault="008A2569" w:rsidP="009218B3">
            <w:pPr>
              <w:pStyle w:val="ASDtable"/>
            </w:pPr>
            <w:r>
              <w:t>0.11</w:t>
            </w:r>
          </w:p>
        </w:tc>
        <w:tc>
          <w:tcPr>
            <w:tcW w:w="1093" w:type="dxa"/>
          </w:tcPr>
          <w:p w:rsidR="00B100D4" w:rsidRDefault="008A2569" w:rsidP="009218B3">
            <w:pPr>
              <w:pStyle w:val="ASDtable"/>
            </w:pPr>
            <w:r>
              <w:t>0.77</w:t>
            </w:r>
          </w:p>
        </w:tc>
      </w:tr>
      <w:tr w:rsidR="00B100D4" w:rsidTr="008F517F">
        <w:tc>
          <w:tcPr>
            <w:tcW w:w="1144" w:type="dxa"/>
          </w:tcPr>
          <w:p w:rsidR="00B100D4" w:rsidRDefault="008A2569" w:rsidP="009218B3">
            <w:pPr>
              <w:pStyle w:val="ASDtable"/>
            </w:pPr>
            <w:r>
              <w:t>e-mean</w:t>
            </w:r>
          </w:p>
        </w:tc>
        <w:tc>
          <w:tcPr>
            <w:tcW w:w="1337" w:type="dxa"/>
          </w:tcPr>
          <w:p w:rsidR="00B100D4" w:rsidRDefault="008A2569" w:rsidP="009218B3">
            <w:pPr>
              <w:pStyle w:val="ASDtable"/>
            </w:pPr>
            <w:r>
              <w:t>22.43</w:t>
            </w:r>
          </w:p>
        </w:tc>
        <w:tc>
          <w:tcPr>
            <w:tcW w:w="1107" w:type="dxa"/>
          </w:tcPr>
          <w:p w:rsidR="00B100D4" w:rsidRDefault="008A2569" w:rsidP="009218B3">
            <w:pPr>
              <w:pStyle w:val="ASDtable"/>
            </w:pPr>
            <w:r>
              <w:t>1.56</w:t>
            </w:r>
          </w:p>
        </w:tc>
        <w:tc>
          <w:tcPr>
            <w:tcW w:w="1107" w:type="dxa"/>
          </w:tcPr>
          <w:p w:rsidR="00B100D4" w:rsidRDefault="008A2569" w:rsidP="009218B3">
            <w:pPr>
              <w:pStyle w:val="ASDtable"/>
            </w:pPr>
            <w:r>
              <w:t>0.07</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87</w:t>
            </w:r>
          </w:p>
        </w:tc>
        <w:tc>
          <w:tcPr>
            <w:tcW w:w="1630" w:type="dxa"/>
          </w:tcPr>
          <w:p w:rsidR="00B100D4" w:rsidRDefault="008A2569" w:rsidP="009218B3">
            <w:pPr>
              <w:pStyle w:val="ASDtable"/>
            </w:pPr>
            <w:r>
              <w:t>21.59</w:t>
            </w:r>
          </w:p>
        </w:tc>
        <w:tc>
          <w:tcPr>
            <w:tcW w:w="1108" w:type="dxa"/>
          </w:tcPr>
          <w:p w:rsidR="00B100D4" w:rsidRDefault="008A2569" w:rsidP="009218B3">
            <w:pPr>
              <w:pStyle w:val="ASDtable"/>
            </w:pPr>
            <w:r>
              <w:t>1.75</w:t>
            </w:r>
          </w:p>
        </w:tc>
        <w:tc>
          <w:tcPr>
            <w:tcW w:w="1108" w:type="dxa"/>
          </w:tcPr>
          <w:p w:rsidR="00B100D4" w:rsidRDefault="008A2569" w:rsidP="009218B3">
            <w:pPr>
              <w:pStyle w:val="ASDtable"/>
            </w:pPr>
            <w:r>
              <w:t>0.08</w:t>
            </w:r>
          </w:p>
        </w:tc>
        <w:tc>
          <w:tcPr>
            <w:tcW w:w="1135" w:type="dxa"/>
          </w:tcPr>
          <w:p w:rsidR="00B100D4" w:rsidRDefault="008A2569" w:rsidP="009218B3">
            <w:pPr>
              <w:pStyle w:val="ASDtable"/>
            </w:pPr>
            <w:r>
              <w:t>0.09</w:t>
            </w:r>
          </w:p>
        </w:tc>
        <w:tc>
          <w:tcPr>
            <w:tcW w:w="1093" w:type="dxa"/>
          </w:tcPr>
          <w:p w:rsidR="00B100D4" w:rsidRDefault="008A2569" w:rsidP="009218B3">
            <w:pPr>
              <w:pStyle w:val="ASDtable"/>
            </w:pPr>
            <w:r>
              <w:t>0.83</w:t>
            </w:r>
          </w:p>
        </w:tc>
      </w:tr>
      <w:tr w:rsidR="00B100D4" w:rsidTr="008F517F">
        <w:tc>
          <w:tcPr>
            <w:tcW w:w="1144" w:type="dxa"/>
          </w:tcPr>
          <w:p w:rsidR="00B100D4" w:rsidRDefault="008A2569" w:rsidP="009218B3">
            <w:pPr>
              <w:pStyle w:val="ASDtable"/>
            </w:pPr>
            <w:r>
              <w:t>M20</w:t>
            </w:r>
          </w:p>
        </w:tc>
        <w:tc>
          <w:tcPr>
            <w:tcW w:w="1337" w:type="dxa"/>
          </w:tcPr>
          <w:p w:rsidR="00B100D4" w:rsidRDefault="008A2569" w:rsidP="009218B3">
            <w:pPr>
              <w:pStyle w:val="ASDtable"/>
            </w:pPr>
            <w:r>
              <w:t>41.25</w:t>
            </w:r>
          </w:p>
        </w:tc>
        <w:tc>
          <w:tcPr>
            <w:tcW w:w="1107" w:type="dxa"/>
          </w:tcPr>
          <w:p w:rsidR="00B100D4" w:rsidRDefault="008A2569" w:rsidP="009218B3">
            <w:pPr>
              <w:pStyle w:val="ASDtable"/>
            </w:pPr>
            <w:r>
              <w:t>9</w:t>
            </w:r>
          </w:p>
        </w:tc>
        <w:tc>
          <w:tcPr>
            <w:tcW w:w="1107" w:type="dxa"/>
          </w:tcPr>
          <w:p w:rsidR="00B100D4" w:rsidRDefault="008A2569" w:rsidP="009218B3">
            <w:pPr>
              <w:pStyle w:val="ASDtable"/>
            </w:pPr>
            <w:r>
              <w:t>0.22</w:t>
            </w:r>
          </w:p>
        </w:tc>
        <w:tc>
          <w:tcPr>
            <w:tcW w:w="1135" w:type="dxa"/>
          </w:tcPr>
          <w:p w:rsidR="00B100D4" w:rsidRDefault="008A2569" w:rsidP="009218B3">
            <w:pPr>
              <w:pStyle w:val="ASDtable"/>
            </w:pPr>
            <w:r>
              <w:t>0.17</w:t>
            </w:r>
          </w:p>
        </w:tc>
        <w:tc>
          <w:tcPr>
            <w:tcW w:w="1092" w:type="dxa"/>
          </w:tcPr>
          <w:p w:rsidR="00B100D4" w:rsidRDefault="008A2569" w:rsidP="009218B3">
            <w:pPr>
              <w:pStyle w:val="ASDtable"/>
            </w:pPr>
            <w:r>
              <w:t>0.61</w:t>
            </w:r>
          </w:p>
        </w:tc>
        <w:tc>
          <w:tcPr>
            <w:tcW w:w="1630" w:type="dxa"/>
          </w:tcPr>
          <w:p w:rsidR="00B100D4" w:rsidRDefault="008A2569" w:rsidP="009218B3">
            <w:pPr>
              <w:pStyle w:val="ASDtable"/>
            </w:pPr>
            <w:r>
              <w:t>26</w:t>
            </w:r>
          </w:p>
        </w:tc>
        <w:tc>
          <w:tcPr>
            <w:tcW w:w="1108" w:type="dxa"/>
          </w:tcPr>
          <w:p w:rsidR="00B100D4" w:rsidRDefault="008A2569" w:rsidP="009218B3">
            <w:pPr>
              <w:pStyle w:val="ASDtable"/>
            </w:pPr>
            <w:r>
              <w:t>1</w:t>
            </w:r>
          </w:p>
        </w:tc>
        <w:tc>
          <w:tcPr>
            <w:tcW w:w="1108" w:type="dxa"/>
          </w:tcPr>
          <w:p w:rsidR="00B100D4" w:rsidRDefault="008A2569" w:rsidP="009218B3">
            <w:pPr>
              <w:pStyle w:val="ASDtable"/>
            </w:pPr>
            <w:r>
              <w:t>0.04</w:t>
            </w:r>
          </w:p>
        </w:tc>
        <w:tc>
          <w:tcPr>
            <w:tcW w:w="1135" w:type="dxa"/>
          </w:tcPr>
          <w:p w:rsidR="00B100D4" w:rsidRDefault="008A2569" w:rsidP="009218B3">
            <w:pPr>
              <w:pStyle w:val="ASDtable"/>
            </w:pPr>
            <w:r>
              <w:t>0.22</w:t>
            </w:r>
          </w:p>
        </w:tc>
        <w:tc>
          <w:tcPr>
            <w:tcW w:w="1093" w:type="dxa"/>
          </w:tcPr>
          <w:p w:rsidR="00B100D4" w:rsidRDefault="008A2569" w:rsidP="009218B3">
            <w:pPr>
              <w:pStyle w:val="ASDtable"/>
            </w:pPr>
            <w:r>
              <w:t>0.74</w:t>
            </w:r>
          </w:p>
        </w:tc>
      </w:tr>
      <w:tr w:rsidR="00B100D4" w:rsidTr="008F517F">
        <w:tc>
          <w:tcPr>
            <w:tcW w:w="1144" w:type="dxa"/>
          </w:tcPr>
          <w:p w:rsidR="00B100D4" w:rsidRDefault="008A2569" w:rsidP="009218B3">
            <w:pPr>
              <w:pStyle w:val="ASDtable"/>
            </w:pPr>
            <w:r>
              <w:t>M12</w:t>
            </w:r>
          </w:p>
        </w:tc>
        <w:tc>
          <w:tcPr>
            <w:tcW w:w="1337" w:type="dxa"/>
          </w:tcPr>
          <w:p w:rsidR="00B100D4" w:rsidRDefault="008A2569" w:rsidP="009218B3">
            <w:pPr>
              <w:pStyle w:val="ASDtable"/>
            </w:pPr>
            <w:r>
              <w:t>102</w:t>
            </w:r>
          </w:p>
        </w:tc>
        <w:tc>
          <w:tcPr>
            <w:tcW w:w="1107" w:type="dxa"/>
          </w:tcPr>
          <w:p w:rsidR="00B100D4" w:rsidRDefault="008A2569" w:rsidP="009218B3">
            <w:pPr>
              <w:pStyle w:val="ASDtable"/>
            </w:pPr>
            <w:r>
              <w:t>81</w:t>
            </w:r>
          </w:p>
        </w:tc>
        <w:tc>
          <w:tcPr>
            <w:tcW w:w="1107" w:type="dxa"/>
          </w:tcPr>
          <w:p w:rsidR="00B100D4" w:rsidRDefault="008A2569" w:rsidP="009218B3">
            <w:pPr>
              <w:pStyle w:val="ASDtable"/>
            </w:pPr>
            <w:r>
              <w:t>0.79</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19</w:t>
            </w:r>
          </w:p>
        </w:tc>
        <w:tc>
          <w:tcPr>
            <w:tcW w:w="1630" w:type="dxa"/>
          </w:tcPr>
          <w:p w:rsidR="00B100D4" w:rsidRDefault="008A2569" w:rsidP="009218B3">
            <w:pPr>
              <w:pStyle w:val="ASDtable"/>
            </w:pPr>
            <w:r>
              <w:t>30.25</w:t>
            </w:r>
          </w:p>
        </w:tc>
        <w:tc>
          <w:tcPr>
            <w:tcW w:w="1108" w:type="dxa"/>
          </w:tcPr>
          <w:p w:rsidR="00B100D4" w:rsidRDefault="008A2569" w:rsidP="009218B3">
            <w:pPr>
              <w:pStyle w:val="ASDtable"/>
            </w:pPr>
            <w:r>
              <w:t>3.06</w:t>
            </w:r>
          </w:p>
        </w:tc>
        <w:tc>
          <w:tcPr>
            <w:tcW w:w="1108" w:type="dxa"/>
          </w:tcPr>
          <w:p w:rsidR="00B100D4" w:rsidRDefault="008A2569" w:rsidP="009218B3">
            <w:pPr>
              <w:pStyle w:val="ASDtable"/>
            </w:pPr>
            <w:r>
              <w:t>0.1</w:t>
            </w:r>
          </w:p>
        </w:tc>
        <w:tc>
          <w:tcPr>
            <w:tcW w:w="1135" w:type="dxa"/>
          </w:tcPr>
          <w:p w:rsidR="00B100D4" w:rsidRDefault="008A2569" w:rsidP="009218B3">
            <w:pPr>
              <w:pStyle w:val="ASDtable"/>
            </w:pPr>
            <w:r>
              <w:t>0.11</w:t>
            </w:r>
          </w:p>
        </w:tc>
        <w:tc>
          <w:tcPr>
            <w:tcW w:w="1093" w:type="dxa"/>
          </w:tcPr>
          <w:p w:rsidR="00B100D4" w:rsidRDefault="008A2569" w:rsidP="009218B3">
            <w:pPr>
              <w:pStyle w:val="ASDtable"/>
            </w:pPr>
            <w:r>
              <w:t>0.79</w:t>
            </w:r>
          </w:p>
        </w:tc>
      </w:tr>
      <w:tr w:rsidR="00B100D4" w:rsidTr="008F517F">
        <w:tc>
          <w:tcPr>
            <w:tcW w:w="1144" w:type="dxa"/>
          </w:tcPr>
          <w:p w:rsidR="00B100D4" w:rsidRDefault="008A2569" w:rsidP="009218B3">
            <w:pPr>
              <w:pStyle w:val="ASDtable"/>
            </w:pPr>
            <w:r>
              <w:t>M16</w:t>
            </w:r>
          </w:p>
        </w:tc>
        <w:tc>
          <w:tcPr>
            <w:tcW w:w="1337" w:type="dxa"/>
          </w:tcPr>
          <w:p w:rsidR="00B100D4" w:rsidRDefault="008A2569" w:rsidP="009218B3">
            <w:pPr>
              <w:pStyle w:val="ASDtable"/>
            </w:pPr>
            <w:r>
              <w:t>75.62</w:t>
            </w:r>
          </w:p>
        </w:tc>
        <w:tc>
          <w:tcPr>
            <w:tcW w:w="1107" w:type="dxa"/>
          </w:tcPr>
          <w:p w:rsidR="00B100D4" w:rsidRDefault="008A2569" w:rsidP="009218B3">
            <w:pPr>
              <w:pStyle w:val="ASDtable"/>
            </w:pPr>
            <w:r>
              <w:t>37.52</w:t>
            </w:r>
          </w:p>
        </w:tc>
        <w:tc>
          <w:tcPr>
            <w:tcW w:w="1107" w:type="dxa"/>
          </w:tcPr>
          <w:p w:rsidR="00B100D4" w:rsidRDefault="008A2569" w:rsidP="009218B3">
            <w:pPr>
              <w:pStyle w:val="ASDtable"/>
            </w:pPr>
            <w:r>
              <w:t>0.5</w:t>
            </w:r>
          </w:p>
        </w:tc>
        <w:tc>
          <w:tcPr>
            <w:tcW w:w="1135" w:type="dxa"/>
          </w:tcPr>
          <w:p w:rsidR="00B100D4" w:rsidRDefault="008A2569" w:rsidP="009218B3">
            <w:pPr>
              <w:pStyle w:val="ASDtable"/>
            </w:pPr>
            <w:r>
              <w:t>0.05</w:t>
            </w:r>
          </w:p>
        </w:tc>
        <w:tc>
          <w:tcPr>
            <w:tcW w:w="1092" w:type="dxa"/>
          </w:tcPr>
          <w:p w:rsidR="00B100D4" w:rsidRDefault="008A2569" w:rsidP="009218B3">
            <w:pPr>
              <w:pStyle w:val="ASDtable"/>
            </w:pPr>
            <w:r>
              <w:t>0.46</w:t>
            </w:r>
          </w:p>
        </w:tc>
        <w:tc>
          <w:tcPr>
            <w:tcW w:w="1630" w:type="dxa"/>
          </w:tcPr>
          <w:p w:rsidR="00B100D4" w:rsidRDefault="008A2569" w:rsidP="009218B3">
            <w:pPr>
              <w:pStyle w:val="ASDtable"/>
            </w:pPr>
            <w:r>
              <w:t>32</w:t>
            </w:r>
          </w:p>
        </w:tc>
        <w:tc>
          <w:tcPr>
            <w:tcW w:w="1108" w:type="dxa"/>
          </w:tcPr>
          <w:p w:rsidR="00B100D4" w:rsidRDefault="008A2569" w:rsidP="009218B3">
            <w:pPr>
              <w:pStyle w:val="ASDtable"/>
            </w:pPr>
            <w:r>
              <w:t>12.25</w:t>
            </w:r>
          </w:p>
        </w:tc>
        <w:tc>
          <w:tcPr>
            <w:tcW w:w="1108" w:type="dxa"/>
          </w:tcPr>
          <w:p w:rsidR="00B100D4" w:rsidRDefault="008A2569" w:rsidP="009218B3">
            <w:pPr>
              <w:pStyle w:val="ASDtable"/>
            </w:pPr>
            <w:r>
              <w:t>0.38</w:t>
            </w:r>
          </w:p>
        </w:tc>
        <w:tc>
          <w:tcPr>
            <w:tcW w:w="1135" w:type="dxa"/>
          </w:tcPr>
          <w:p w:rsidR="00B100D4" w:rsidRDefault="008A2569" w:rsidP="009218B3">
            <w:pPr>
              <w:pStyle w:val="ASDtable"/>
            </w:pPr>
            <w:r>
              <w:t>0.06</w:t>
            </w:r>
          </w:p>
        </w:tc>
        <w:tc>
          <w:tcPr>
            <w:tcW w:w="1093" w:type="dxa"/>
          </w:tcPr>
          <w:p w:rsidR="00B100D4" w:rsidRDefault="008A2569" w:rsidP="009218B3">
            <w:pPr>
              <w:pStyle w:val="ASDtable"/>
            </w:pPr>
            <w:r>
              <w:t>0.56</w:t>
            </w:r>
          </w:p>
        </w:tc>
      </w:tr>
      <w:tr w:rsidR="00B100D4" w:rsidTr="008F517F">
        <w:tc>
          <w:tcPr>
            <w:tcW w:w="1144" w:type="dxa"/>
          </w:tcPr>
          <w:p w:rsidR="00B100D4" w:rsidRDefault="008A2569" w:rsidP="009218B3">
            <w:pPr>
              <w:pStyle w:val="ASDtable"/>
            </w:pPr>
            <w:r>
              <w:t>M13</w:t>
            </w:r>
          </w:p>
        </w:tc>
        <w:tc>
          <w:tcPr>
            <w:tcW w:w="1337" w:type="dxa"/>
          </w:tcPr>
          <w:p w:rsidR="00B100D4" w:rsidRDefault="008A2569" w:rsidP="009218B3">
            <w:pPr>
              <w:pStyle w:val="ASDtable"/>
            </w:pPr>
            <w:r>
              <w:t>46.12</w:t>
            </w:r>
          </w:p>
        </w:tc>
        <w:tc>
          <w:tcPr>
            <w:tcW w:w="1107" w:type="dxa"/>
          </w:tcPr>
          <w:p w:rsidR="00B100D4" w:rsidRDefault="008A2569" w:rsidP="009218B3">
            <w:pPr>
              <w:pStyle w:val="ASDtable"/>
            </w:pPr>
            <w:r>
              <w:t>21.39</w:t>
            </w:r>
          </w:p>
        </w:tc>
        <w:tc>
          <w:tcPr>
            <w:tcW w:w="1107" w:type="dxa"/>
          </w:tcPr>
          <w:p w:rsidR="00B100D4" w:rsidRDefault="008A2569" w:rsidP="009218B3">
            <w:pPr>
              <w:pStyle w:val="ASDtable"/>
            </w:pPr>
            <w:r>
              <w:t>0.46</w:t>
            </w:r>
          </w:p>
        </w:tc>
        <w:tc>
          <w:tcPr>
            <w:tcW w:w="1135" w:type="dxa"/>
          </w:tcPr>
          <w:p w:rsidR="00B100D4" w:rsidRDefault="008A2569" w:rsidP="009218B3">
            <w:pPr>
              <w:pStyle w:val="ASDtable"/>
            </w:pPr>
            <w:r>
              <w:t>0.08</w:t>
            </w:r>
          </w:p>
        </w:tc>
        <w:tc>
          <w:tcPr>
            <w:tcW w:w="1092" w:type="dxa"/>
          </w:tcPr>
          <w:p w:rsidR="00B100D4" w:rsidRDefault="008A2569" w:rsidP="009218B3">
            <w:pPr>
              <w:pStyle w:val="ASDtable"/>
            </w:pPr>
            <w:r>
              <w:t>0.46</w:t>
            </w:r>
          </w:p>
        </w:tc>
        <w:tc>
          <w:tcPr>
            <w:tcW w:w="1630" w:type="dxa"/>
          </w:tcPr>
          <w:p w:rsidR="00B100D4" w:rsidRDefault="008A2569" w:rsidP="009218B3">
            <w:pPr>
              <w:pStyle w:val="ASDtable"/>
            </w:pPr>
            <w:r>
              <w:t>37.75</w:t>
            </w:r>
          </w:p>
        </w:tc>
        <w:tc>
          <w:tcPr>
            <w:tcW w:w="1108" w:type="dxa"/>
          </w:tcPr>
          <w:p w:rsidR="00B100D4" w:rsidRDefault="008A2569" w:rsidP="009218B3">
            <w:pPr>
              <w:pStyle w:val="ASDtable"/>
            </w:pPr>
            <w:r>
              <w:t>0.06</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4</w:t>
            </w:r>
          </w:p>
        </w:tc>
        <w:tc>
          <w:tcPr>
            <w:tcW w:w="1093" w:type="dxa"/>
          </w:tcPr>
          <w:p w:rsidR="00B100D4" w:rsidRDefault="008A2569" w:rsidP="009218B3">
            <w:pPr>
              <w:pStyle w:val="ASDtable"/>
            </w:pPr>
            <w:r>
              <w:t>0.86</w:t>
            </w:r>
          </w:p>
        </w:tc>
      </w:tr>
      <w:tr w:rsidR="00B100D4" w:rsidTr="008F517F">
        <w:tc>
          <w:tcPr>
            <w:tcW w:w="1144" w:type="dxa"/>
          </w:tcPr>
          <w:p w:rsidR="00B100D4" w:rsidRDefault="008A2569" w:rsidP="009218B3">
            <w:pPr>
              <w:pStyle w:val="ASDtable"/>
            </w:pPr>
            <w:r>
              <w:t>M17</w:t>
            </w:r>
          </w:p>
        </w:tc>
        <w:tc>
          <w:tcPr>
            <w:tcW w:w="1337" w:type="dxa"/>
          </w:tcPr>
          <w:p w:rsidR="00B100D4" w:rsidRDefault="008A2569" w:rsidP="009218B3">
            <w:pPr>
              <w:pStyle w:val="ASDtable"/>
            </w:pPr>
            <w:r>
              <w:t>17</w:t>
            </w:r>
          </w:p>
        </w:tc>
        <w:tc>
          <w:tcPr>
            <w:tcW w:w="1107" w:type="dxa"/>
          </w:tcPr>
          <w:p w:rsidR="00B100D4" w:rsidRDefault="008A2569" w:rsidP="009218B3">
            <w:pPr>
              <w:pStyle w:val="ASDtable"/>
            </w:pPr>
            <w:r>
              <w:t>12.25</w:t>
            </w:r>
          </w:p>
        </w:tc>
        <w:tc>
          <w:tcPr>
            <w:tcW w:w="1107" w:type="dxa"/>
          </w:tcPr>
          <w:p w:rsidR="00B100D4" w:rsidRDefault="008A2569" w:rsidP="009218B3">
            <w:pPr>
              <w:pStyle w:val="ASDtable"/>
            </w:pPr>
            <w:r>
              <w:t>0.72</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27</w:t>
            </w:r>
          </w:p>
        </w:tc>
        <w:tc>
          <w:tcPr>
            <w:tcW w:w="1630" w:type="dxa"/>
          </w:tcPr>
          <w:p w:rsidR="00B100D4" w:rsidRDefault="008A2569" w:rsidP="009218B3">
            <w:pPr>
              <w:pStyle w:val="ASDtable"/>
            </w:pPr>
            <w:r>
              <w:t>14.88</w:t>
            </w:r>
          </w:p>
        </w:tc>
        <w:tc>
          <w:tcPr>
            <w:tcW w:w="1108" w:type="dxa"/>
          </w:tcPr>
          <w:p w:rsidR="00B100D4" w:rsidRDefault="008A2569" w:rsidP="009218B3">
            <w:pPr>
              <w:pStyle w:val="ASDtable"/>
            </w:pPr>
            <w:r>
              <w:t>9.77</w:t>
            </w:r>
          </w:p>
        </w:tc>
        <w:tc>
          <w:tcPr>
            <w:tcW w:w="1108" w:type="dxa"/>
          </w:tcPr>
          <w:p w:rsidR="00B100D4" w:rsidRDefault="008A2569" w:rsidP="009218B3">
            <w:pPr>
              <w:pStyle w:val="ASDtable"/>
            </w:pPr>
            <w:r>
              <w:t>0.66</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32</w:t>
            </w:r>
          </w:p>
        </w:tc>
      </w:tr>
      <w:tr w:rsidR="00B100D4" w:rsidTr="008F517F">
        <w:tc>
          <w:tcPr>
            <w:tcW w:w="1144" w:type="dxa"/>
          </w:tcPr>
          <w:p w:rsidR="00B100D4" w:rsidRDefault="008A2569" w:rsidP="009218B3">
            <w:pPr>
              <w:pStyle w:val="ASDtable"/>
            </w:pPr>
            <w:r>
              <w:t>M15</w:t>
            </w:r>
          </w:p>
        </w:tc>
        <w:tc>
          <w:tcPr>
            <w:tcW w:w="1337" w:type="dxa"/>
          </w:tcPr>
          <w:p w:rsidR="00B100D4" w:rsidRDefault="008A2569" w:rsidP="009218B3">
            <w:pPr>
              <w:pStyle w:val="ASDtable"/>
            </w:pPr>
            <w:r>
              <w:t>23</w:t>
            </w:r>
          </w:p>
        </w:tc>
        <w:tc>
          <w:tcPr>
            <w:tcW w:w="1107" w:type="dxa"/>
          </w:tcPr>
          <w:p w:rsidR="00B100D4" w:rsidRDefault="008A2569" w:rsidP="009218B3">
            <w:pPr>
              <w:pStyle w:val="ASDtable"/>
            </w:pPr>
            <w:r>
              <w:t>18.06</w:t>
            </w:r>
          </w:p>
        </w:tc>
        <w:tc>
          <w:tcPr>
            <w:tcW w:w="1107" w:type="dxa"/>
          </w:tcPr>
          <w:p w:rsidR="00B100D4" w:rsidRDefault="008A2569" w:rsidP="009218B3">
            <w:pPr>
              <w:pStyle w:val="ASDtable"/>
            </w:pPr>
            <w:r>
              <w:t>0.79</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19</w:t>
            </w:r>
          </w:p>
        </w:tc>
        <w:tc>
          <w:tcPr>
            <w:tcW w:w="1630" w:type="dxa"/>
          </w:tcPr>
          <w:p w:rsidR="00B100D4" w:rsidRDefault="008A2569" w:rsidP="009218B3">
            <w:pPr>
              <w:pStyle w:val="ASDtable"/>
            </w:pPr>
            <w:r>
              <w:t>20.88</w:t>
            </w:r>
          </w:p>
        </w:tc>
        <w:tc>
          <w:tcPr>
            <w:tcW w:w="1108" w:type="dxa"/>
          </w:tcPr>
          <w:p w:rsidR="00B100D4" w:rsidRDefault="008A2569" w:rsidP="009218B3">
            <w:pPr>
              <w:pStyle w:val="ASDtable"/>
            </w:pPr>
            <w:r>
              <w:t>17.02</w:t>
            </w:r>
          </w:p>
        </w:tc>
        <w:tc>
          <w:tcPr>
            <w:tcW w:w="1108" w:type="dxa"/>
          </w:tcPr>
          <w:p w:rsidR="00B100D4" w:rsidRDefault="008A2569" w:rsidP="009218B3">
            <w:pPr>
              <w:pStyle w:val="ASDtable"/>
            </w:pPr>
            <w:r>
              <w:t>0.82</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16</w:t>
            </w:r>
          </w:p>
        </w:tc>
      </w:tr>
      <w:tr w:rsidR="00B100D4" w:rsidTr="008F517F">
        <w:tc>
          <w:tcPr>
            <w:tcW w:w="1144" w:type="dxa"/>
          </w:tcPr>
          <w:p w:rsidR="00B100D4" w:rsidRDefault="008A2569" w:rsidP="009218B3">
            <w:pPr>
              <w:pStyle w:val="ASDtable"/>
            </w:pPr>
            <w:r>
              <w:t>M25</w:t>
            </w:r>
          </w:p>
        </w:tc>
        <w:tc>
          <w:tcPr>
            <w:tcW w:w="1337" w:type="dxa"/>
          </w:tcPr>
          <w:p w:rsidR="00B100D4" w:rsidRDefault="008A2569" w:rsidP="009218B3">
            <w:pPr>
              <w:pStyle w:val="ASDtable"/>
            </w:pPr>
            <w:r>
              <w:t>33.88</w:t>
            </w:r>
          </w:p>
        </w:tc>
        <w:tc>
          <w:tcPr>
            <w:tcW w:w="1107" w:type="dxa"/>
          </w:tcPr>
          <w:p w:rsidR="00B100D4" w:rsidRDefault="008A2569" w:rsidP="009218B3">
            <w:pPr>
              <w:pStyle w:val="ASDtable"/>
            </w:pPr>
            <w:r>
              <w:t>6.89</w:t>
            </w:r>
          </w:p>
        </w:tc>
        <w:tc>
          <w:tcPr>
            <w:tcW w:w="1107" w:type="dxa"/>
          </w:tcPr>
          <w:p w:rsidR="00B100D4" w:rsidRDefault="008A2569" w:rsidP="009218B3">
            <w:pPr>
              <w:pStyle w:val="ASDtable"/>
            </w:pPr>
            <w:r>
              <w:t>0.2</w:t>
            </w:r>
          </w:p>
        </w:tc>
        <w:tc>
          <w:tcPr>
            <w:tcW w:w="1135" w:type="dxa"/>
          </w:tcPr>
          <w:p w:rsidR="00B100D4" w:rsidRDefault="008A2569" w:rsidP="009218B3">
            <w:pPr>
              <w:pStyle w:val="ASDtable"/>
            </w:pPr>
            <w:r>
              <w:t>0.08</w:t>
            </w:r>
          </w:p>
        </w:tc>
        <w:tc>
          <w:tcPr>
            <w:tcW w:w="1092" w:type="dxa"/>
          </w:tcPr>
          <w:p w:rsidR="00B100D4" w:rsidRDefault="008A2569" w:rsidP="009218B3">
            <w:pPr>
              <w:pStyle w:val="ASDtable"/>
            </w:pPr>
            <w:r>
              <w:t>0.71</w:t>
            </w:r>
          </w:p>
        </w:tc>
        <w:tc>
          <w:tcPr>
            <w:tcW w:w="1630" w:type="dxa"/>
          </w:tcPr>
          <w:p w:rsidR="00B100D4" w:rsidRDefault="008A2569" w:rsidP="009218B3">
            <w:pPr>
              <w:pStyle w:val="ASDtable"/>
            </w:pPr>
            <w:r>
              <w:t>48.12</w:t>
            </w:r>
          </w:p>
        </w:tc>
        <w:tc>
          <w:tcPr>
            <w:tcW w:w="1108" w:type="dxa"/>
          </w:tcPr>
          <w:p w:rsidR="00B100D4" w:rsidRDefault="008A2569" w:rsidP="009218B3">
            <w:pPr>
              <w:pStyle w:val="ASDtable"/>
            </w:pPr>
            <w:r>
              <w:t>21.39</w:t>
            </w:r>
          </w:p>
        </w:tc>
        <w:tc>
          <w:tcPr>
            <w:tcW w:w="1108" w:type="dxa"/>
          </w:tcPr>
          <w:p w:rsidR="00B100D4" w:rsidRDefault="008A2569" w:rsidP="009218B3">
            <w:pPr>
              <w:pStyle w:val="ASDtable"/>
            </w:pPr>
            <w:r>
              <w:t>0.44</w:t>
            </w:r>
          </w:p>
        </w:tc>
        <w:tc>
          <w:tcPr>
            <w:tcW w:w="1135" w:type="dxa"/>
          </w:tcPr>
          <w:p w:rsidR="00B100D4" w:rsidRDefault="008A2569" w:rsidP="009218B3">
            <w:pPr>
              <w:pStyle w:val="ASDtable"/>
            </w:pPr>
            <w:r>
              <w:t>0.05</w:t>
            </w:r>
          </w:p>
        </w:tc>
        <w:tc>
          <w:tcPr>
            <w:tcW w:w="1093" w:type="dxa"/>
          </w:tcPr>
          <w:p w:rsidR="00B100D4" w:rsidRDefault="008A2569" w:rsidP="009218B3">
            <w:pPr>
              <w:pStyle w:val="ASDtable"/>
            </w:pPr>
            <w:r>
              <w:t>0.51</w:t>
            </w:r>
          </w:p>
        </w:tc>
      </w:tr>
      <w:tr w:rsidR="00B100D4" w:rsidTr="008F517F">
        <w:tc>
          <w:tcPr>
            <w:tcW w:w="1144" w:type="dxa"/>
          </w:tcPr>
          <w:p w:rsidR="00B100D4" w:rsidRDefault="008A2569" w:rsidP="009218B3">
            <w:pPr>
              <w:pStyle w:val="ASDtable"/>
            </w:pPr>
            <w:r>
              <w:t>M26</w:t>
            </w:r>
          </w:p>
        </w:tc>
        <w:tc>
          <w:tcPr>
            <w:tcW w:w="1337" w:type="dxa"/>
          </w:tcPr>
          <w:p w:rsidR="00B100D4" w:rsidRDefault="008A2569" w:rsidP="009218B3">
            <w:pPr>
              <w:pStyle w:val="ASDtable"/>
            </w:pPr>
            <w:r>
              <w:t>20.62</w:t>
            </w:r>
          </w:p>
        </w:tc>
        <w:tc>
          <w:tcPr>
            <w:tcW w:w="1107" w:type="dxa"/>
          </w:tcPr>
          <w:p w:rsidR="00B100D4" w:rsidRDefault="008A2569" w:rsidP="009218B3">
            <w:pPr>
              <w:pStyle w:val="ASDtable"/>
            </w:pPr>
            <w:r>
              <w:t>3.52</w:t>
            </w:r>
          </w:p>
        </w:tc>
        <w:tc>
          <w:tcPr>
            <w:tcW w:w="1107" w:type="dxa"/>
          </w:tcPr>
          <w:p w:rsidR="00B100D4" w:rsidRDefault="008A2569" w:rsidP="009218B3">
            <w:pPr>
              <w:pStyle w:val="ASDtable"/>
            </w:pPr>
            <w:r>
              <w:t>0.17</w:t>
            </w:r>
          </w:p>
        </w:tc>
        <w:tc>
          <w:tcPr>
            <w:tcW w:w="1135" w:type="dxa"/>
          </w:tcPr>
          <w:p w:rsidR="00B100D4" w:rsidRDefault="008A2569" w:rsidP="009218B3">
            <w:pPr>
              <w:pStyle w:val="ASDtable"/>
            </w:pPr>
            <w:r>
              <w:t>0.18</w:t>
            </w:r>
          </w:p>
        </w:tc>
        <w:tc>
          <w:tcPr>
            <w:tcW w:w="1092" w:type="dxa"/>
          </w:tcPr>
          <w:p w:rsidR="00B100D4" w:rsidRDefault="008A2569" w:rsidP="009218B3">
            <w:pPr>
              <w:pStyle w:val="ASDtable"/>
            </w:pPr>
            <w:r>
              <w:t>0.65</w:t>
            </w:r>
          </w:p>
        </w:tc>
        <w:tc>
          <w:tcPr>
            <w:tcW w:w="1630" w:type="dxa"/>
          </w:tcPr>
          <w:p w:rsidR="00B100D4" w:rsidRDefault="008A2569" w:rsidP="009218B3">
            <w:pPr>
              <w:pStyle w:val="ASDtable"/>
            </w:pPr>
            <w:r>
              <w:t>24.88</w:t>
            </w:r>
          </w:p>
        </w:tc>
        <w:tc>
          <w:tcPr>
            <w:tcW w:w="1108" w:type="dxa"/>
          </w:tcPr>
          <w:p w:rsidR="00B100D4" w:rsidRDefault="008A2569" w:rsidP="009218B3">
            <w:pPr>
              <w:pStyle w:val="ASDtable"/>
            </w:pPr>
            <w:r>
              <w:t>8.27</w:t>
            </w:r>
          </w:p>
        </w:tc>
        <w:tc>
          <w:tcPr>
            <w:tcW w:w="1108" w:type="dxa"/>
          </w:tcPr>
          <w:p w:rsidR="00B100D4" w:rsidRDefault="008A2569" w:rsidP="009218B3">
            <w:pPr>
              <w:pStyle w:val="ASDtable"/>
            </w:pPr>
            <w:r>
              <w:t>0.33</w:t>
            </w:r>
          </w:p>
        </w:tc>
        <w:tc>
          <w:tcPr>
            <w:tcW w:w="1135" w:type="dxa"/>
          </w:tcPr>
          <w:p w:rsidR="00B100D4" w:rsidRDefault="008A2569" w:rsidP="009218B3">
            <w:pPr>
              <w:pStyle w:val="ASDtable"/>
            </w:pPr>
            <w:r>
              <w:t>0.12</w:t>
            </w:r>
          </w:p>
        </w:tc>
        <w:tc>
          <w:tcPr>
            <w:tcW w:w="1093" w:type="dxa"/>
          </w:tcPr>
          <w:p w:rsidR="00B100D4" w:rsidRDefault="008A2569" w:rsidP="009218B3">
            <w:pPr>
              <w:pStyle w:val="ASDtable"/>
            </w:pPr>
            <w:r>
              <w:t>0.55</w:t>
            </w:r>
          </w:p>
        </w:tc>
      </w:tr>
      <w:tr w:rsidR="00B100D4" w:rsidTr="008F517F">
        <w:tc>
          <w:tcPr>
            <w:tcW w:w="1144" w:type="dxa"/>
          </w:tcPr>
          <w:p w:rsidR="00B100D4" w:rsidRDefault="008A2569" w:rsidP="009218B3">
            <w:pPr>
              <w:pStyle w:val="ASDtable"/>
            </w:pPr>
            <w:r>
              <w:t>M21</w:t>
            </w:r>
          </w:p>
        </w:tc>
        <w:tc>
          <w:tcPr>
            <w:tcW w:w="1337" w:type="dxa"/>
          </w:tcPr>
          <w:p w:rsidR="00B100D4" w:rsidRDefault="008A2569" w:rsidP="009218B3">
            <w:pPr>
              <w:pStyle w:val="ASDtable"/>
            </w:pPr>
            <w:r>
              <w:t>43.38</w:t>
            </w:r>
          </w:p>
        </w:tc>
        <w:tc>
          <w:tcPr>
            <w:tcW w:w="1107" w:type="dxa"/>
          </w:tcPr>
          <w:p w:rsidR="00B100D4" w:rsidRDefault="008A2569" w:rsidP="009218B3">
            <w:pPr>
              <w:pStyle w:val="ASDtable"/>
            </w:pPr>
            <w:r>
              <w:t>34.52</w:t>
            </w:r>
          </w:p>
        </w:tc>
        <w:tc>
          <w:tcPr>
            <w:tcW w:w="1107" w:type="dxa"/>
          </w:tcPr>
          <w:p w:rsidR="00B100D4" w:rsidRDefault="008A2569" w:rsidP="009218B3">
            <w:pPr>
              <w:pStyle w:val="ASDtable"/>
            </w:pPr>
            <w:r>
              <w:t>0.8</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2</w:t>
            </w:r>
          </w:p>
        </w:tc>
        <w:tc>
          <w:tcPr>
            <w:tcW w:w="1630" w:type="dxa"/>
          </w:tcPr>
          <w:p w:rsidR="00B100D4" w:rsidRDefault="008A2569" w:rsidP="009218B3">
            <w:pPr>
              <w:pStyle w:val="ASDtable"/>
            </w:pPr>
            <w:r>
              <w:t>32.38</w:t>
            </w:r>
          </w:p>
        </w:tc>
        <w:tc>
          <w:tcPr>
            <w:tcW w:w="1108" w:type="dxa"/>
          </w:tcPr>
          <w:p w:rsidR="00B100D4" w:rsidRDefault="008A2569" w:rsidP="009218B3">
            <w:pPr>
              <w:pStyle w:val="ASDtable"/>
            </w:pPr>
            <w:r>
              <w:t>26.27</w:t>
            </w:r>
          </w:p>
        </w:tc>
        <w:tc>
          <w:tcPr>
            <w:tcW w:w="1108" w:type="dxa"/>
          </w:tcPr>
          <w:p w:rsidR="00B100D4" w:rsidRDefault="008A2569" w:rsidP="009218B3">
            <w:pPr>
              <w:pStyle w:val="ASDtable"/>
            </w:pPr>
            <w:r>
              <w:t>0.81</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18</w:t>
            </w:r>
          </w:p>
        </w:tc>
      </w:tr>
      <w:tr w:rsidR="00B100D4" w:rsidTr="008F517F">
        <w:tc>
          <w:tcPr>
            <w:tcW w:w="1144" w:type="dxa"/>
          </w:tcPr>
          <w:p w:rsidR="00B100D4" w:rsidRDefault="008A2569" w:rsidP="009218B3">
            <w:pPr>
              <w:pStyle w:val="ASDtable"/>
            </w:pPr>
            <w:r>
              <w:t>M24</w:t>
            </w:r>
          </w:p>
        </w:tc>
        <w:tc>
          <w:tcPr>
            <w:tcW w:w="1337" w:type="dxa"/>
          </w:tcPr>
          <w:p w:rsidR="00B100D4" w:rsidRDefault="008A2569" w:rsidP="009218B3">
            <w:pPr>
              <w:pStyle w:val="ASDtable"/>
            </w:pPr>
            <w:r>
              <w:t>68.38</w:t>
            </w:r>
          </w:p>
        </w:tc>
        <w:tc>
          <w:tcPr>
            <w:tcW w:w="1107" w:type="dxa"/>
          </w:tcPr>
          <w:p w:rsidR="00B100D4" w:rsidRDefault="008A2569" w:rsidP="009218B3">
            <w:pPr>
              <w:pStyle w:val="ASDtable"/>
            </w:pPr>
            <w:r>
              <w:t>43.89</w:t>
            </w:r>
          </w:p>
        </w:tc>
        <w:tc>
          <w:tcPr>
            <w:tcW w:w="1107" w:type="dxa"/>
          </w:tcPr>
          <w:p w:rsidR="00B100D4" w:rsidRDefault="008A2569" w:rsidP="009218B3">
            <w:pPr>
              <w:pStyle w:val="ASDtable"/>
            </w:pPr>
            <w:r>
              <w:t>0.64</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35</w:t>
            </w:r>
          </w:p>
        </w:tc>
        <w:tc>
          <w:tcPr>
            <w:tcW w:w="1630" w:type="dxa"/>
          </w:tcPr>
          <w:p w:rsidR="00B100D4" w:rsidRDefault="008A2569" w:rsidP="009218B3">
            <w:pPr>
              <w:pStyle w:val="ASDtable"/>
            </w:pPr>
            <w:r>
              <w:t>37.62</w:t>
            </w:r>
          </w:p>
        </w:tc>
        <w:tc>
          <w:tcPr>
            <w:tcW w:w="1108" w:type="dxa"/>
          </w:tcPr>
          <w:p w:rsidR="00B100D4" w:rsidRDefault="008A2569" w:rsidP="009218B3">
            <w:pPr>
              <w:pStyle w:val="ASDtable"/>
            </w:pPr>
            <w:r>
              <w:t>11.39</w:t>
            </w:r>
          </w:p>
        </w:tc>
        <w:tc>
          <w:tcPr>
            <w:tcW w:w="1108" w:type="dxa"/>
          </w:tcPr>
          <w:p w:rsidR="00B100D4" w:rsidRDefault="008A2569" w:rsidP="009218B3">
            <w:pPr>
              <w:pStyle w:val="ASDtable"/>
            </w:pPr>
            <w:r>
              <w:t>0.3</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67</w:t>
            </w:r>
          </w:p>
        </w:tc>
      </w:tr>
      <w:tr w:rsidR="00B100D4" w:rsidTr="008F517F">
        <w:tc>
          <w:tcPr>
            <w:tcW w:w="1144" w:type="dxa"/>
          </w:tcPr>
          <w:p w:rsidR="00B100D4" w:rsidRDefault="008A2569" w:rsidP="009218B3">
            <w:pPr>
              <w:pStyle w:val="ASDtable"/>
            </w:pPr>
            <w:r>
              <w:t>M9</w:t>
            </w:r>
          </w:p>
        </w:tc>
        <w:tc>
          <w:tcPr>
            <w:tcW w:w="1337" w:type="dxa"/>
          </w:tcPr>
          <w:p w:rsidR="00B100D4" w:rsidRDefault="008A2569" w:rsidP="009218B3">
            <w:pPr>
              <w:pStyle w:val="ASDtable"/>
            </w:pPr>
            <w:r>
              <w:t>100.75</w:t>
            </w:r>
          </w:p>
        </w:tc>
        <w:tc>
          <w:tcPr>
            <w:tcW w:w="1107" w:type="dxa"/>
          </w:tcPr>
          <w:p w:rsidR="00B100D4" w:rsidRDefault="008A2569" w:rsidP="009218B3">
            <w:pPr>
              <w:pStyle w:val="ASDtable"/>
            </w:pPr>
            <w:r>
              <w:t>18.06</w:t>
            </w:r>
          </w:p>
        </w:tc>
        <w:tc>
          <w:tcPr>
            <w:tcW w:w="1107" w:type="dxa"/>
          </w:tcPr>
          <w:p w:rsidR="00B100D4" w:rsidRDefault="008A2569" w:rsidP="009218B3">
            <w:pPr>
              <w:pStyle w:val="ASDtable"/>
            </w:pPr>
            <w:r>
              <w:t>0.18</w:t>
            </w:r>
          </w:p>
        </w:tc>
        <w:tc>
          <w:tcPr>
            <w:tcW w:w="1135" w:type="dxa"/>
          </w:tcPr>
          <w:p w:rsidR="00B100D4" w:rsidRDefault="008A2569" w:rsidP="009218B3">
            <w:pPr>
              <w:pStyle w:val="ASDtable"/>
            </w:pPr>
            <w:r>
              <w:t>0.1</w:t>
            </w:r>
          </w:p>
        </w:tc>
        <w:tc>
          <w:tcPr>
            <w:tcW w:w="1092" w:type="dxa"/>
          </w:tcPr>
          <w:p w:rsidR="00B100D4" w:rsidRDefault="008A2569" w:rsidP="009218B3">
            <w:pPr>
              <w:pStyle w:val="ASDtable"/>
            </w:pPr>
            <w:r>
              <w:t>0.72</w:t>
            </w:r>
          </w:p>
        </w:tc>
        <w:tc>
          <w:tcPr>
            <w:tcW w:w="1630" w:type="dxa"/>
          </w:tcPr>
          <w:p w:rsidR="00B100D4" w:rsidRDefault="008A2569" w:rsidP="009218B3">
            <w:pPr>
              <w:pStyle w:val="ASDtable"/>
            </w:pPr>
            <w:r>
              <w:t>47.5</w:t>
            </w:r>
          </w:p>
        </w:tc>
        <w:tc>
          <w:tcPr>
            <w:tcW w:w="1108" w:type="dxa"/>
          </w:tcPr>
          <w:p w:rsidR="00B100D4" w:rsidRDefault="008A2569" w:rsidP="009218B3">
            <w:pPr>
              <w:pStyle w:val="ASDtable"/>
            </w:pPr>
            <w:r>
              <w:t>4</w:t>
            </w:r>
          </w:p>
        </w:tc>
        <w:tc>
          <w:tcPr>
            <w:tcW w:w="1108" w:type="dxa"/>
          </w:tcPr>
          <w:p w:rsidR="00B100D4" w:rsidRDefault="008A2569" w:rsidP="009218B3">
            <w:pPr>
              <w:pStyle w:val="ASDtable"/>
            </w:pPr>
            <w:r>
              <w:t>0.08</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84</w:t>
            </w:r>
          </w:p>
        </w:tc>
      </w:tr>
      <w:tr w:rsidR="00B100D4" w:rsidTr="008F517F">
        <w:tc>
          <w:tcPr>
            <w:tcW w:w="1144" w:type="dxa"/>
          </w:tcPr>
          <w:p w:rsidR="00B100D4" w:rsidRDefault="008A2569" w:rsidP="009218B3">
            <w:pPr>
              <w:pStyle w:val="ASDtable"/>
            </w:pPr>
            <w:r>
              <w:t>M2</w:t>
            </w:r>
          </w:p>
        </w:tc>
        <w:tc>
          <w:tcPr>
            <w:tcW w:w="1337" w:type="dxa"/>
          </w:tcPr>
          <w:p w:rsidR="00B100D4" w:rsidRDefault="008A2569" w:rsidP="009218B3">
            <w:pPr>
              <w:pStyle w:val="ASDtable"/>
            </w:pPr>
            <w:r>
              <w:t>19.5</w:t>
            </w:r>
          </w:p>
        </w:tc>
        <w:tc>
          <w:tcPr>
            <w:tcW w:w="1107" w:type="dxa"/>
          </w:tcPr>
          <w:p w:rsidR="00B100D4" w:rsidRDefault="008A2569" w:rsidP="009218B3">
            <w:pPr>
              <w:pStyle w:val="ASDtable"/>
            </w:pPr>
            <w:r>
              <w:t>5.06</w:t>
            </w:r>
          </w:p>
        </w:tc>
        <w:tc>
          <w:tcPr>
            <w:tcW w:w="1107" w:type="dxa"/>
          </w:tcPr>
          <w:p w:rsidR="00B100D4" w:rsidRDefault="008A2569" w:rsidP="009218B3">
            <w:pPr>
              <w:pStyle w:val="ASDtable"/>
            </w:pPr>
            <w:r>
              <w:t>0.26</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68</w:t>
            </w:r>
          </w:p>
        </w:tc>
        <w:tc>
          <w:tcPr>
            <w:tcW w:w="1630" w:type="dxa"/>
          </w:tcPr>
          <w:p w:rsidR="00B100D4" w:rsidRDefault="008A2569" w:rsidP="009218B3">
            <w:pPr>
              <w:pStyle w:val="ASDtable"/>
            </w:pPr>
            <w:r>
              <w:t>13.12</w:t>
            </w:r>
          </w:p>
        </w:tc>
        <w:tc>
          <w:tcPr>
            <w:tcW w:w="1108" w:type="dxa"/>
          </w:tcPr>
          <w:p w:rsidR="00B100D4" w:rsidRDefault="008A2569" w:rsidP="009218B3">
            <w:pPr>
              <w:pStyle w:val="ASDtable"/>
            </w:pPr>
            <w:r>
              <w:t>3.52</w:t>
            </w:r>
          </w:p>
        </w:tc>
        <w:tc>
          <w:tcPr>
            <w:tcW w:w="1108" w:type="dxa"/>
          </w:tcPr>
          <w:p w:rsidR="00B100D4" w:rsidRDefault="008A2569" w:rsidP="009218B3">
            <w:pPr>
              <w:pStyle w:val="ASDtable"/>
            </w:pPr>
            <w:r>
              <w:t>0.27</w:t>
            </w:r>
          </w:p>
        </w:tc>
        <w:tc>
          <w:tcPr>
            <w:tcW w:w="1135" w:type="dxa"/>
          </w:tcPr>
          <w:p w:rsidR="00B100D4" w:rsidRDefault="008A2569" w:rsidP="009218B3">
            <w:pPr>
              <w:pStyle w:val="ASDtable"/>
            </w:pPr>
            <w:r>
              <w:t>0.1</w:t>
            </w:r>
          </w:p>
        </w:tc>
        <w:tc>
          <w:tcPr>
            <w:tcW w:w="1093" w:type="dxa"/>
          </w:tcPr>
          <w:p w:rsidR="00B100D4" w:rsidRDefault="008A2569" w:rsidP="009218B3">
            <w:pPr>
              <w:pStyle w:val="ASDtable"/>
            </w:pPr>
            <w:r>
              <w:t>0.63</w:t>
            </w:r>
          </w:p>
        </w:tc>
      </w:tr>
      <w:tr w:rsidR="00B100D4" w:rsidTr="008F517F">
        <w:tc>
          <w:tcPr>
            <w:tcW w:w="1144" w:type="dxa"/>
          </w:tcPr>
          <w:p w:rsidR="00B100D4" w:rsidRDefault="008A2569" w:rsidP="009218B3">
            <w:pPr>
              <w:pStyle w:val="ASDtable"/>
            </w:pPr>
            <w:r>
              <w:t>M30</w:t>
            </w:r>
          </w:p>
        </w:tc>
        <w:tc>
          <w:tcPr>
            <w:tcW w:w="1337" w:type="dxa"/>
          </w:tcPr>
          <w:p w:rsidR="00B100D4" w:rsidRDefault="008A2569" w:rsidP="009218B3">
            <w:pPr>
              <w:pStyle w:val="ASDtable"/>
            </w:pPr>
            <w:r>
              <w:t>118.75</w:t>
            </w:r>
          </w:p>
        </w:tc>
        <w:tc>
          <w:tcPr>
            <w:tcW w:w="1107" w:type="dxa"/>
          </w:tcPr>
          <w:p w:rsidR="00B100D4" w:rsidRDefault="008A2569" w:rsidP="009218B3">
            <w:pPr>
              <w:pStyle w:val="ASDtable"/>
            </w:pPr>
            <w:r>
              <w:t>0.06</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23</w:t>
            </w:r>
          </w:p>
        </w:tc>
        <w:tc>
          <w:tcPr>
            <w:tcW w:w="1092" w:type="dxa"/>
          </w:tcPr>
          <w:p w:rsidR="00B100D4" w:rsidRDefault="008A2569" w:rsidP="009218B3">
            <w:pPr>
              <w:pStyle w:val="ASDtable"/>
            </w:pPr>
            <w:r>
              <w:t>0.77</w:t>
            </w:r>
          </w:p>
        </w:tc>
        <w:tc>
          <w:tcPr>
            <w:tcW w:w="1630" w:type="dxa"/>
          </w:tcPr>
          <w:p w:rsidR="00B100D4" w:rsidRDefault="008A2569" w:rsidP="009218B3">
            <w:pPr>
              <w:pStyle w:val="ASDtable"/>
            </w:pPr>
            <w:r>
              <w:t>23.88</w:t>
            </w:r>
          </w:p>
        </w:tc>
        <w:tc>
          <w:tcPr>
            <w:tcW w:w="1108" w:type="dxa"/>
          </w:tcPr>
          <w:p w:rsidR="00B100D4" w:rsidRDefault="008A2569" w:rsidP="009218B3">
            <w:pPr>
              <w:pStyle w:val="ASDtable"/>
            </w:pPr>
            <w:r>
              <w:t>1.89</w:t>
            </w:r>
          </w:p>
        </w:tc>
        <w:tc>
          <w:tcPr>
            <w:tcW w:w="1108" w:type="dxa"/>
          </w:tcPr>
          <w:p w:rsidR="00B100D4" w:rsidRDefault="008A2569" w:rsidP="009218B3">
            <w:pPr>
              <w:pStyle w:val="ASDtable"/>
            </w:pPr>
            <w:r>
              <w:t>0.08</w:t>
            </w:r>
          </w:p>
        </w:tc>
        <w:tc>
          <w:tcPr>
            <w:tcW w:w="1135" w:type="dxa"/>
          </w:tcPr>
          <w:p w:rsidR="00B100D4" w:rsidRDefault="008A2569" w:rsidP="009218B3">
            <w:pPr>
              <w:pStyle w:val="ASDtable"/>
            </w:pPr>
            <w:r>
              <w:t>0.09</w:t>
            </w:r>
          </w:p>
        </w:tc>
        <w:tc>
          <w:tcPr>
            <w:tcW w:w="1093" w:type="dxa"/>
          </w:tcPr>
          <w:p w:rsidR="00B100D4" w:rsidRDefault="008A2569" w:rsidP="009218B3">
            <w:pPr>
              <w:pStyle w:val="ASDtable"/>
            </w:pPr>
            <w:r>
              <w:t>0.83</w:t>
            </w:r>
          </w:p>
        </w:tc>
      </w:tr>
      <w:tr w:rsidR="00B100D4" w:rsidTr="008F517F">
        <w:tc>
          <w:tcPr>
            <w:tcW w:w="1144" w:type="dxa"/>
          </w:tcPr>
          <w:p w:rsidR="00B100D4" w:rsidRDefault="008A2569" w:rsidP="009218B3">
            <w:pPr>
              <w:pStyle w:val="ASDtable"/>
            </w:pPr>
            <w:r>
              <w:t>M1</w:t>
            </w:r>
          </w:p>
        </w:tc>
        <w:tc>
          <w:tcPr>
            <w:tcW w:w="1337" w:type="dxa"/>
          </w:tcPr>
          <w:p w:rsidR="00B100D4" w:rsidRDefault="008A2569" w:rsidP="009218B3">
            <w:pPr>
              <w:pStyle w:val="ASDtable"/>
            </w:pPr>
            <w:r>
              <w:t>111.62</w:t>
            </w:r>
          </w:p>
        </w:tc>
        <w:tc>
          <w:tcPr>
            <w:tcW w:w="1107" w:type="dxa"/>
          </w:tcPr>
          <w:p w:rsidR="00B100D4" w:rsidRDefault="008A2569" w:rsidP="009218B3">
            <w:pPr>
              <w:pStyle w:val="ASDtable"/>
            </w:pPr>
            <w:r>
              <w:t>54.39</w:t>
            </w:r>
          </w:p>
        </w:tc>
        <w:tc>
          <w:tcPr>
            <w:tcW w:w="1107" w:type="dxa"/>
          </w:tcPr>
          <w:p w:rsidR="00B100D4" w:rsidRDefault="008A2569" w:rsidP="009218B3">
            <w:pPr>
              <w:pStyle w:val="ASDtable"/>
            </w:pPr>
            <w:r>
              <w:t>0.49</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45</w:t>
            </w:r>
          </w:p>
        </w:tc>
        <w:tc>
          <w:tcPr>
            <w:tcW w:w="1630" w:type="dxa"/>
          </w:tcPr>
          <w:p w:rsidR="00B100D4" w:rsidRDefault="008A2569" w:rsidP="009218B3">
            <w:pPr>
              <w:pStyle w:val="ASDtable"/>
            </w:pPr>
            <w:r>
              <w:t>74.62</w:t>
            </w:r>
          </w:p>
        </w:tc>
        <w:tc>
          <w:tcPr>
            <w:tcW w:w="1108" w:type="dxa"/>
          </w:tcPr>
          <w:p w:rsidR="00B100D4" w:rsidRDefault="008A2569" w:rsidP="009218B3">
            <w:pPr>
              <w:pStyle w:val="ASDtable"/>
            </w:pPr>
            <w:r>
              <w:t>3.52</w:t>
            </w:r>
          </w:p>
        </w:tc>
        <w:tc>
          <w:tcPr>
            <w:tcW w:w="1108" w:type="dxa"/>
          </w:tcPr>
          <w:p w:rsidR="00B100D4" w:rsidRDefault="008A2569" w:rsidP="009218B3">
            <w:pPr>
              <w:pStyle w:val="ASDtable"/>
            </w:pPr>
            <w:r>
              <w:t>0.05</w:t>
            </w:r>
          </w:p>
        </w:tc>
        <w:tc>
          <w:tcPr>
            <w:tcW w:w="1135" w:type="dxa"/>
          </w:tcPr>
          <w:p w:rsidR="00B100D4" w:rsidRDefault="008A2569" w:rsidP="009218B3">
            <w:pPr>
              <w:pStyle w:val="ASDtable"/>
            </w:pPr>
            <w:r>
              <w:t>0.16</w:t>
            </w:r>
          </w:p>
        </w:tc>
        <w:tc>
          <w:tcPr>
            <w:tcW w:w="1093" w:type="dxa"/>
          </w:tcPr>
          <w:p w:rsidR="00B100D4" w:rsidRDefault="008A2569" w:rsidP="009218B3">
            <w:pPr>
              <w:pStyle w:val="ASDtable"/>
            </w:pPr>
            <w:r>
              <w:t>0.8</w:t>
            </w:r>
          </w:p>
        </w:tc>
      </w:tr>
      <w:tr w:rsidR="00B100D4" w:rsidTr="008F517F">
        <w:tc>
          <w:tcPr>
            <w:tcW w:w="1144" w:type="dxa"/>
          </w:tcPr>
          <w:p w:rsidR="00B100D4" w:rsidRDefault="008A2569" w:rsidP="009218B3">
            <w:pPr>
              <w:pStyle w:val="ASDtable"/>
            </w:pPr>
            <w:r>
              <w:t>M6</w:t>
            </w:r>
          </w:p>
        </w:tc>
        <w:tc>
          <w:tcPr>
            <w:tcW w:w="1337" w:type="dxa"/>
          </w:tcPr>
          <w:p w:rsidR="00B100D4" w:rsidRDefault="008A2569" w:rsidP="009218B3">
            <w:pPr>
              <w:pStyle w:val="ASDtable"/>
            </w:pPr>
            <w:r>
              <w:t>191.62</w:t>
            </w:r>
          </w:p>
        </w:tc>
        <w:tc>
          <w:tcPr>
            <w:tcW w:w="1107" w:type="dxa"/>
          </w:tcPr>
          <w:p w:rsidR="00B100D4" w:rsidRDefault="008A2569" w:rsidP="009218B3">
            <w:pPr>
              <w:pStyle w:val="ASDtable"/>
            </w:pPr>
            <w:r>
              <w:t>92.64</w:t>
            </w:r>
          </w:p>
        </w:tc>
        <w:tc>
          <w:tcPr>
            <w:tcW w:w="1107" w:type="dxa"/>
          </w:tcPr>
          <w:p w:rsidR="00B100D4" w:rsidRDefault="008A2569" w:rsidP="009218B3">
            <w:pPr>
              <w:pStyle w:val="ASDtable"/>
            </w:pPr>
            <w:r>
              <w:t>0.48</w:t>
            </w:r>
          </w:p>
        </w:tc>
        <w:tc>
          <w:tcPr>
            <w:tcW w:w="1135" w:type="dxa"/>
          </w:tcPr>
          <w:p w:rsidR="00B100D4" w:rsidRDefault="008A2569" w:rsidP="009218B3">
            <w:pPr>
              <w:pStyle w:val="ASDtable"/>
            </w:pPr>
            <w:r>
              <w:t>0.1</w:t>
            </w:r>
          </w:p>
        </w:tc>
        <w:tc>
          <w:tcPr>
            <w:tcW w:w="1092" w:type="dxa"/>
          </w:tcPr>
          <w:p w:rsidR="00B100D4" w:rsidRDefault="008A2569" w:rsidP="009218B3">
            <w:pPr>
              <w:pStyle w:val="ASDtable"/>
            </w:pPr>
            <w:r>
              <w:t>0.41</w:t>
            </w:r>
          </w:p>
        </w:tc>
        <w:tc>
          <w:tcPr>
            <w:tcW w:w="1630" w:type="dxa"/>
          </w:tcPr>
          <w:p w:rsidR="00B100D4" w:rsidRDefault="008A2569" w:rsidP="009218B3">
            <w:pPr>
              <w:pStyle w:val="ASDtable"/>
            </w:pPr>
            <w:r>
              <w:t>88.88</w:t>
            </w:r>
          </w:p>
        </w:tc>
        <w:tc>
          <w:tcPr>
            <w:tcW w:w="1108" w:type="dxa"/>
          </w:tcPr>
          <w:p w:rsidR="00B100D4" w:rsidRDefault="008A2569" w:rsidP="009218B3">
            <w:pPr>
              <w:pStyle w:val="ASDtable"/>
            </w:pPr>
            <w:r>
              <w:t>13.14</w:t>
            </w:r>
          </w:p>
        </w:tc>
        <w:tc>
          <w:tcPr>
            <w:tcW w:w="1108" w:type="dxa"/>
          </w:tcPr>
          <w:p w:rsidR="00B100D4" w:rsidRDefault="008A2569" w:rsidP="009218B3">
            <w:pPr>
              <w:pStyle w:val="ASDtable"/>
            </w:pPr>
            <w:r>
              <w:t>0.15</w:t>
            </w:r>
          </w:p>
        </w:tc>
        <w:tc>
          <w:tcPr>
            <w:tcW w:w="1135" w:type="dxa"/>
          </w:tcPr>
          <w:p w:rsidR="00B100D4" w:rsidRDefault="008A2569" w:rsidP="009218B3">
            <w:pPr>
              <w:pStyle w:val="ASDtable"/>
            </w:pPr>
            <w:r>
              <w:t>0.19</w:t>
            </w:r>
          </w:p>
        </w:tc>
        <w:tc>
          <w:tcPr>
            <w:tcW w:w="1093" w:type="dxa"/>
          </w:tcPr>
          <w:p w:rsidR="00B100D4" w:rsidRDefault="008A2569" w:rsidP="009218B3">
            <w:pPr>
              <w:pStyle w:val="ASDtable"/>
            </w:pPr>
            <w:r>
              <w:t>0.66</w:t>
            </w:r>
          </w:p>
        </w:tc>
      </w:tr>
      <w:tr w:rsidR="00B100D4" w:rsidTr="008F517F">
        <w:tc>
          <w:tcPr>
            <w:tcW w:w="1144"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123.5</w:t>
            </w:r>
          </w:p>
        </w:tc>
        <w:tc>
          <w:tcPr>
            <w:tcW w:w="1107" w:type="dxa"/>
          </w:tcPr>
          <w:p w:rsidR="00B100D4" w:rsidRDefault="008A2569" w:rsidP="009218B3">
            <w:pPr>
              <w:pStyle w:val="ASDtable"/>
            </w:pPr>
            <w:r>
              <w:t>52.56</w:t>
            </w:r>
          </w:p>
        </w:tc>
        <w:tc>
          <w:tcPr>
            <w:tcW w:w="1107" w:type="dxa"/>
          </w:tcPr>
          <w:p w:rsidR="00B100D4" w:rsidRDefault="008A2569" w:rsidP="009218B3">
            <w:pPr>
              <w:pStyle w:val="ASDtable"/>
            </w:pPr>
            <w:r>
              <w:t>0.43</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5</w:t>
            </w:r>
          </w:p>
        </w:tc>
        <w:tc>
          <w:tcPr>
            <w:tcW w:w="1630" w:type="dxa"/>
          </w:tcPr>
          <w:p w:rsidR="00B100D4" w:rsidRDefault="008A2569" w:rsidP="009218B3">
            <w:pPr>
              <w:pStyle w:val="ASDtable"/>
            </w:pPr>
            <w:r>
              <w:t>123.5</w:t>
            </w:r>
          </w:p>
        </w:tc>
        <w:tc>
          <w:tcPr>
            <w:tcW w:w="1108" w:type="dxa"/>
          </w:tcPr>
          <w:p w:rsidR="00B100D4" w:rsidRDefault="008A2569" w:rsidP="009218B3">
            <w:pPr>
              <w:pStyle w:val="ASDtable"/>
            </w:pPr>
            <w:r>
              <w:t>52.56</w:t>
            </w:r>
          </w:p>
        </w:tc>
        <w:tc>
          <w:tcPr>
            <w:tcW w:w="1108" w:type="dxa"/>
          </w:tcPr>
          <w:p w:rsidR="00B100D4" w:rsidRDefault="008A2569" w:rsidP="009218B3">
            <w:pPr>
              <w:pStyle w:val="ASDtable"/>
            </w:pPr>
            <w:r>
              <w:t>0.43</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5</w:t>
            </w:r>
          </w:p>
        </w:tc>
      </w:tr>
      <w:tr w:rsidR="00B100D4" w:rsidTr="008F517F">
        <w:tc>
          <w:tcPr>
            <w:tcW w:w="1144" w:type="dxa"/>
          </w:tcPr>
          <w:p w:rsidR="00B100D4" w:rsidRDefault="008A2569" w:rsidP="009218B3">
            <w:pPr>
              <w:pStyle w:val="ASDtable"/>
            </w:pPr>
            <w:r>
              <w:t>naive</w:t>
            </w:r>
          </w:p>
        </w:tc>
        <w:tc>
          <w:tcPr>
            <w:tcW w:w="1337" w:type="dxa"/>
          </w:tcPr>
          <w:p w:rsidR="00B100D4" w:rsidRDefault="008A2569" w:rsidP="009218B3">
            <w:pPr>
              <w:pStyle w:val="ASDtable"/>
            </w:pPr>
            <w:r>
              <w:t>172.36</w:t>
            </w:r>
          </w:p>
        </w:tc>
        <w:tc>
          <w:tcPr>
            <w:tcW w:w="1107" w:type="dxa"/>
          </w:tcPr>
          <w:p w:rsidR="00B100D4" w:rsidRDefault="008A2569" w:rsidP="009218B3">
            <w:pPr>
              <w:pStyle w:val="ASDtable"/>
            </w:pPr>
            <w:r>
              <w:t>109.13</w:t>
            </w:r>
          </w:p>
        </w:tc>
        <w:tc>
          <w:tcPr>
            <w:tcW w:w="1107" w:type="dxa"/>
          </w:tcPr>
          <w:p w:rsidR="00B100D4" w:rsidRDefault="008A2569" w:rsidP="009218B3">
            <w:pPr>
              <w:pStyle w:val="ASDtable"/>
            </w:pPr>
            <w:r>
              <w:t>0.63</w:t>
            </w:r>
          </w:p>
        </w:tc>
        <w:tc>
          <w:tcPr>
            <w:tcW w:w="1135" w:type="dxa"/>
          </w:tcPr>
          <w:p w:rsidR="00B100D4" w:rsidRDefault="008A2569" w:rsidP="009218B3">
            <w:pPr>
              <w:pStyle w:val="ASDtable"/>
            </w:pPr>
            <w:r>
              <w:t>0.37</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172.36</w:t>
            </w:r>
          </w:p>
        </w:tc>
        <w:tc>
          <w:tcPr>
            <w:tcW w:w="1108" w:type="dxa"/>
          </w:tcPr>
          <w:p w:rsidR="00B100D4" w:rsidRDefault="008A2569" w:rsidP="009218B3">
            <w:pPr>
              <w:pStyle w:val="ASDtable"/>
            </w:pPr>
            <w:r>
              <w:t>109.13</w:t>
            </w:r>
          </w:p>
        </w:tc>
        <w:tc>
          <w:tcPr>
            <w:tcW w:w="1108" w:type="dxa"/>
          </w:tcPr>
          <w:p w:rsidR="00B100D4" w:rsidRDefault="008A2569" w:rsidP="009218B3">
            <w:pPr>
              <w:pStyle w:val="ASDtable"/>
            </w:pPr>
            <w:r>
              <w:t>0.63</w:t>
            </w:r>
          </w:p>
        </w:tc>
        <w:tc>
          <w:tcPr>
            <w:tcW w:w="1135" w:type="dxa"/>
          </w:tcPr>
          <w:p w:rsidR="00B100D4" w:rsidRDefault="008A2569" w:rsidP="009218B3">
            <w:pPr>
              <w:pStyle w:val="ASDtable"/>
            </w:pPr>
            <w:r>
              <w:t>0.37</w:t>
            </w:r>
          </w:p>
        </w:tc>
        <w:tc>
          <w:tcPr>
            <w:tcW w:w="1093" w:type="dxa"/>
          </w:tcPr>
          <w:p w:rsidR="00B100D4" w:rsidRDefault="008A2569" w:rsidP="009218B3">
            <w:pPr>
              <w:pStyle w:val="ASDtable"/>
            </w:pPr>
            <w:r>
              <w:t>NA</w:t>
            </w:r>
          </w:p>
        </w:tc>
      </w:tr>
    </w:tbl>
    <w:p w:rsidR="00B100D4" w:rsidRDefault="00B100D4"/>
    <w:p w:rsidR="00B100D4" w:rsidRDefault="008A2569">
      <w:r>
        <w:br w:type="page"/>
      </w:r>
    </w:p>
    <w:p w:rsidR="00B100D4" w:rsidRDefault="008A2569">
      <w:pPr>
        <w:jc w:val="center"/>
      </w:pPr>
      <w:r>
        <w:lastRenderedPageBreak/>
        <w:t xml:space="preserve">Table </w:t>
      </w:r>
      <w:r w:rsidR="00A372FF">
        <w:t>S15</w:t>
      </w:r>
    </w:p>
    <w:p w:rsidR="000946C6" w:rsidRDefault="008A2569" w:rsidP="000946C6">
      <w:pPr>
        <w:spacing w:after="0" w:line="240" w:lineRule="auto"/>
        <w:rPr>
          <w:rFonts w:cs="Times New Roman"/>
          <w:szCs w:val="24"/>
        </w:rPr>
      </w:pPr>
      <w:r>
        <w:rPr>
          <w:b/>
          <w:lang w:eastAsia="de-DE"/>
        </w:rPr>
        <w:t xml:space="preserve">Decomposition of MSE into contributions from bias², SDSD, and LCS for </w:t>
      </w:r>
      <w:proofErr w:type="spellStart"/>
      <w:r>
        <w:rPr>
          <w:b/>
          <w:lang w:eastAsia="de-DE"/>
        </w:rPr>
        <w:t>Bermude</w:t>
      </w:r>
      <w:proofErr w:type="spellEnd"/>
      <w:r>
        <w:rPr>
          <w:b/>
          <w:lang w:eastAsia="de-DE"/>
        </w:rPr>
        <w:t xml:space="preserve"> </w:t>
      </w:r>
      <w:proofErr w:type="gramStart"/>
      <w:r>
        <w:rPr>
          <w:b/>
          <w:lang w:eastAsia="de-DE"/>
        </w:rPr>
        <w:t>evaluation  data</w:t>
      </w:r>
      <w:proofErr w:type="gramEnd"/>
      <w:r>
        <w:rPr>
          <w:b/>
          <w:lang w:eastAsia="de-DE"/>
        </w:rPr>
        <w:t xml:space="preserve"> BBCH30.</w:t>
      </w:r>
      <w:r w:rsidR="000946C6">
        <w:rPr>
          <w:b/>
          <w:lang w:eastAsia="de-DE"/>
        </w:rPr>
        <w:t xml:space="preserve"> Models are sorted in order of increasing RMSE for the </w:t>
      </w:r>
      <w:proofErr w:type="spellStart"/>
      <w:r w:rsidR="000946C6">
        <w:rPr>
          <w:b/>
          <w:lang w:eastAsia="de-DE"/>
        </w:rPr>
        <w:t>Bermude</w:t>
      </w:r>
      <w:proofErr w:type="spellEnd"/>
      <w:r w:rsidR="000946C6">
        <w:rPr>
          <w:b/>
          <w:lang w:eastAsia="de-DE"/>
        </w:rPr>
        <w:t xml:space="preserve"> evaluation data averaged over stages (last column of Table 5). Due to rounding errors, the sum of fractions from bias², SDSD and LCS may not be exactly 1.00.</w:t>
      </w:r>
    </w:p>
    <w:p w:rsidR="00B100D4" w:rsidRDefault="00B100D4">
      <w:pPr>
        <w:rPr>
          <w:b/>
          <w:lang w:eastAsia="de-DE"/>
        </w:rPr>
      </w:pPr>
    </w:p>
    <w:p w:rsidR="00B100D4" w:rsidRDefault="00B100D4">
      <w:pPr>
        <w:rPr>
          <w:lang w:eastAsia="de-DE"/>
        </w:rPr>
      </w:pPr>
    </w:p>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8F517F">
        <w:tc>
          <w:tcPr>
            <w:tcW w:w="1144" w:type="dxa"/>
          </w:tcPr>
          <w:p w:rsidR="00B100D4" w:rsidRDefault="00B100D4" w:rsidP="009218B3">
            <w:pPr>
              <w:pStyle w:val="ASDtable"/>
            </w:pPr>
          </w:p>
        </w:tc>
        <w:tc>
          <w:tcPr>
            <w:tcW w:w="11852" w:type="dxa"/>
            <w:gridSpan w:val="10"/>
          </w:tcPr>
          <w:p w:rsidR="00B100D4" w:rsidRPr="008F517F" w:rsidRDefault="008A2569" w:rsidP="009218B3">
            <w:pPr>
              <w:pStyle w:val="ASDtable"/>
              <w:rPr>
                <w:b/>
              </w:rPr>
            </w:pPr>
            <w:proofErr w:type="spellStart"/>
            <w:r w:rsidRPr="008F517F">
              <w:rPr>
                <w:b/>
              </w:rPr>
              <w:t>Bermude</w:t>
            </w:r>
            <w:proofErr w:type="spellEnd"/>
            <w:r w:rsidRPr="008F517F">
              <w:rPr>
                <w:b/>
              </w:rPr>
              <w:t xml:space="preserve"> evaluation data  BBCH30</w:t>
            </w:r>
          </w:p>
        </w:tc>
      </w:tr>
      <w:tr w:rsidR="00B100D4" w:rsidTr="008F517F">
        <w:tc>
          <w:tcPr>
            <w:tcW w:w="1144" w:type="dxa"/>
          </w:tcPr>
          <w:p w:rsidR="00B100D4" w:rsidRDefault="00B100D4" w:rsidP="009218B3">
            <w:pPr>
              <w:pStyle w:val="ASDtable"/>
            </w:pPr>
          </w:p>
        </w:tc>
        <w:tc>
          <w:tcPr>
            <w:tcW w:w="5778" w:type="dxa"/>
            <w:gridSpan w:val="5"/>
          </w:tcPr>
          <w:p w:rsidR="00B100D4" w:rsidRPr="008F517F" w:rsidRDefault="008A2569" w:rsidP="009218B3">
            <w:pPr>
              <w:pStyle w:val="ASDtable"/>
              <w:rPr>
                <w:b/>
              </w:rPr>
            </w:pPr>
            <w:r w:rsidRPr="008F517F">
              <w:rPr>
                <w:b/>
              </w:rPr>
              <w:t>Usual calibration</w:t>
            </w:r>
          </w:p>
        </w:tc>
        <w:tc>
          <w:tcPr>
            <w:tcW w:w="6074" w:type="dxa"/>
            <w:gridSpan w:val="5"/>
          </w:tcPr>
          <w:p w:rsidR="00B100D4" w:rsidRPr="008F517F" w:rsidRDefault="008A2569" w:rsidP="009218B3">
            <w:pPr>
              <w:pStyle w:val="ASDtable"/>
              <w:rPr>
                <w:b/>
              </w:rPr>
            </w:pPr>
            <w:r w:rsidRPr="008F517F">
              <w:rPr>
                <w:b/>
              </w:rPr>
              <w:t>Protocol calibration</w:t>
            </w:r>
          </w:p>
        </w:tc>
      </w:tr>
      <w:tr w:rsidR="00B100D4" w:rsidTr="008F517F">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8F517F">
        <w:tc>
          <w:tcPr>
            <w:tcW w:w="1144" w:type="dxa"/>
          </w:tcPr>
          <w:p w:rsidR="00B100D4" w:rsidRDefault="008A2569" w:rsidP="009218B3">
            <w:pPr>
              <w:pStyle w:val="ASDtable"/>
            </w:pPr>
            <w:r>
              <w:t>M15</w:t>
            </w:r>
          </w:p>
        </w:tc>
        <w:tc>
          <w:tcPr>
            <w:tcW w:w="1337" w:type="dxa"/>
          </w:tcPr>
          <w:p w:rsidR="00B100D4" w:rsidRDefault="008A2569" w:rsidP="009218B3">
            <w:pPr>
              <w:pStyle w:val="ASDtable"/>
            </w:pPr>
            <w:r>
              <w:t>25.25</w:t>
            </w:r>
          </w:p>
        </w:tc>
        <w:tc>
          <w:tcPr>
            <w:tcW w:w="1107" w:type="dxa"/>
          </w:tcPr>
          <w:p w:rsidR="00B100D4" w:rsidRDefault="008A2569" w:rsidP="009218B3">
            <w:pPr>
              <w:pStyle w:val="ASDtable"/>
            </w:pPr>
            <w:r>
              <w:t>0.56</w:t>
            </w:r>
          </w:p>
        </w:tc>
        <w:tc>
          <w:tcPr>
            <w:tcW w:w="1107" w:type="dxa"/>
          </w:tcPr>
          <w:p w:rsidR="00B100D4" w:rsidRDefault="008A2569" w:rsidP="009218B3">
            <w:pPr>
              <w:pStyle w:val="ASDtable"/>
            </w:pPr>
            <w:r>
              <w:t>0.02</w:t>
            </w:r>
          </w:p>
        </w:tc>
        <w:tc>
          <w:tcPr>
            <w:tcW w:w="1135" w:type="dxa"/>
          </w:tcPr>
          <w:p w:rsidR="00B100D4" w:rsidRDefault="008A2569" w:rsidP="009218B3">
            <w:pPr>
              <w:pStyle w:val="ASDtable"/>
            </w:pPr>
            <w:r>
              <w:t>0.36</w:t>
            </w:r>
          </w:p>
        </w:tc>
        <w:tc>
          <w:tcPr>
            <w:tcW w:w="1092" w:type="dxa"/>
          </w:tcPr>
          <w:p w:rsidR="00B100D4" w:rsidRDefault="008A2569" w:rsidP="009218B3">
            <w:pPr>
              <w:pStyle w:val="ASDtable"/>
            </w:pPr>
            <w:r>
              <w:t>0.61</w:t>
            </w:r>
          </w:p>
        </w:tc>
        <w:tc>
          <w:tcPr>
            <w:tcW w:w="1630" w:type="dxa"/>
          </w:tcPr>
          <w:p w:rsidR="00B100D4" w:rsidRDefault="008A2569" w:rsidP="009218B3">
            <w:pPr>
              <w:pStyle w:val="ASDtable"/>
            </w:pPr>
            <w:r>
              <w:t>30.5</w:t>
            </w:r>
          </w:p>
        </w:tc>
        <w:tc>
          <w:tcPr>
            <w:tcW w:w="1108" w:type="dxa"/>
          </w:tcPr>
          <w:p w:rsidR="00B100D4" w:rsidRDefault="008A2569" w:rsidP="009218B3">
            <w:pPr>
              <w:pStyle w:val="ASDtable"/>
            </w:pPr>
            <w:r>
              <w:t>2.25</w:t>
            </w:r>
          </w:p>
        </w:tc>
        <w:tc>
          <w:tcPr>
            <w:tcW w:w="1108" w:type="dxa"/>
          </w:tcPr>
          <w:p w:rsidR="00B100D4" w:rsidRDefault="008A2569" w:rsidP="009218B3">
            <w:pPr>
              <w:pStyle w:val="ASDtable"/>
            </w:pPr>
            <w:r>
              <w:t>0.07</w:t>
            </w:r>
          </w:p>
        </w:tc>
        <w:tc>
          <w:tcPr>
            <w:tcW w:w="1135" w:type="dxa"/>
          </w:tcPr>
          <w:p w:rsidR="00B100D4" w:rsidRDefault="008A2569" w:rsidP="009218B3">
            <w:pPr>
              <w:pStyle w:val="ASDtable"/>
            </w:pPr>
            <w:r>
              <w:t>0.37</w:t>
            </w:r>
          </w:p>
        </w:tc>
        <w:tc>
          <w:tcPr>
            <w:tcW w:w="1093" w:type="dxa"/>
          </w:tcPr>
          <w:p w:rsidR="00B100D4" w:rsidRDefault="008A2569" w:rsidP="009218B3">
            <w:pPr>
              <w:pStyle w:val="ASDtable"/>
            </w:pPr>
            <w:r>
              <w:t>0.56</w:t>
            </w:r>
          </w:p>
        </w:tc>
      </w:tr>
      <w:tr w:rsidR="00B100D4" w:rsidTr="008F517F">
        <w:tc>
          <w:tcPr>
            <w:tcW w:w="1144" w:type="dxa"/>
          </w:tcPr>
          <w:p w:rsidR="00B100D4" w:rsidRDefault="008A2569" w:rsidP="009218B3">
            <w:pPr>
              <w:pStyle w:val="ASDtable"/>
            </w:pPr>
            <w:r>
              <w:t>M2</w:t>
            </w:r>
          </w:p>
        </w:tc>
        <w:tc>
          <w:tcPr>
            <w:tcW w:w="1337" w:type="dxa"/>
          </w:tcPr>
          <w:p w:rsidR="00B100D4" w:rsidRDefault="008A2569" w:rsidP="009218B3">
            <w:pPr>
              <w:pStyle w:val="ASDtable"/>
            </w:pPr>
            <w:r>
              <w:t>49.38</w:t>
            </w:r>
          </w:p>
        </w:tc>
        <w:tc>
          <w:tcPr>
            <w:tcW w:w="1107" w:type="dxa"/>
          </w:tcPr>
          <w:p w:rsidR="00B100D4" w:rsidRDefault="008A2569" w:rsidP="009218B3">
            <w:pPr>
              <w:pStyle w:val="ASDtable"/>
            </w:pPr>
            <w:r>
              <w:t>17.02</w:t>
            </w:r>
          </w:p>
        </w:tc>
        <w:tc>
          <w:tcPr>
            <w:tcW w:w="1107" w:type="dxa"/>
          </w:tcPr>
          <w:p w:rsidR="00B100D4" w:rsidRDefault="008A2569" w:rsidP="009218B3">
            <w:pPr>
              <w:pStyle w:val="ASDtable"/>
            </w:pPr>
            <w:r>
              <w:t>0.34</w:t>
            </w:r>
          </w:p>
        </w:tc>
        <w:tc>
          <w:tcPr>
            <w:tcW w:w="1135" w:type="dxa"/>
          </w:tcPr>
          <w:p w:rsidR="00B100D4" w:rsidRDefault="008A2569" w:rsidP="009218B3">
            <w:pPr>
              <w:pStyle w:val="ASDtable"/>
            </w:pPr>
            <w:r>
              <w:t>0.22</w:t>
            </w:r>
          </w:p>
        </w:tc>
        <w:tc>
          <w:tcPr>
            <w:tcW w:w="1092" w:type="dxa"/>
          </w:tcPr>
          <w:p w:rsidR="00B100D4" w:rsidRDefault="008A2569" w:rsidP="009218B3">
            <w:pPr>
              <w:pStyle w:val="ASDtable"/>
            </w:pPr>
            <w:r>
              <w:t>0.44</w:t>
            </w:r>
          </w:p>
        </w:tc>
        <w:tc>
          <w:tcPr>
            <w:tcW w:w="1630" w:type="dxa"/>
          </w:tcPr>
          <w:p w:rsidR="00B100D4" w:rsidRDefault="008A2569" w:rsidP="009218B3">
            <w:pPr>
              <w:pStyle w:val="ASDtable"/>
            </w:pPr>
            <w:r>
              <w:t>20</w:t>
            </w:r>
          </w:p>
        </w:tc>
        <w:tc>
          <w:tcPr>
            <w:tcW w:w="1108" w:type="dxa"/>
          </w:tcPr>
          <w:p w:rsidR="00B100D4" w:rsidRDefault="008A2569" w:rsidP="009218B3">
            <w:pPr>
              <w:pStyle w:val="ASDtable"/>
            </w:pPr>
            <w:r>
              <w:t>4</w:t>
            </w:r>
          </w:p>
        </w:tc>
        <w:tc>
          <w:tcPr>
            <w:tcW w:w="1108" w:type="dxa"/>
          </w:tcPr>
          <w:p w:rsidR="00B100D4" w:rsidRDefault="008A2569" w:rsidP="009218B3">
            <w:pPr>
              <w:pStyle w:val="ASDtable"/>
            </w:pPr>
            <w:r>
              <w:t>0.2</w:t>
            </w:r>
          </w:p>
        </w:tc>
        <w:tc>
          <w:tcPr>
            <w:tcW w:w="1135" w:type="dxa"/>
          </w:tcPr>
          <w:p w:rsidR="00B100D4" w:rsidRDefault="008A2569" w:rsidP="009218B3">
            <w:pPr>
              <w:pStyle w:val="ASDtable"/>
            </w:pPr>
            <w:r>
              <w:t>0.28</w:t>
            </w:r>
          </w:p>
        </w:tc>
        <w:tc>
          <w:tcPr>
            <w:tcW w:w="1093" w:type="dxa"/>
          </w:tcPr>
          <w:p w:rsidR="00B100D4" w:rsidRDefault="008A2569" w:rsidP="009218B3">
            <w:pPr>
              <w:pStyle w:val="ASDtable"/>
            </w:pPr>
            <w:r>
              <w:t>0.52</w:t>
            </w:r>
          </w:p>
        </w:tc>
      </w:tr>
      <w:tr w:rsidR="00B100D4" w:rsidTr="008F517F">
        <w:tc>
          <w:tcPr>
            <w:tcW w:w="1144" w:type="dxa"/>
          </w:tcPr>
          <w:p w:rsidR="00B100D4" w:rsidRDefault="008A2569" w:rsidP="009218B3">
            <w:pPr>
              <w:pStyle w:val="ASDtable"/>
            </w:pPr>
            <w:r>
              <w:t>M17</w:t>
            </w:r>
          </w:p>
        </w:tc>
        <w:tc>
          <w:tcPr>
            <w:tcW w:w="1337" w:type="dxa"/>
          </w:tcPr>
          <w:p w:rsidR="00B100D4" w:rsidRDefault="008A2569" w:rsidP="009218B3">
            <w:pPr>
              <w:pStyle w:val="ASDtable"/>
            </w:pPr>
            <w:r>
              <w:t>23.38</w:t>
            </w:r>
          </w:p>
        </w:tc>
        <w:tc>
          <w:tcPr>
            <w:tcW w:w="1107" w:type="dxa"/>
          </w:tcPr>
          <w:p w:rsidR="00B100D4" w:rsidRDefault="008A2569" w:rsidP="009218B3">
            <w:pPr>
              <w:pStyle w:val="ASDtable"/>
            </w:pPr>
            <w:r>
              <w:t>0.77</w:t>
            </w:r>
          </w:p>
        </w:tc>
        <w:tc>
          <w:tcPr>
            <w:tcW w:w="1107" w:type="dxa"/>
          </w:tcPr>
          <w:p w:rsidR="00B100D4" w:rsidRDefault="008A2569" w:rsidP="009218B3">
            <w:pPr>
              <w:pStyle w:val="ASDtable"/>
            </w:pPr>
            <w:r>
              <w:t>0.03</w:t>
            </w:r>
          </w:p>
        </w:tc>
        <w:tc>
          <w:tcPr>
            <w:tcW w:w="1135" w:type="dxa"/>
          </w:tcPr>
          <w:p w:rsidR="00B100D4" w:rsidRDefault="008A2569" w:rsidP="009218B3">
            <w:pPr>
              <w:pStyle w:val="ASDtable"/>
            </w:pPr>
            <w:r>
              <w:t>0.29</w:t>
            </w:r>
          </w:p>
        </w:tc>
        <w:tc>
          <w:tcPr>
            <w:tcW w:w="1092" w:type="dxa"/>
          </w:tcPr>
          <w:p w:rsidR="00B100D4" w:rsidRDefault="008A2569" w:rsidP="009218B3">
            <w:pPr>
              <w:pStyle w:val="ASDtable"/>
            </w:pPr>
            <w:r>
              <w:t>0.68</w:t>
            </w:r>
          </w:p>
        </w:tc>
        <w:tc>
          <w:tcPr>
            <w:tcW w:w="1630" w:type="dxa"/>
          </w:tcPr>
          <w:p w:rsidR="00B100D4" w:rsidRDefault="008A2569" w:rsidP="009218B3">
            <w:pPr>
              <w:pStyle w:val="ASDtable"/>
            </w:pPr>
            <w:r>
              <w:t>48.5</w:t>
            </w:r>
          </w:p>
        </w:tc>
        <w:tc>
          <w:tcPr>
            <w:tcW w:w="1108" w:type="dxa"/>
          </w:tcPr>
          <w:p w:rsidR="00B100D4" w:rsidRDefault="008A2569" w:rsidP="009218B3">
            <w:pPr>
              <w:pStyle w:val="ASDtable"/>
            </w:pPr>
            <w:r>
              <w:t>20.25</w:t>
            </w:r>
          </w:p>
        </w:tc>
        <w:tc>
          <w:tcPr>
            <w:tcW w:w="1108" w:type="dxa"/>
          </w:tcPr>
          <w:p w:rsidR="00B100D4" w:rsidRDefault="008A2569" w:rsidP="009218B3">
            <w:pPr>
              <w:pStyle w:val="ASDtable"/>
            </w:pPr>
            <w:r>
              <w:t>0.42</w:t>
            </w:r>
          </w:p>
        </w:tc>
        <w:tc>
          <w:tcPr>
            <w:tcW w:w="1135" w:type="dxa"/>
          </w:tcPr>
          <w:p w:rsidR="00B100D4" w:rsidRDefault="008A2569" w:rsidP="009218B3">
            <w:pPr>
              <w:pStyle w:val="ASDtable"/>
            </w:pPr>
            <w:r>
              <w:t>0.2</w:t>
            </w:r>
          </w:p>
        </w:tc>
        <w:tc>
          <w:tcPr>
            <w:tcW w:w="1093" w:type="dxa"/>
          </w:tcPr>
          <w:p w:rsidR="00B100D4" w:rsidRDefault="008A2569" w:rsidP="009218B3">
            <w:pPr>
              <w:pStyle w:val="ASDtable"/>
            </w:pPr>
            <w:r>
              <w:t>0.38</w:t>
            </w:r>
          </w:p>
        </w:tc>
      </w:tr>
      <w:tr w:rsidR="00B100D4" w:rsidTr="008F517F">
        <w:tc>
          <w:tcPr>
            <w:tcW w:w="1144" w:type="dxa"/>
          </w:tcPr>
          <w:p w:rsidR="00B100D4" w:rsidRDefault="008A2569" w:rsidP="009218B3">
            <w:pPr>
              <w:pStyle w:val="ASDtable"/>
            </w:pPr>
            <w:r>
              <w:t>e-median</w:t>
            </w:r>
          </w:p>
        </w:tc>
        <w:tc>
          <w:tcPr>
            <w:tcW w:w="1337" w:type="dxa"/>
          </w:tcPr>
          <w:p w:rsidR="00B100D4" w:rsidRDefault="008A2569" w:rsidP="009218B3">
            <w:pPr>
              <w:pStyle w:val="ASDtable"/>
            </w:pPr>
            <w:r>
              <w:t>42.44</w:t>
            </w:r>
          </w:p>
        </w:tc>
        <w:tc>
          <w:tcPr>
            <w:tcW w:w="1107" w:type="dxa"/>
          </w:tcPr>
          <w:p w:rsidR="00B100D4" w:rsidRDefault="008A2569" w:rsidP="009218B3">
            <w:pPr>
              <w:pStyle w:val="ASDtable"/>
            </w:pPr>
            <w:r>
              <w:t>5.06</w:t>
            </w:r>
          </w:p>
        </w:tc>
        <w:tc>
          <w:tcPr>
            <w:tcW w:w="1107" w:type="dxa"/>
          </w:tcPr>
          <w:p w:rsidR="00B100D4" w:rsidRDefault="008A2569" w:rsidP="009218B3">
            <w:pPr>
              <w:pStyle w:val="ASDtable"/>
            </w:pPr>
            <w:r>
              <w:t>0.12</w:t>
            </w:r>
          </w:p>
        </w:tc>
        <w:tc>
          <w:tcPr>
            <w:tcW w:w="1135" w:type="dxa"/>
          </w:tcPr>
          <w:p w:rsidR="00B100D4" w:rsidRDefault="008A2569" w:rsidP="009218B3">
            <w:pPr>
              <w:pStyle w:val="ASDtable"/>
            </w:pPr>
            <w:r>
              <w:t>0.25</w:t>
            </w:r>
          </w:p>
        </w:tc>
        <w:tc>
          <w:tcPr>
            <w:tcW w:w="1092" w:type="dxa"/>
          </w:tcPr>
          <w:p w:rsidR="00B100D4" w:rsidRDefault="008A2569" w:rsidP="009218B3">
            <w:pPr>
              <w:pStyle w:val="ASDtable"/>
            </w:pPr>
            <w:r>
              <w:t>0.63</w:t>
            </w:r>
          </w:p>
        </w:tc>
        <w:tc>
          <w:tcPr>
            <w:tcW w:w="1630" w:type="dxa"/>
          </w:tcPr>
          <w:p w:rsidR="00B100D4" w:rsidRDefault="008A2569" w:rsidP="009218B3">
            <w:pPr>
              <w:pStyle w:val="ASDtable"/>
            </w:pPr>
            <w:r>
              <w:t>24.19</w:t>
            </w:r>
          </w:p>
        </w:tc>
        <w:tc>
          <w:tcPr>
            <w:tcW w:w="1108" w:type="dxa"/>
          </w:tcPr>
          <w:p w:rsidR="00B100D4" w:rsidRDefault="008A2569" w:rsidP="009218B3">
            <w:pPr>
              <w:pStyle w:val="ASDtable"/>
            </w:pPr>
            <w:r>
              <w:t>0.02</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38</w:t>
            </w:r>
          </w:p>
        </w:tc>
        <w:tc>
          <w:tcPr>
            <w:tcW w:w="1093" w:type="dxa"/>
          </w:tcPr>
          <w:p w:rsidR="00B100D4" w:rsidRDefault="008A2569" w:rsidP="009218B3">
            <w:pPr>
              <w:pStyle w:val="ASDtable"/>
            </w:pPr>
            <w:r>
              <w:t>0.62</w:t>
            </w:r>
          </w:p>
        </w:tc>
      </w:tr>
      <w:tr w:rsidR="00B100D4" w:rsidTr="008F517F">
        <w:tc>
          <w:tcPr>
            <w:tcW w:w="1144" w:type="dxa"/>
          </w:tcPr>
          <w:p w:rsidR="00B100D4" w:rsidRDefault="008A2569" w:rsidP="009218B3">
            <w:pPr>
              <w:pStyle w:val="ASDtable"/>
            </w:pPr>
            <w:r>
              <w:t>M8</w:t>
            </w:r>
          </w:p>
        </w:tc>
        <w:tc>
          <w:tcPr>
            <w:tcW w:w="1337" w:type="dxa"/>
          </w:tcPr>
          <w:p w:rsidR="00B100D4" w:rsidRDefault="008A2569" w:rsidP="009218B3">
            <w:pPr>
              <w:pStyle w:val="ASDtable"/>
            </w:pPr>
            <w:r>
              <w:t>164.5</w:t>
            </w:r>
          </w:p>
        </w:tc>
        <w:tc>
          <w:tcPr>
            <w:tcW w:w="1107" w:type="dxa"/>
          </w:tcPr>
          <w:p w:rsidR="00B100D4" w:rsidRDefault="008A2569" w:rsidP="009218B3">
            <w:pPr>
              <w:pStyle w:val="ASDtable"/>
            </w:pPr>
            <w:r>
              <w:t>105.06</w:t>
            </w:r>
          </w:p>
        </w:tc>
        <w:tc>
          <w:tcPr>
            <w:tcW w:w="1107" w:type="dxa"/>
          </w:tcPr>
          <w:p w:rsidR="00B100D4" w:rsidRDefault="008A2569" w:rsidP="009218B3">
            <w:pPr>
              <w:pStyle w:val="ASDtable"/>
            </w:pPr>
            <w:r>
              <w:t>0.64</w:t>
            </w:r>
          </w:p>
        </w:tc>
        <w:tc>
          <w:tcPr>
            <w:tcW w:w="1135" w:type="dxa"/>
          </w:tcPr>
          <w:p w:rsidR="00B100D4" w:rsidRDefault="008A2569" w:rsidP="009218B3">
            <w:pPr>
              <w:pStyle w:val="ASDtable"/>
            </w:pPr>
            <w:r>
              <w:t>0.13</w:t>
            </w:r>
          </w:p>
        </w:tc>
        <w:tc>
          <w:tcPr>
            <w:tcW w:w="1092" w:type="dxa"/>
          </w:tcPr>
          <w:p w:rsidR="00B100D4" w:rsidRDefault="008A2569" w:rsidP="009218B3">
            <w:pPr>
              <w:pStyle w:val="ASDtable"/>
            </w:pPr>
            <w:r>
              <w:t>0.23</w:t>
            </w:r>
          </w:p>
        </w:tc>
        <w:tc>
          <w:tcPr>
            <w:tcW w:w="1630" w:type="dxa"/>
          </w:tcPr>
          <w:p w:rsidR="00B100D4" w:rsidRDefault="008A2569" w:rsidP="009218B3">
            <w:pPr>
              <w:pStyle w:val="ASDtable"/>
            </w:pPr>
            <w:r>
              <w:t>26.12</w:t>
            </w:r>
          </w:p>
        </w:tc>
        <w:tc>
          <w:tcPr>
            <w:tcW w:w="1108" w:type="dxa"/>
          </w:tcPr>
          <w:p w:rsidR="00B100D4" w:rsidRDefault="008A2569" w:rsidP="009218B3">
            <w:pPr>
              <w:pStyle w:val="ASDtable"/>
            </w:pPr>
            <w:r>
              <w:t>3.52</w:t>
            </w:r>
          </w:p>
        </w:tc>
        <w:tc>
          <w:tcPr>
            <w:tcW w:w="1108" w:type="dxa"/>
          </w:tcPr>
          <w:p w:rsidR="00B100D4" w:rsidRDefault="008A2569" w:rsidP="009218B3">
            <w:pPr>
              <w:pStyle w:val="ASDtable"/>
            </w:pPr>
            <w:r>
              <w:t>0.13</w:t>
            </w:r>
          </w:p>
        </w:tc>
        <w:tc>
          <w:tcPr>
            <w:tcW w:w="1135" w:type="dxa"/>
          </w:tcPr>
          <w:p w:rsidR="00B100D4" w:rsidRDefault="008A2569" w:rsidP="009218B3">
            <w:pPr>
              <w:pStyle w:val="ASDtable"/>
            </w:pPr>
            <w:r>
              <w:t>0.44</w:t>
            </w:r>
          </w:p>
        </w:tc>
        <w:tc>
          <w:tcPr>
            <w:tcW w:w="1093" w:type="dxa"/>
          </w:tcPr>
          <w:p w:rsidR="00B100D4" w:rsidRDefault="008A2569" w:rsidP="009218B3">
            <w:pPr>
              <w:pStyle w:val="ASDtable"/>
            </w:pPr>
            <w:r>
              <w:t>0.43</w:t>
            </w:r>
          </w:p>
        </w:tc>
      </w:tr>
      <w:tr w:rsidR="00B100D4" w:rsidTr="008F517F">
        <w:tc>
          <w:tcPr>
            <w:tcW w:w="1144" w:type="dxa"/>
          </w:tcPr>
          <w:p w:rsidR="00B100D4" w:rsidRDefault="008A2569" w:rsidP="009218B3">
            <w:pPr>
              <w:pStyle w:val="ASDtable"/>
            </w:pPr>
            <w:r>
              <w:t>M21</w:t>
            </w:r>
          </w:p>
        </w:tc>
        <w:tc>
          <w:tcPr>
            <w:tcW w:w="1337" w:type="dxa"/>
          </w:tcPr>
          <w:p w:rsidR="00B100D4" w:rsidRDefault="008A2569" w:rsidP="009218B3">
            <w:pPr>
              <w:pStyle w:val="ASDtable"/>
            </w:pPr>
            <w:r>
              <w:t>42.5</w:t>
            </w:r>
          </w:p>
        </w:tc>
        <w:tc>
          <w:tcPr>
            <w:tcW w:w="1107" w:type="dxa"/>
          </w:tcPr>
          <w:p w:rsidR="00B100D4" w:rsidRDefault="008A2569" w:rsidP="009218B3">
            <w:pPr>
              <w:pStyle w:val="ASDtable"/>
            </w:pPr>
            <w:r>
              <w:t>14.06</w:t>
            </w:r>
          </w:p>
        </w:tc>
        <w:tc>
          <w:tcPr>
            <w:tcW w:w="1107" w:type="dxa"/>
          </w:tcPr>
          <w:p w:rsidR="00B100D4" w:rsidRDefault="008A2569" w:rsidP="009218B3">
            <w:pPr>
              <w:pStyle w:val="ASDtable"/>
            </w:pPr>
            <w:r>
              <w:t>0.33</w:t>
            </w:r>
          </w:p>
        </w:tc>
        <w:tc>
          <w:tcPr>
            <w:tcW w:w="1135" w:type="dxa"/>
          </w:tcPr>
          <w:p w:rsidR="00B100D4" w:rsidRDefault="008A2569" w:rsidP="009218B3">
            <w:pPr>
              <w:pStyle w:val="ASDtable"/>
            </w:pPr>
            <w:r>
              <w:t>0.17</w:t>
            </w:r>
          </w:p>
        </w:tc>
        <w:tc>
          <w:tcPr>
            <w:tcW w:w="1092" w:type="dxa"/>
          </w:tcPr>
          <w:p w:rsidR="00B100D4" w:rsidRDefault="008A2569" w:rsidP="009218B3">
            <w:pPr>
              <w:pStyle w:val="ASDtable"/>
            </w:pPr>
            <w:r>
              <w:t>0.49</w:t>
            </w:r>
          </w:p>
        </w:tc>
        <w:tc>
          <w:tcPr>
            <w:tcW w:w="1630" w:type="dxa"/>
          </w:tcPr>
          <w:p w:rsidR="00B100D4" w:rsidRDefault="008A2569" w:rsidP="009218B3">
            <w:pPr>
              <w:pStyle w:val="ASDtable"/>
            </w:pPr>
            <w:r>
              <w:t>47.62</w:t>
            </w:r>
          </w:p>
        </w:tc>
        <w:tc>
          <w:tcPr>
            <w:tcW w:w="1108" w:type="dxa"/>
          </w:tcPr>
          <w:p w:rsidR="00B100D4" w:rsidRDefault="008A2569" w:rsidP="009218B3">
            <w:pPr>
              <w:pStyle w:val="ASDtable"/>
            </w:pPr>
            <w:r>
              <w:t>17.02</w:t>
            </w:r>
          </w:p>
        </w:tc>
        <w:tc>
          <w:tcPr>
            <w:tcW w:w="1108" w:type="dxa"/>
          </w:tcPr>
          <w:p w:rsidR="00B100D4" w:rsidRDefault="008A2569" w:rsidP="009218B3">
            <w:pPr>
              <w:pStyle w:val="ASDtable"/>
            </w:pPr>
            <w:r>
              <w:t>0.36</w:t>
            </w:r>
          </w:p>
        </w:tc>
        <w:tc>
          <w:tcPr>
            <w:tcW w:w="1135" w:type="dxa"/>
          </w:tcPr>
          <w:p w:rsidR="00B100D4" w:rsidRDefault="008A2569" w:rsidP="009218B3">
            <w:pPr>
              <w:pStyle w:val="ASDtable"/>
            </w:pPr>
            <w:r>
              <w:t>0.19</w:t>
            </w:r>
          </w:p>
        </w:tc>
        <w:tc>
          <w:tcPr>
            <w:tcW w:w="1093" w:type="dxa"/>
          </w:tcPr>
          <w:p w:rsidR="00B100D4" w:rsidRDefault="008A2569" w:rsidP="009218B3">
            <w:pPr>
              <w:pStyle w:val="ASDtable"/>
            </w:pPr>
            <w:r>
              <w:t>0.45</w:t>
            </w:r>
          </w:p>
        </w:tc>
      </w:tr>
      <w:tr w:rsidR="00B100D4" w:rsidTr="008F517F">
        <w:tc>
          <w:tcPr>
            <w:tcW w:w="1144" w:type="dxa"/>
          </w:tcPr>
          <w:p w:rsidR="00B100D4" w:rsidRDefault="008A2569" w:rsidP="009218B3">
            <w:pPr>
              <w:pStyle w:val="ASDtable"/>
            </w:pPr>
            <w:r>
              <w:t>M12</w:t>
            </w:r>
          </w:p>
        </w:tc>
        <w:tc>
          <w:tcPr>
            <w:tcW w:w="1337" w:type="dxa"/>
          </w:tcPr>
          <w:p w:rsidR="00B100D4" w:rsidRDefault="008A2569" w:rsidP="009218B3">
            <w:pPr>
              <w:pStyle w:val="ASDtable"/>
            </w:pPr>
            <w:r>
              <w:t>57.5</w:t>
            </w:r>
          </w:p>
        </w:tc>
        <w:tc>
          <w:tcPr>
            <w:tcW w:w="1107" w:type="dxa"/>
          </w:tcPr>
          <w:p w:rsidR="00B100D4" w:rsidRDefault="008A2569" w:rsidP="009218B3">
            <w:pPr>
              <w:pStyle w:val="ASDtable"/>
            </w:pPr>
            <w:r>
              <w:t>33.06</w:t>
            </w:r>
          </w:p>
        </w:tc>
        <w:tc>
          <w:tcPr>
            <w:tcW w:w="1107" w:type="dxa"/>
          </w:tcPr>
          <w:p w:rsidR="00B100D4" w:rsidRDefault="008A2569" w:rsidP="009218B3">
            <w:pPr>
              <w:pStyle w:val="ASDtable"/>
            </w:pPr>
            <w:r>
              <w:t>0.57</w:t>
            </w:r>
          </w:p>
        </w:tc>
        <w:tc>
          <w:tcPr>
            <w:tcW w:w="1135" w:type="dxa"/>
          </w:tcPr>
          <w:p w:rsidR="00B100D4" w:rsidRDefault="008A2569" w:rsidP="009218B3">
            <w:pPr>
              <w:pStyle w:val="ASDtable"/>
            </w:pPr>
            <w:r>
              <w:t>0.08</w:t>
            </w:r>
          </w:p>
        </w:tc>
        <w:tc>
          <w:tcPr>
            <w:tcW w:w="1092" w:type="dxa"/>
          </w:tcPr>
          <w:p w:rsidR="00B100D4" w:rsidRDefault="008A2569" w:rsidP="009218B3">
            <w:pPr>
              <w:pStyle w:val="ASDtable"/>
            </w:pPr>
            <w:r>
              <w:t>0.34</w:t>
            </w:r>
          </w:p>
        </w:tc>
        <w:tc>
          <w:tcPr>
            <w:tcW w:w="1630" w:type="dxa"/>
          </w:tcPr>
          <w:p w:rsidR="00B100D4" w:rsidRDefault="008A2569" w:rsidP="009218B3">
            <w:pPr>
              <w:pStyle w:val="ASDtable"/>
            </w:pPr>
            <w:r>
              <w:t>21</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26</w:t>
            </w:r>
          </w:p>
        </w:tc>
        <w:tc>
          <w:tcPr>
            <w:tcW w:w="1093" w:type="dxa"/>
          </w:tcPr>
          <w:p w:rsidR="00B100D4" w:rsidRDefault="008A2569" w:rsidP="009218B3">
            <w:pPr>
              <w:pStyle w:val="ASDtable"/>
            </w:pPr>
            <w:r>
              <w:t>0.74</w:t>
            </w:r>
          </w:p>
        </w:tc>
      </w:tr>
      <w:tr w:rsidR="00B100D4" w:rsidTr="008F517F">
        <w:tc>
          <w:tcPr>
            <w:tcW w:w="1144" w:type="dxa"/>
          </w:tcPr>
          <w:p w:rsidR="00B100D4" w:rsidRDefault="008A2569" w:rsidP="009218B3">
            <w:pPr>
              <w:pStyle w:val="ASDtable"/>
            </w:pPr>
            <w:r>
              <w:t>e-mean</w:t>
            </w:r>
          </w:p>
        </w:tc>
        <w:tc>
          <w:tcPr>
            <w:tcW w:w="1337" w:type="dxa"/>
          </w:tcPr>
          <w:p w:rsidR="00B100D4" w:rsidRDefault="008A2569" w:rsidP="009218B3">
            <w:pPr>
              <w:pStyle w:val="ASDtable"/>
            </w:pPr>
            <w:r>
              <w:t>45.13</w:t>
            </w:r>
          </w:p>
        </w:tc>
        <w:tc>
          <w:tcPr>
            <w:tcW w:w="1107" w:type="dxa"/>
          </w:tcPr>
          <w:p w:rsidR="00B100D4" w:rsidRDefault="008A2569" w:rsidP="009218B3">
            <w:pPr>
              <w:pStyle w:val="ASDtable"/>
            </w:pPr>
            <w:r>
              <w:t>10.21</w:t>
            </w:r>
          </w:p>
        </w:tc>
        <w:tc>
          <w:tcPr>
            <w:tcW w:w="1107" w:type="dxa"/>
          </w:tcPr>
          <w:p w:rsidR="00B100D4" w:rsidRDefault="008A2569" w:rsidP="009218B3">
            <w:pPr>
              <w:pStyle w:val="ASDtable"/>
            </w:pPr>
            <w:r>
              <w:t>0.23</w:t>
            </w:r>
          </w:p>
        </w:tc>
        <w:tc>
          <w:tcPr>
            <w:tcW w:w="1135" w:type="dxa"/>
          </w:tcPr>
          <w:p w:rsidR="00B100D4" w:rsidRDefault="008A2569" w:rsidP="009218B3">
            <w:pPr>
              <w:pStyle w:val="ASDtable"/>
            </w:pPr>
            <w:r>
              <w:t>0.25</w:t>
            </w:r>
          </w:p>
        </w:tc>
        <w:tc>
          <w:tcPr>
            <w:tcW w:w="1092" w:type="dxa"/>
          </w:tcPr>
          <w:p w:rsidR="00B100D4" w:rsidRDefault="008A2569" w:rsidP="009218B3">
            <w:pPr>
              <w:pStyle w:val="ASDtable"/>
            </w:pPr>
            <w:r>
              <w:t>0.52</w:t>
            </w:r>
          </w:p>
        </w:tc>
        <w:tc>
          <w:tcPr>
            <w:tcW w:w="1630" w:type="dxa"/>
          </w:tcPr>
          <w:p w:rsidR="00B100D4" w:rsidRDefault="008A2569" w:rsidP="009218B3">
            <w:pPr>
              <w:pStyle w:val="ASDtable"/>
            </w:pPr>
            <w:r>
              <w:t>30.12</w:t>
            </w:r>
          </w:p>
        </w:tc>
        <w:tc>
          <w:tcPr>
            <w:tcW w:w="1108" w:type="dxa"/>
          </w:tcPr>
          <w:p w:rsidR="00B100D4" w:rsidRDefault="008A2569" w:rsidP="009218B3">
            <w:pPr>
              <w:pStyle w:val="ASDtable"/>
            </w:pPr>
            <w:r>
              <w:t>0.02</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31</w:t>
            </w:r>
          </w:p>
        </w:tc>
        <w:tc>
          <w:tcPr>
            <w:tcW w:w="1093" w:type="dxa"/>
          </w:tcPr>
          <w:p w:rsidR="00B100D4" w:rsidRDefault="008A2569" w:rsidP="009218B3">
            <w:pPr>
              <w:pStyle w:val="ASDtable"/>
            </w:pPr>
            <w:r>
              <w:t>0.69</w:t>
            </w:r>
          </w:p>
        </w:tc>
      </w:tr>
      <w:tr w:rsidR="00B100D4" w:rsidTr="008F517F">
        <w:tc>
          <w:tcPr>
            <w:tcW w:w="1144" w:type="dxa"/>
          </w:tcPr>
          <w:p w:rsidR="00B100D4" w:rsidRDefault="008A2569" w:rsidP="009218B3">
            <w:pPr>
              <w:pStyle w:val="ASDtable"/>
            </w:pPr>
            <w:r>
              <w:t>M7</w:t>
            </w:r>
          </w:p>
        </w:tc>
        <w:tc>
          <w:tcPr>
            <w:tcW w:w="1337" w:type="dxa"/>
          </w:tcPr>
          <w:p w:rsidR="00B100D4" w:rsidRDefault="008A2569" w:rsidP="009218B3">
            <w:pPr>
              <w:pStyle w:val="ASDtable"/>
            </w:pPr>
            <w:r>
              <w:t>197.5</w:t>
            </w:r>
          </w:p>
        </w:tc>
        <w:tc>
          <w:tcPr>
            <w:tcW w:w="1107" w:type="dxa"/>
          </w:tcPr>
          <w:p w:rsidR="00B100D4" w:rsidRDefault="008A2569" w:rsidP="009218B3">
            <w:pPr>
              <w:pStyle w:val="ASDtable"/>
            </w:pPr>
            <w:r>
              <w:t>81</w:t>
            </w:r>
          </w:p>
        </w:tc>
        <w:tc>
          <w:tcPr>
            <w:tcW w:w="1107" w:type="dxa"/>
          </w:tcPr>
          <w:p w:rsidR="00B100D4" w:rsidRDefault="008A2569" w:rsidP="009218B3">
            <w:pPr>
              <w:pStyle w:val="ASDtable"/>
            </w:pPr>
            <w:r>
              <w:t>0.41</w:t>
            </w:r>
          </w:p>
        </w:tc>
        <w:tc>
          <w:tcPr>
            <w:tcW w:w="1135" w:type="dxa"/>
          </w:tcPr>
          <w:p w:rsidR="00B100D4" w:rsidRDefault="008A2569" w:rsidP="009218B3">
            <w:pPr>
              <w:pStyle w:val="ASDtable"/>
            </w:pPr>
            <w:r>
              <w:t>0.23</w:t>
            </w:r>
          </w:p>
        </w:tc>
        <w:tc>
          <w:tcPr>
            <w:tcW w:w="1092" w:type="dxa"/>
          </w:tcPr>
          <w:p w:rsidR="00B100D4" w:rsidRDefault="008A2569" w:rsidP="009218B3">
            <w:pPr>
              <w:pStyle w:val="ASDtable"/>
            </w:pPr>
            <w:r>
              <w:t>0.36</w:t>
            </w:r>
          </w:p>
        </w:tc>
        <w:tc>
          <w:tcPr>
            <w:tcW w:w="1630" w:type="dxa"/>
          </w:tcPr>
          <w:p w:rsidR="00B100D4" w:rsidRDefault="008A2569" w:rsidP="009218B3">
            <w:pPr>
              <w:pStyle w:val="ASDtable"/>
            </w:pPr>
            <w:r>
              <w:t>25.5</w:t>
            </w:r>
          </w:p>
        </w:tc>
        <w:tc>
          <w:tcPr>
            <w:tcW w:w="1108" w:type="dxa"/>
          </w:tcPr>
          <w:p w:rsidR="00B100D4" w:rsidRDefault="008A2569" w:rsidP="009218B3">
            <w:pPr>
              <w:pStyle w:val="ASDtable"/>
            </w:pPr>
            <w:r>
              <w:t>0.25</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36</w:t>
            </w:r>
          </w:p>
        </w:tc>
        <w:tc>
          <w:tcPr>
            <w:tcW w:w="1093" w:type="dxa"/>
          </w:tcPr>
          <w:p w:rsidR="00B100D4" w:rsidRDefault="008A2569" w:rsidP="009218B3">
            <w:pPr>
              <w:pStyle w:val="ASDtable"/>
            </w:pPr>
            <w:r>
              <w:t>0.63</w:t>
            </w:r>
          </w:p>
        </w:tc>
      </w:tr>
      <w:tr w:rsidR="00B100D4" w:rsidTr="008F517F">
        <w:tc>
          <w:tcPr>
            <w:tcW w:w="1144" w:type="dxa"/>
          </w:tcPr>
          <w:p w:rsidR="00B100D4" w:rsidRDefault="008A2569" w:rsidP="009218B3">
            <w:pPr>
              <w:pStyle w:val="ASDtable"/>
            </w:pPr>
            <w:r>
              <w:t>M25</w:t>
            </w:r>
          </w:p>
        </w:tc>
        <w:tc>
          <w:tcPr>
            <w:tcW w:w="1337" w:type="dxa"/>
          </w:tcPr>
          <w:p w:rsidR="00B100D4" w:rsidRDefault="008A2569" w:rsidP="009218B3">
            <w:pPr>
              <w:pStyle w:val="ASDtable"/>
            </w:pPr>
            <w:r>
              <w:t>32.5</w:t>
            </w:r>
          </w:p>
        </w:tc>
        <w:tc>
          <w:tcPr>
            <w:tcW w:w="1107" w:type="dxa"/>
          </w:tcPr>
          <w:p w:rsidR="00B100D4" w:rsidRDefault="008A2569" w:rsidP="009218B3">
            <w:pPr>
              <w:pStyle w:val="ASDtable"/>
            </w:pPr>
            <w:r>
              <w:t>9</w:t>
            </w:r>
          </w:p>
        </w:tc>
        <w:tc>
          <w:tcPr>
            <w:tcW w:w="1107" w:type="dxa"/>
          </w:tcPr>
          <w:p w:rsidR="00B100D4" w:rsidRDefault="008A2569" w:rsidP="009218B3">
            <w:pPr>
              <w:pStyle w:val="ASDtable"/>
            </w:pPr>
            <w:r>
              <w:t>0.28</w:t>
            </w:r>
          </w:p>
        </w:tc>
        <w:tc>
          <w:tcPr>
            <w:tcW w:w="1135" w:type="dxa"/>
          </w:tcPr>
          <w:p w:rsidR="00B100D4" w:rsidRDefault="008A2569" w:rsidP="009218B3">
            <w:pPr>
              <w:pStyle w:val="ASDtable"/>
            </w:pPr>
            <w:r>
              <w:t>0.22</w:t>
            </w:r>
          </w:p>
        </w:tc>
        <w:tc>
          <w:tcPr>
            <w:tcW w:w="1092" w:type="dxa"/>
          </w:tcPr>
          <w:p w:rsidR="00B100D4" w:rsidRDefault="008A2569" w:rsidP="009218B3">
            <w:pPr>
              <w:pStyle w:val="ASDtable"/>
            </w:pPr>
            <w:r>
              <w:t>0.5</w:t>
            </w:r>
          </w:p>
        </w:tc>
        <w:tc>
          <w:tcPr>
            <w:tcW w:w="1630" w:type="dxa"/>
          </w:tcPr>
          <w:p w:rsidR="00B100D4" w:rsidRDefault="008A2569" w:rsidP="009218B3">
            <w:pPr>
              <w:pStyle w:val="ASDtable"/>
            </w:pPr>
            <w:r>
              <w:t>23.25</w:t>
            </w:r>
          </w:p>
        </w:tc>
        <w:tc>
          <w:tcPr>
            <w:tcW w:w="1108" w:type="dxa"/>
          </w:tcPr>
          <w:p w:rsidR="00B100D4" w:rsidRDefault="008A2569" w:rsidP="009218B3">
            <w:pPr>
              <w:pStyle w:val="ASDtable"/>
            </w:pPr>
            <w:r>
              <w:t>5.06</w:t>
            </w:r>
          </w:p>
        </w:tc>
        <w:tc>
          <w:tcPr>
            <w:tcW w:w="1108" w:type="dxa"/>
          </w:tcPr>
          <w:p w:rsidR="00B100D4" w:rsidRDefault="008A2569" w:rsidP="009218B3">
            <w:pPr>
              <w:pStyle w:val="ASDtable"/>
            </w:pPr>
            <w:r>
              <w:t>0.22</w:t>
            </w:r>
          </w:p>
        </w:tc>
        <w:tc>
          <w:tcPr>
            <w:tcW w:w="1135" w:type="dxa"/>
          </w:tcPr>
          <w:p w:rsidR="00B100D4" w:rsidRDefault="008A2569" w:rsidP="009218B3">
            <w:pPr>
              <w:pStyle w:val="ASDtable"/>
            </w:pPr>
            <w:r>
              <w:t>0.28</w:t>
            </w:r>
          </w:p>
        </w:tc>
        <w:tc>
          <w:tcPr>
            <w:tcW w:w="1093" w:type="dxa"/>
          </w:tcPr>
          <w:p w:rsidR="00B100D4" w:rsidRDefault="008A2569" w:rsidP="009218B3">
            <w:pPr>
              <w:pStyle w:val="ASDtable"/>
            </w:pPr>
            <w:r>
              <w:t>0.5</w:t>
            </w:r>
          </w:p>
        </w:tc>
      </w:tr>
      <w:tr w:rsidR="00B100D4" w:rsidTr="008F517F">
        <w:tc>
          <w:tcPr>
            <w:tcW w:w="1144" w:type="dxa"/>
          </w:tcPr>
          <w:p w:rsidR="00B100D4" w:rsidRDefault="008A2569" w:rsidP="009218B3">
            <w:pPr>
              <w:pStyle w:val="ASDtable"/>
            </w:pPr>
            <w:r>
              <w:t>M16</w:t>
            </w:r>
          </w:p>
        </w:tc>
        <w:tc>
          <w:tcPr>
            <w:tcW w:w="1337" w:type="dxa"/>
          </w:tcPr>
          <w:p w:rsidR="00B100D4" w:rsidRDefault="008A2569" w:rsidP="009218B3">
            <w:pPr>
              <w:pStyle w:val="ASDtable"/>
            </w:pPr>
            <w:r>
              <w:t>60.38</w:t>
            </w:r>
          </w:p>
        </w:tc>
        <w:tc>
          <w:tcPr>
            <w:tcW w:w="1107" w:type="dxa"/>
          </w:tcPr>
          <w:p w:rsidR="00B100D4" w:rsidRDefault="008A2569" w:rsidP="009218B3">
            <w:pPr>
              <w:pStyle w:val="ASDtable"/>
            </w:pPr>
            <w:r>
              <w:t>2.64</w:t>
            </w:r>
          </w:p>
        </w:tc>
        <w:tc>
          <w:tcPr>
            <w:tcW w:w="1107" w:type="dxa"/>
          </w:tcPr>
          <w:p w:rsidR="00B100D4" w:rsidRDefault="008A2569" w:rsidP="009218B3">
            <w:pPr>
              <w:pStyle w:val="ASDtable"/>
            </w:pPr>
            <w:r>
              <w:t>0.04</w:t>
            </w:r>
          </w:p>
        </w:tc>
        <w:tc>
          <w:tcPr>
            <w:tcW w:w="1135" w:type="dxa"/>
          </w:tcPr>
          <w:p w:rsidR="00B100D4" w:rsidRDefault="008A2569" w:rsidP="009218B3">
            <w:pPr>
              <w:pStyle w:val="ASDtable"/>
            </w:pPr>
            <w:r>
              <w:t>0.32</w:t>
            </w:r>
          </w:p>
        </w:tc>
        <w:tc>
          <w:tcPr>
            <w:tcW w:w="1092" w:type="dxa"/>
          </w:tcPr>
          <w:p w:rsidR="00B100D4" w:rsidRDefault="008A2569" w:rsidP="009218B3">
            <w:pPr>
              <w:pStyle w:val="ASDtable"/>
            </w:pPr>
            <w:r>
              <w:t>0.63</w:t>
            </w:r>
          </w:p>
        </w:tc>
        <w:tc>
          <w:tcPr>
            <w:tcW w:w="1630" w:type="dxa"/>
          </w:tcPr>
          <w:p w:rsidR="00B100D4" w:rsidRDefault="008A2569" w:rsidP="009218B3">
            <w:pPr>
              <w:pStyle w:val="ASDtable"/>
            </w:pPr>
            <w:r>
              <w:t>45.62</w:t>
            </w:r>
          </w:p>
        </w:tc>
        <w:tc>
          <w:tcPr>
            <w:tcW w:w="1108" w:type="dxa"/>
          </w:tcPr>
          <w:p w:rsidR="00B100D4" w:rsidRDefault="008A2569" w:rsidP="009218B3">
            <w:pPr>
              <w:pStyle w:val="ASDtable"/>
            </w:pPr>
            <w:r>
              <w:t>8.27</w:t>
            </w:r>
          </w:p>
        </w:tc>
        <w:tc>
          <w:tcPr>
            <w:tcW w:w="1108" w:type="dxa"/>
          </w:tcPr>
          <w:p w:rsidR="00B100D4" w:rsidRDefault="008A2569" w:rsidP="009218B3">
            <w:pPr>
              <w:pStyle w:val="ASDtable"/>
            </w:pPr>
            <w:r>
              <w:t>0.18</w:t>
            </w:r>
          </w:p>
        </w:tc>
        <w:tc>
          <w:tcPr>
            <w:tcW w:w="1135" w:type="dxa"/>
          </w:tcPr>
          <w:p w:rsidR="00B100D4" w:rsidRDefault="008A2569" w:rsidP="009218B3">
            <w:pPr>
              <w:pStyle w:val="ASDtable"/>
            </w:pPr>
            <w:r>
              <w:t>0.25</w:t>
            </w:r>
          </w:p>
        </w:tc>
        <w:tc>
          <w:tcPr>
            <w:tcW w:w="1093" w:type="dxa"/>
          </w:tcPr>
          <w:p w:rsidR="00B100D4" w:rsidRDefault="008A2569" w:rsidP="009218B3">
            <w:pPr>
              <w:pStyle w:val="ASDtable"/>
            </w:pPr>
            <w:r>
              <w:t>0.57</w:t>
            </w:r>
          </w:p>
        </w:tc>
      </w:tr>
      <w:tr w:rsidR="00B100D4" w:rsidTr="008F517F">
        <w:tc>
          <w:tcPr>
            <w:tcW w:w="1144" w:type="dxa"/>
          </w:tcPr>
          <w:p w:rsidR="00B100D4" w:rsidRDefault="008A2569" w:rsidP="009218B3">
            <w:pPr>
              <w:pStyle w:val="ASDtable"/>
            </w:pPr>
            <w:r>
              <w:t>M13</w:t>
            </w:r>
          </w:p>
        </w:tc>
        <w:tc>
          <w:tcPr>
            <w:tcW w:w="1337" w:type="dxa"/>
          </w:tcPr>
          <w:p w:rsidR="00B100D4" w:rsidRDefault="008A2569" w:rsidP="009218B3">
            <w:pPr>
              <w:pStyle w:val="ASDtable"/>
            </w:pPr>
            <w:r>
              <w:t>29.12</w:t>
            </w:r>
          </w:p>
        </w:tc>
        <w:tc>
          <w:tcPr>
            <w:tcW w:w="1107" w:type="dxa"/>
          </w:tcPr>
          <w:p w:rsidR="00B100D4" w:rsidRDefault="008A2569" w:rsidP="009218B3">
            <w:pPr>
              <w:pStyle w:val="ASDtable"/>
            </w:pPr>
            <w:r>
              <w:t>1.89</w:t>
            </w:r>
          </w:p>
        </w:tc>
        <w:tc>
          <w:tcPr>
            <w:tcW w:w="1107" w:type="dxa"/>
          </w:tcPr>
          <w:p w:rsidR="00B100D4" w:rsidRDefault="008A2569" w:rsidP="009218B3">
            <w:pPr>
              <w:pStyle w:val="ASDtable"/>
            </w:pPr>
            <w:r>
              <w:t>0.06</w:t>
            </w:r>
          </w:p>
        </w:tc>
        <w:tc>
          <w:tcPr>
            <w:tcW w:w="1135" w:type="dxa"/>
          </w:tcPr>
          <w:p w:rsidR="00B100D4" w:rsidRDefault="008A2569" w:rsidP="009218B3">
            <w:pPr>
              <w:pStyle w:val="ASDtable"/>
            </w:pPr>
            <w:r>
              <w:t>0.5</w:t>
            </w:r>
          </w:p>
        </w:tc>
        <w:tc>
          <w:tcPr>
            <w:tcW w:w="1092" w:type="dxa"/>
          </w:tcPr>
          <w:p w:rsidR="00B100D4" w:rsidRDefault="008A2569" w:rsidP="009218B3">
            <w:pPr>
              <w:pStyle w:val="ASDtable"/>
            </w:pPr>
            <w:r>
              <w:t>0.43</w:t>
            </w:r>
          </w:p>
        </w:tc>
        <w:tc>
          <w:tcPr>
            <w:tcW w:w="1630" w:type="dxa"/>
          </w:tcPr>
          <w:p w:rsidR="00B100D4" w:rsidRDefault="008A2569" w:rsidP="009218B3">
            <w:pPr>
              <w:pStyle w:val="ASDtable"/>
            </w:pPr>
            <w:r>
              <w:t>36.12</w:t>
            </w:r>
          </w:p>
        </w:tc>
        <w:tc>
          <w:tcPr>
            <w:tcW w:w="1108" w:type="dxa"/>
          </w:tcPr>
          <w:p w:rsidR="00B100D4" w:rsidRDefault="008A2569" w:rsidP="009218B3">
            <w:pPr>
              <w:pStyle w:val="ASDtable"/>
            </w:pPr>
            <w:r>
              <w:t>2.64</w:t>
            </w:r>
          </w:p>
        </w:tc>
        <w:tc>
          <w:tcPr>
            <w:tcW w:w="1108" w:type="dxa"/>
          </w:tcPr>
          <w:p w:rsidR="00B100D4" w:rsidRDefault="008A2569" w:rsidP="009218B3">
            <w:pPr>
              <w:pStyle w:val="ASDtable"/>
            </w:pPr>
            <w:r>
              <w:t>0.07</w:t>
            </w:r>
          </w:p>
        </w:tc>
        <w:tc>
          <w:tcPr>
            <w:tcW w:w="1135" w:type="dxa"/>
          </w:tcPr>
          <w:p w:rsidR="00B100D4" w:rsidRDefault="008A2569" w:rsidP="009218B3">
            <w:pPr>
              <w:pStyle w:val="ASDtable"/>
            </w:pPr>
            <w:r>
              <w:t>0.39</w:t>
            </w:r>
          </w:p>
        </w:tc>
        <w:tc>
          <w:tcPr>
            <w:tcW w:w="1093" w:type="dxa"/>
          </w:tcPr>
          <w:p w:rsidR="00B100D4" w:rsidRDefault="008A2569" w:rsidP="009218B3">
            <w:pPr>
              <w:pStyle w:val="ASDtable"/>
            </w:pPr>
            <w:r>
              <w:t>0.53</w:t>
            </w:r>
          </w:p>
        </w:tc>
      </w:tr>
      <w:tr w:rsidR="00B100D4" w:rsidTr="008F517F">
        <w:tc>
          <w:tcPr>
            <w:tcW w:w="1144" w:type="dxa"/>
          </w:tcPr>
          <w:p w:rsidR="00B100D4" w:rsidRDefault="008A2569" w:rsidP="009218B3">
            <w:pPr>
              <w:pStyle w:val="ASDtable"/>
            </w:pPr>
            <w:r>
              <w:t>M26</w:t>
            </w:r>
          </w:p>
        </w:tc>
        <w:tc>
          <w:tcPr>
            <w:tcW w:w="1337" w:type="dxa"/>
          </w:tcPr>
          <w:p w:rsidR="00B100D4" w:rsidRDefault="008A2569" w:rsidP="009218B3">
            <w:pPr>
              <w:pStyle w:val="ASDtable"/>
            </w:pPr>
            <w:r>
              <w:t>79.12</w:t>
            </w:r>
          </w:p>
        </w:tc>
        <w:tc>
          <w:tcPr>
            <w:tcW w:w="1107" w:type="dxa"/>
          </w:tcPr>
          <w:p w:rsidR="00B100D4" w:rsidRDefault="008A2569" w:rsidP="009218B3">
            <w:pPr>
              <w:pStyle w:val="ASDtable"/>
            </w:pPr>
            <w:r>
              <w:t>8.27</w:t>
            </w:r>
          </w:p>
        </w:tc>
        <w:tc>
          <w:tcPr>
            <w:tcW w:w="1107" w:type="dxa"/>
          </w:tcPr>
          <w:p w:rsidR="00B100D4" w:rsidRDefault="008A2569" w:rsidP="009218B3">
            <w:pPr>
              <w:pStyle w:val="ASDtable"/>
            </w:pPr>
            <w:r>
              <w:t>0.1</w:t>
            </w:r>
          </w:p>
        </w:tc>
        <w:tc>
          <w:tcPr>
            <w:tcW w:w="1135" w:type="dxa"/>
          </w:tcPr>
          <w:p w:rsidR="00B100D4" w:rsidRDefault="008A2569" w:rsidP="009218B3">
            <w:pPr>
              <w:pStyle w:val="ASDtable"/>
            </w:pPr>
            <w:r>
              <w:t>0.44</w:t>
            </w:r>
          </w:p>
        </w:tc>
        <w:tc>
          <w:tcPr>
            <w:tcW w:w="1092" w:type="dxa"/>
          </w:tcPr>
          <w:p w:rsidR="00B100D4" w:rsidRDefault="008A2569" w:rsidP="009218B3">
            <w:pPr>
              <w:pStyle w:val="ASDtable"/>
            </w:pPr>
            <w:r>
              <w:t>0.45</w:t>
            </w:r>
          </w:p>
        </w:tc>
        <w:tc>
          <w:tcPr>
            <w:tcW w:w="1630" w:type="dxa"/>
          </w:tcPr>
          <w:p w:rsidR="00B100D4" w:rsidRDefault="008A2569" w:rsidP="009218B3">
            <w:pPr>
              <w:pStyle w:val="ASDtable"/>
            </w:pPr>
            <w:r>
              <w:t>75.12</w:t>
            </w:r>
          </w:p>
        </w:tc>
        <w:tc>
          <w:tcPr>
            <w:tcW w:w="1108" w:type="dxa"/>
          </w:tcPr>
          <w:p w:rsidR="00B100D4" w:rsidRDefault="008A2569" w:rsidP="009218B3">
            <w:pPr>
              <w:pStyle w:val="ASDtable"/>
            </w:pPr>
            <w:r>
              <w:t>11.39</w:t>
            </w:r>
          </w:p>
        </w:tc>
        <w:tc>
          <w:tcPr>
            <w:tcW w:w="1108" w:type="dxa"/>
          </w:tcPr>
          <w:p w:rsidR="00B100D4" w:rsidRDefault="008A2569" w:rsidP="009218B3">
            <w:pPr>
              <w:pStyle w:val="ASDtable"/>
            </w:pPr>
            <w:r>
              <w:t>0.15</w:t>
            </w:r>
          </w:p>
        </w:tc>
        <w:tc>
          <w:tcPr>
            <w:tcW w:w="1135" w:type="dxa"/>
          </w:tcPr>
          <w:p w:rsidR="00B100D4" w:rsidRDefault="008A2569" w:rsidP="009218B3">
            <w:pPr>
              <w:pStyle w:val="ASDtable"/>
            </w:pPr>
            <w:r>
              <w:t>0.36</w:t>
            </w:r>
          </w:p>
        </w:tc>
        <w:tc>
          <w:tcPr>
            <w:tcW w:w="1093" w:type="dxa"/>
          </w:tcPr>
          <w:p w:rsidR="00B100D4" w:rsidRDefault="008A2569" w:rsidP="009218B3">
            <w:pPr>
              <w:pStyle w:val="ASDtable"/>
            </w:pPr>
            <w:r>
              <w:t>0.49</w:t>
            </w:r>
          </w:p>
        </w:tc>
      </w:tr>
      <w:tr w:rsidR="00B100D4" w:rsidTr="008F517F">
        <w:tc>
          <w:tcPr>
            <w:tcW w:w="1144" w:type="dxa"/>
          </w:tcPr>
          <w:p w:rsidR="00B100D4" w:rsidRDefault="008A2569" w:rsidP="009218B3">
            <w:pPr>
              <w:pStyle w:val="ASDtable"/>
            </w:pPr>
            <w:r>
              <w:t>M20</w:t>
            </w:r>
          </w:p>
        </w:tc>
        <w:tc>
          <w:tcPr>
            <w:tcW w:w="1337" w:type="dxa"/>
          </w:tcPr>
          <w:p w:rsidR="00B100D4" w:rsidRDefault="008A2569" w:rsidP="009218B3">
            <w:pPr>
              <w:pStyle w:val="ASDtable"/>
            </w:pPr>
            <w:r>
              <w:t>97.88</w:t>
            </w:r>
          </w:p>
        </w:tc>
        <w:tc>
          <w:tcPr>
            <w:tcW w:w="1107" w:type="dxa"/>
          </w:tcPr>
          <w:p w:rsidR="00B100D4" w:rsidRDefault="008A2569" w:rsidP="009218B3">
            <w:pPr>
              <w:pStyle w:val="ASDtable"/>
            </w:pPr>
            <w:r>
              <w:t>37.52</w:t>
            </w:r>
          </w:p>
        </w:tc>
        <w:tc>
          <w:tcPr>
            <w:tcW w:w="1107" w:type="dxa"/>
          </w:tcPr>
          <w:p w:rsidR="00B100D4" w:rsidRDefault="008A2569" w:rsidP="009218B3">
            <w:pPr>
              <w:pStyle w:val="ASDtable"/>
            </w:pPr>
            <w:r>
              <w:t>0.38</w:t>
            </w:r>
          </w:p>
        </w:tc>
        <w:tc>
          <w:tcPr>
            <w:tcW w:w="1135" w:type="dxa"/>
          </w:tcPr>
          <w:p w:rsidR="00B100D4" w:rsidRDefault="008A2569" w:rsidP="009218B3">
            <w:pPr>
              <w:pStyle w:val="ASDtable"/>
            </w:pPr>
            <w:r>
              <w:t>0.26</w:t>
            </w:r>
          </w:p>
        </w:tc>
        <w:tc>
          <w:tcPr>
            <w:tcW w:w="1092" w:type="dxa"/>
          </w:tcPr>
          <w:p w:rsidR="00B100D4" w:rsidRDefault="008A2569" w:rsidP="009218B3">
            <w:pPr>
              <w:pStyle w:val="ASDtable"/>
            </w:pPr>
            <w:r>
              <w:t>0.36</w:t>
            </w:r>
          </w:p>
        </w:tc>
        <w:tc>
          <w:tcPr>
            <w:tcW w:w="1630" w:type="dxa"/>
          </w:tcPr>
          <w:p w:rsidR="00B100D4" w:rsidRDefault="008A2569" w:rsidP="009218B3">
            <w:pPr>
              <w:pStyle w:val="ASDtable"/>
            </w:pPr>
            <w:r>
              <w:t>44.75</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45</w:t>
            </w:r>
          </w:p>
        </w:tc>
        <w:tc>
          <w:tcPr>
            <w:tcW w:w="1093" w:type="dxa"/>
          </w:tcPr>
          <w:p w:rsidR="00B100D4" w:rsidRDefault="008A2569" w:rsidP="009218B3">
            <w:pPr>
              <w:pStyle w:val="ASDtable"/>
            </w:pPr>
            <w:r>
              <w:t>0.55</w:t>
            </w:r>
          </w:p>
        </w:tc>
      </w:tr>
      <w:tr w:rsidR="00B100D4" w:rsidTr="008F517F">
        <w:tc>
          <w:tcPr>
            <w:tcW w:w="1144" w:type="dxa"/>
          </w:tcPr>
          <w:p w:rsidR="00B100D4" w:rsidRDefault="008A2569" w:rsidP="009218B3">
            <w:pPr>
              <w:pStyle w:val="ASDtable"/>
            </w:pPr>
            <w:r>
              <w:t>M24</w:t>
            </w:r>
          </w:p>
        </w:tc>
        <w:tc>
          <w:tcPr>
            <w:tcW w:w="1337" w:type="dxa"/>
          </w:tcPr>
          <w:p w:rsidR="00B100D4" w:rsidRDefault="008A2569" w:rsidP="009218B3">
            <w:pPr>
              <w:pStyle w:val="ASDtable"/>
            </w:pPr>
            <w:r>
              <w:t>22</w:t>
            </w:r>
          </w:p>
        </w:tc>
        <w:tc>
          <w:tcPr>
            <w:tcW w:w="1107" w:type="dxa"/>
          </w:tcPr>
          <w:p w:rsidR="00B100D4" w:rsidRDefault="008A2569" w:rsidP="009218B3">
            <w:pPr>
              <w:pStyle w:val="ASDtable"/>
            </w:pPr>
            <w:r>
              <w:t>5.06</w:t>
            </w:r>
          </w:p>
        </w:tc>
        <w:tc>
          <w:tcPr>
            <w:tcW w:w="1107" w:type="dxa"/>
          </w:tcPr>
          <w:p w:rsidR="00B100D4" w:rsidRDefault="008A2569" w:rsidP="009218B3">
            <w:pPr>
              <w:pStyle w:val="ASDtable"/>
            </w:pPr>
            <w:r>
              <w:t>0.23</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77</w:t>
            </w:r>
          </w:p>
        </w:tc>
        <w:tc>
          <w:tcPr>
            <w:tcW w:w="1630" w:type="dxa"/>
          </w:tcPr>
          <w:p w:rsidR="00B100D4" w:rsidRDefault="008A2569" w:rsidP="009218B3">
            <w:pPr>
              <w:pStyle w:val="ASDtable"/>
            </w:pPr>
            <w:r>
              <w:t>39</w:t>
            </w:r>
          </w:p>
        </w:tc>
        <w:tc>
          <w:tcPr>
            <w:tcW w:w="1108" w:type="dxa"/>
          </w:tcPr>
          <w:p w:rsidR="00B100D4" w:rsidRDefault="008A2569" w:rsidP="009218B3">
            <w:pPr>
              <w:pStyle w:val="ASDtable"/>
            </w:pPr>
            <w:r>
              <w:t>22.56</w:t>
            </w:r>
          </w:p>
        </w:tc>
        <w:tc>
          <w:tcPr>
            <w:tcW w:w="1108" w:type="dxa"/>
          </w:tcPr>
          <w:p w:rsidR="00B100D4" w:rsidRDefault="008A2569" w:rsidP="009218B3">
            <w:pPr>
              <w:pStyle w:val="ASDtable"/>
            </w:pPr>
            <w:r>
              <w:t>0.58</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42</w:t>
            </w:r>
          </w:p>
        </w:tc>
      </w:tr>
      <w:tr w:rsidR="00B100D4" w:rsidTr="008F517F">
        <w:tc>
          <w:tcPr>
            <w:tcW w:w="1144" w:type="dxa"/>
          </w:tcPr>
          <w:p w:rsidR="00B100D4" w:rsidRDefault="008A2569" w:rsidP="009218B3">
            <w:pPr>
              <w:pStyle w:val="ASDtable"/>
            </w:pPr>
            <w:r>
              <w:t>M9</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r w:rsidR="00B100D4" w:rsidTr="008F517F">
        <w:tc>
          <w:tcPr>
            <w:tcW w:w="1144" w:type="dxa"/>
          </w:tcPr>
          <w:p w:rsidR="00B100D4" w:rsidRDefault="008A2569" w:rsidP="009218B3">
            <w:pPr>
              <w:pStyle w:val="ASDtable"/>
            </w:pPr>
            <w:r>
              <w:t>M30</w:t>
            </w:r>
          </w:p>
        </w:tc>
        <w:tc>
          <w:tcPr>
            <w:tcW w:w="1337" w:type="dxa"/>
          </w:tcPr>
          <w:p w:rsidR="00B100D4" w:rsidRDefault="008A2569" w:rsidP="009218B3">
            <w:pPr>
              <w:pStyle w:val="ASDtable"/>
            </w:pPr>
            <w:r>
              <w:t>128.62</w:t>
            </w:r>
          </w:p>
        </w:tc>
        <w:tc>
          <w:tcPr>
            <w:tcW w:w="1107" w:type="dxa"/>
          </w:tcPr>
          <w:p w:rsidR="00B100D4" w:rsidRDefault="008A2569" w:rsidP="009218B3">
            <w:pPr>
              <w:pStyle w:val="ASDtable"/>
            </w:pPr>
            <w:r>
              <w:t>31.64</w:t>
            </w:r>
          </w:p>
        </w:tc>
        <w:tc>
          <w:tcPr>
            <w:tcW w:w="1107" w:type="dxa"/>
          </w:tcPr>
          <w:p w:rsidR="00B100D4" w:rsidRDefault="008A2569" w:rsidP="009218B3">
            <w:pPr>
              <w:pStyle w:val="ASDtable"/>
            </w:pPr>
            <w:r>
              <w:t>0.25</w:t>
            </w:r>
          </w:p>
        </w:tc>
        <w:tc>
          <w:tcPr>
            <w:tcW w:w="1135" w:type="dxa"/>
          </w:tcPr>
          <w:p w:rsidR="00B100D4" w:rsidRDefault="008A2569" w:rsidP="009218B3">
            <w:pPr>
              <w:pStyle w:val="ASDtable"/>
            </w:pPr>
            <w:r>
              <w:t>0.19</w:t>
            </w:r>
          </w:p>
        </w:tc>
        <w:tc>
          <w:tcPr>
            <w:tcW w:w="1092" w:type="dxa"/>
          </w:tcPr>
          <w:p w:rsidR="00B100D4" w:rsidRDefault="008A2569" w:rsidP="009218B3">
            <w:pPr>
              <w:pStyle w:val="ASDtable"/>
            </w:pPr>
            <w:r>
              <w:t>0.56</w:t>
            </w:r>
          </w:p>
        </w:tc>
        <w:tc>
          <w:tcPr>
            <w:tcW w:w="1630" w:type="dxa"/>
          </w:tcPr>
          <w:p w:rsidR="00B100D4" w:rsidRDefault="008A2569" w:rsidP="009218B3">
            <w:pPr>
              <w:pStyle w:val="ASDtable"/>
            </w:pPr>
            <w:r>
              <w:t>196.88</w:t>
            </w:r>
          </w:p>
        </w:tc>
        <w:tc>
          <w:tcPr>
            <w:tcW w:w="1108" w:type="dxa"/>
          </w:tcPr>
          <w:p w:rsidR="00B100D4" w:rsidRDefault="008A2569" w:rsidP="009218B3">
            <w:pPr>
              <w:pStyle w:val="ASDtable"/>
            </w:pPr>
            <w:r>
              <w:t>118.27</w:t>
            </w:r>
          </w:p>
        </w:tc>
        <w:tc>
          <w:tcPr>
            <w:tcW w:w="1108" w:type="dxa"/>
          </w:tcPr>
          <w:p w:rsidR="00B100D4" w:rsidRDefault="008A2569" w:rsidP="009218B3">
            <w:pPr>
              <w:pStyle w:val="ASDtable"/>
            </w:pPr>
            <w:r>
              <w:t>0.6</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32</w:t>
            </w:r>
          </w:p>
        </w:tc>
      </w:tr>
      <w:tr w:rsidR="00B100D4" w:rsidTr="008F517F">
        <w:tc>
          <w:tcPr>
            <w:tcW w:w="1144" w:type="dxa"/>
          </w:tcPr>
          <w:p w:rsidR="00B100D4" w:rsidRDefault="008A2569" w:rsidP="009218B3">
            <w:pPr>
              <w:pStyle w:val="ASDtable"/>
            </w:pPr>
            <w:r>
              <w:t>M1</w:t>
            </w:r>
          </w:p>
        </w:tc>
        <w:tc>
          <w:tcPr>
            <w:tcW w:w="1337" w:type="dxa"/>
          </w:tcPr>
          <w:p w:rsidR="00B100D4" w:rsidRDefault="008A2569" w:rsidP="009218B3">
            <w:pPr>
              <w:pStyle w:val="ASDtable"/>
            </w:pPr>
            <w:r>
              <w:t>151.12</w:t>
            </w:r>
          </w:p>
        </w:tc>
        <w:tc>
          <w:tcPr>
            <w:tcW w:w="1107" w:type="dxa"/>
          </w:tcPr>
          <w:p w:rsidR="00B100D4" w:rsidRDefault="008A2569" w:rsidP="009218B3">
            <w:pPr>
              <w:pStyle w:val="ASDtable"/>
            </w:pPr>
            <w:r>
              <w:t>47.27</w:t>
            </w:r>
          </w:p>
        </w:tc>
        <w:tc>
          <w:tcPr>
            <w:tcW w:w="1107" w:type="dxa"/>
          </w:tcPr>
          <w:p w:rsidR="00B100D4" w:rsidRDefault="008A2569" w:rsidP="009218B3">
            <w:pPr>
              <w:pStyle w:val="ASDtable"/>
            </w:pPr>
            <w:r>
              <w:t>0.31</w:t>
            </w:r>
          </w:p>
        </w:tc>
        <w:tc>
          <w:tcPr>
            <w:tcW w:w="1135" w:type="dxa"/>
          </w:tcPr>
          <w:p w:rsidR="00B100D4" w:rsidRDefault="008A2569" w:rsidP="009218B3">
            <w:pPr>
              <w:pStyle w:val="ASDtable"/>
            </w:pPr>
            <w:r>
              <w:t>0.16</w:t>
            </w:r>
          </w:p>
        </w:tc>
        <w:tc>
          <w:tcPr>
            <w:tcW w:w="1092" w:type="dxa"/>
          </w:tcPr>
          <w:p w:rsidR="00B100D4" w:rsidRDefault="008A2569" w:rsidP="009218B3">
            <w:pPr>
              <w:pStyle w:val="ASDtable"/>
            </w:pPr>
            <w:r>
              <w:t>0.53</w:t>
            </w:r>
          </w:p>
        </w:tc>
        <w:tc>
          <w:tcPr>
            <w:tcW w:w="1630" w:type="dxa"/>
          </w:tcPr>
          <w:p w:rsidR="00B100D4" w:rsidRDefault="008A2569" w:rsidP="009218B3">
            <w:pPr>
              <w:pStyle w:val="ASDtable"/>
            </w:pPr>
            <w:r>
              <w:t>178.12</w:t>
            </w:r>
          </w:p>
        </w:tc>
        <w:tc>
          <w:tcPr>
            <w:tcW w:w="1108" w:type="dxa"/>
          </w:tcPr>
          <w:p w:rsidR="00B100D4" w:rsidRDefault="008A2569" w:rsidP="009218B3">
            <w:pPr>
              <w:pStyle w:val="ASDtable"/>
            </w:pPr>
            <w:r>
              <w:t>66.02</w:t>
            </w:r>
          </w:p>
        </w:tc>
        <w:tc>
          <w:tcPr>
            <w:tcW w:w="1108" w:type="dxa"/>
          </w:tcPr>
          <w:p w:rsidR="00B100D4" w:rsidRDefault="008A2569" w:rsidP="009218B3">
            <w:pPr>
              <w:pStyle w:val="ASDtable"/>
            </w:pPr>
            <w:r>
              <w:t>0.37</w:t>
            </w:r>
          </w:p>
        </w:tc>
        <w:tc>
          <w:tcPr>
            <w:tcW w:w="1135" w:type="dxa"/>
          </w:tcPr>
          <w:p w:rsidR="00B100D4" w:rsidRDefault="008A2569" w:rsidP="009218B3">
            <w:pPr>
              <w:pStyle w:val="ASDtable"/>
            </w:pPr>
            <w:r>
              <w:t>0.15</w:t>
            </w:r>
          </w:p>
        </w:tc>
        <w:tc>
          <w:tcPr>
            <w:tcW w:w="1093" w:type="dxa"/>
          </w:tcPr>
          <w:p w:rsidR="00B100D4" w:rsidRDefault="008A2569" w:rsidP="009218B3">
            <w:pPr>
              <w:pStyle w:val="ASDtable"/>
            </w:pPr>
            <w:r>
              <w:t>0.48</w:t>
            </w:r>
          </w:p>
        </w:tc>
      </w:tr>
      <w:tr w:rsidR="00B100D4" w:rsidTr="008F517F">
        <w:tc>
          <w:tcPr>
            <w:tcW w:w="1144" w:type="dxa"/>
          </w:tcPr>
          <w:p w:rsidR="00B100D4" w:rsidRDefault="008A2569" w:rsidP="009218B3">
            <w:pPr>
              <w:pStyle w:val="ASDtable"/>
            </w:pPr>
            <w:r>
              <w:t>naive</w:t>
            </w:r>
          </w:p>
        </w:tc>
        <w:tc>
          <w:tcPr>
            <w:tcW w:w="1337" w:type="dxa"/>
          </w:tcPr>
          <w:p w:rsidR="00B100D4" w:rsidRDefault="008A2569" w:rsidP="009218B3">
            <w:pPr>
              <w:pStyle w:val="ASDtable"/>
            </w:pPr>
            <w:r>
              <w:t>152.18</w:t>
            </w:r>
          </w:p>
        </w:tc>
        <w:tc>
          <w:tcPr>
            <w:tcW w:w="1107" w:type="dxa"/>
          </w:tcPr>
          <w:p w:rsidR="00B100D4" w:rsidRDefault="008A2569" w:rsidP="009218B3">
            <w:pPr>
              <w:pStyle w:val="ASDtable"/>
            </w:pPr>
            <w:r>
              <w:t>84.25</w:t>
            </w:r>
          </w:p>
        </w:tc>
        <w:tc>
          <w:tcPr>
            <w:tcW w:w="1107" w:type="dxa"/>
          </w:tcPr>
          <w:p w:rsidR="00B100D4" w:rsidRDefault="008A2569" w:rsidP="009218B3">
            <w:pPr>
              <w:pStyle w:val="ASDtable"/>
            </w:pPr>
            <w:r>
              <w:t>0.55</w:t>
            </w:r>
          </w:p>
        </w:tc>
        <w:tc>
          <w:tcPr>
            <w:tcW w:w="1135" w:type="dxa"/>
          </w:tcPr>
          <w:p w:rsidR="00B100D4" w:rsidRDefault="008A2569" w:rsidP="009218B3">
            <w:pPr>
              <w:pStyle w:val="ASDtable"/>
            </w:pPr>
            <w:r>
              <w:t>0.45</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152.18</w:t>
            </w:r>
          </w:p>
        </w:tc>
        <w:tc>
          <w:tcPr>
            <w:tcW w:w="1108" w:type="dxa"/>
          </w:tcPr>
          <w:p w:rsidR="00B100D4" w:rsidRDefault="008A2569" w:rsidP="009218B3">
            <w:pPr>
              <w:pStyle w:val="ASDtable"/>
            </w:pPr>
            <w:r>
              <w:t>84.25</w:t>
            </w:r>
          </w:p>
        </w:tc>
        <w:tc>
          <w:tcPr>
            <w:tcW w:w="1108" w:type="dxa"/>
          </w:tcPr>
          <w:p w:rsidR="00B100D4" w:rsidRDefault="008A2569" w:rsidP="009218B3">
            <w:pPr>
              <w:pStyle w:val="ASDtable"/>
            </w:pPr>
            <w:r>
              <w:t>0.55</w:t>
            </w:r>
          </w:p>
        </w:tc>
        <w:tc>
          <w:tcPr>
            <w:tcW w:w="1135" w:type="dxa"/>
          </w:tcPr>
          <w:p w:rsidR="00B100D4" w:rsidRDefault="008A2569" w:rsidP="009218B3">
            <w:pPr>
              <w:pStyle w:val="ASDtable"/>
            </w:pPr>
            <w:r>
              <w:t>0.45</w:t>
            </w:r>
          </w:p>
        </w:tc>
        <w:tc>
          <w:tcPr>
            <w:tcW w:w="1093" w:type="dxa"/>
          </w:tcPr>
          <w:p w:rsidR="00B100D4" w:rsidRDefault="008A2569" w:rsidP="009218B3">
            <w:pPr>
              <w:pStyle w:val="ASDtable"/>
            </w:pPr>
            <w:r>
              <w:t>NA</w:t>
            </w:r>
          </w:p>
        </w:tc>
      </w:tr>
      <w:tr w:rsidR="00B100D4" w:rsidTr="008F517F">
        <w:tc>
          <w:tcPr>
            <w:tcW w:w="1144"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228.62</w:t>
            </w:r>
          </w:p>
        </w:tc>
        <w:tc>
          <w:tcPr>
            <w:tcW w:w="1107" w:type="dxa"/>
          </w:tcPr>
          <w:p w:rsidR="00B100D4" w:rsidRDefault="008A2569" w:rsidP="009218B3">
            <w:pPr>
              <w:pStyle w:val="ASDtable"/>
            </w:pPr>
            <w:r>
              <w:t>118.27</w:t>
            </w:r>
          </w:p>
        </w:tc>
        <w:tc>
          <w:tcPr>
            <w:tcW w:w="1107" w:type="dxa"/>
          </w:tcPr>
          <w:p w:rsidR="00B100D4" w:rsidRDefault="008A2569" w:rsidP="009218B3">
            <w:pPr>
              <w:pStyle w:val="ASDtable"/>
            </w:pPr>
            <w:r>
              <w:t>0.52</w:t>
            </w:r>
          </w:p>
        </w:tc>
        <w:tc>
          <w:tcPr>
            <w:tcW w:w="1135" w:type="dxa"/>
          </w:tcPr>
          <w:p w:rsidR="00B100D4" w:rsidRDefault="008A2569" w:rsidP="009218B3">
            <w:pPr>
              <w:pStyle w:val="ASDtable"/>
            </w:pPr>
            <w:r>
              <w:t>0.18</w:t>
            </w:r>
          </w:p>
        </w:tc>
        <w:tc>
          <w:tcPr>
            <w:tcW w:w="1092" w:type="dxa"/>
          </w:tcPr>
          <w:p w:rsidR="00B100D4" w:rsidRDefault="008A2569" w:rsidP="009218B3">
            <w:pPr>
              <w:pStyle w:val="ASDtable"/>
            </w:pPr>
            <w:r>
              <w:t>0.3</w:t>
            </w:r>
          </w:p>
        </w:tc>
        <w:tc>
          <w:tcPr>
            <w:tcW w:w="1630" w:type="dxa"/>
          </w:tcPr>
          <w:p w:rsidR="00B100D4" w:rsidRDefault="008A2569" w:rsidP="009218B3">
            <w:pPr>
              <w:pStyle w:val="ASDtable"/>
            </w:pPr>
            <w:r>
              <w:t>228.62</w:t>
            </w:r>
          </w:p>
        </w:tc>
        <w:tc>
          <w:tcPr>
            <w:tcW w:w="1108" w:type="dxa"/>
          </w:tcPr>
          <w:p w:rsidR="00B100D4" w:rsidRDefault="008A2569" w:rsidP="009218B3">
            <w:pPr>
              <w:pStyle w:val="ASDtable"/>
            </w:pPr>
            <w:r>
              <w:t>118.27</w:t>
            </w:r>
          </w:p>
        </w:tc>
        <w:tc>
          <w:tcPr>
            <w:tcW w:w="1108" w:type="dxa"/>
          </w:tcPr>
          <w:p w:rsidR="00B100D4" w:rsidRDefault="008A2569" w:rsidP="009218B3">
            <w:pPr>
              <w:pStyle w:val="ASDtable"/>
            </w:pPr>
            <w:r>
              <w:t>0.52</w:t>
            </w:r>
          </w:p>
        </w:tc>
        <w:tc>
          <w:tcPr>
            <w:tcW w:w="1135" w:type="dxa"/>
          </w:tcPr>
          <w:p w:rsidR="00B100D4" w:rsidRDefault="008A2569" w:rsidP="009218B3">
            <w:pPr>
              <w:pStyle w:val="ASDtable"/>
            </w:pPr>
            <w:r>
              <w:t>0.18</w:t>
            </w:r>
          </w:p>
        </w:tc>
        <w:tc>
          <w:tcPr>
            <w:tcW w:w="1093" w:type="dxa"/>
          </w:tcPr>
          <w:p w:rsidR="00B100D4" w:rsidRDefault="008A2569" w:rsidP="009218B3">
            <w:pPr>
              <w:pStyle w:val="ASDtable"/>
            </w:pPr>
            <w:r>
              <w:t>0.3</w:t>
            </w:r>
          </w:p>
        </w:tc>
      </w:tr>
      <w:tr w:rsidR="00B100D4" w:rsidTr="008F517F">
        <w:tc>
          <w:tcPr>
            <w:tcW w:w="1144" w:type="dxa"/>
          </w:tcPr>
          <w:p w:rsidR="00B100D4" w:rsidRDefault="008A2569" w:rsidP="009218B3">
            <w:pPr>
              <w:pStyle w:val="ASDtable"/>
            </w:pPr>
            <w:r>
              <w:t>M6</w:t>
            </w:r>
          </w:p>
        </w:tc>
        <w:tc>
          <w:tcPr>
            <w:tcW w:w="1337" w:type="dxa"/>
          </w:tcPr>
          <w:p w:rsidR="00B100D4" w:rsidRDefault="008A2569" w:rsidP="009218B3">
            <w:pPr>
              <w:pStyle w:val="ASDtable"/>
            </w:pPr>
            <w:r>
              <w:t>294.12</w:t>
            </w:r>
          </w:p>
        </w:tc>
        <w:tc>
          <w:tcPr>
            <w:tcW w:w="1107" w:type="dxa"/>
          </w:tcPr>
          <w:p w:rsidR="00B100D4" w:rsidRDefault="008A2569" w:rsidP="009218B3">
            <w:pPr>
              <w:pStyle w:val="ASDtable"/>
            </w:pPr>
            <w:r>
              <w:t>165.77</w:t>
            </w:r>
          </w:p>
        </w:tc>
        <w:tc>
          <w:tcPr>
            <w:tcW w:w="1107" w:type="dxa"/>
          </w:tcPr>
          <w:p w:rsidR="00B100D4" w:rsidRDefault="008A2569" w:rsidP="009218B3">
            <w:pPr>
              <w:pStyle w:val="ASDtable"/>
            </w:pPr>
            <w:r>
              <w:t>0.56</w:t>
            </w:r>
          </w:p>
        </w:tc>
        <w:tc>
          <w:tcPr>
            <w:tcW w:w="1135" w:type="dxa"/>
          </w:tcPr>
          <w:p w:rsidR="00B100D4" w:rsidRDefault="008A2569" w:rsidP="009218B3">
            <w:pPr>
              <w:pStyle w:val="ASDtable"/>
            </w:pPr>
            <w:r>
              <w:t>0.23</w:t>
            </w:r>
          </w:p>
        </w:tc>
        <w:tc>
          <w:tcPr>
            <w:tcW w:w="1092" w:type="dxa"/>
          </w:tcPr>
          <w:p w:rsidR="00B100D4" w:rsidRDefault="008A2569" w:rsidP="009218B3">
            <w:pPr>
              <w:pStyle w:val="ASDtable"/>
            </w:pPr>
            <w:r>
              <w:t>0.21</w:t>
            </w:r>
          </w:p>
        </w:tc>
        <w:tc>
          <w:tcPr>
            <w:tcW w:w="1630" w:type="dxa"/>
          </w:tcPr>
          <w:p w:rsidR="00B100D4" w:rsidRDefault="008A2569" w:rsidP="009218B3">
            <w:pPr>
              <w:pStyle w:val="ASDtable"/>
            </w:pPr>
            <w:r>
              <w:t>243.25</w:t>
            </w:r>
          </w:p>
        </w:tc>
        <w:tc>
          <w:tcPr>
            <w:tcW w:w="1108" w:type="dxa"/>
          </w:tcPr>
          <w:p w:rsidR="00B100D4" w:rsidRDefault="008A2569" w:rsidP="009218B3">
            <w:pPr>
              <w:pStyle w:val="ASDtable"/>
            </w:pPr>
            <w:r>
              <w:t>150.06</w:t>
            </w:r>
          </w:p>
        </w:tc>
        <w:tc>
          <w:tcPr>
            <w:tcW w:w="1108" w:type="dxa"/>
          </w:tcPr>
          <w:p w:rsidR="00B100D4" w:rsidRDefault="008A2569" w:rsidP="009218B3">
            <w:pPr>
              <w:pStyle w:val="ASDtable"/>
            </w:pPr>
            <w:r>
              <w:t>0.62</w:t>
            </w:r>
          </w:p>
        </w:tc>
        <w:tc>
          <w:tcPr>
            <w:tcW w:w="1135" w:type="dxa"/>
          </w:tcPr>
          <w:p w:rsidR="00B100D4" w:rsidRDefault="008A2569" w:rsidP="009218B3">
            <w:pPr>
              <w:pStyle w:val="ASDtable"/>
            </w:pPr>
            <w:r>
              <w:t>0.18</w:t>
            </w:r>
          </w:p>
        </w:tc>
        <w:tc>
          <w:tcPr>
            <w:tcW w:w="1093" w:type="dxa"/>
          </w:tcPr>
          <w:p w:rsidR="00B100D4" w:rsidRDefault="008A2569" w:rsidP="009218B3">
            <w:pPr>
              <w:pStyle w:val="ASDtable"/>
            </w:pPr>
            <w:r>
              <w:t>0.21</w:t>
            </w:r>
          </w:p>
        </w:tc>
      </w:tr>
    </w:tbl>
    <w:p w:rsidR="00B100D4" w:rsidRDefault="008A2569">
      <w:pPr>
        <w:rPr>
          <w:lang w:eastAsia="de-DE"/>
        </w:rPr>
      </w:pPr>
      <w:r>
        <w:rPr>
          <w:lang w:eastAsia="de-DE"/>
        </w:rPr>
        <w:br w:type="page"/>
      </w:r>
    </w:p>
    <w:p w:rsidR="00B100D4" w:rsidRDefault="008A2569">
      <w:pPr>
        <w:pStyle w:val="Beschriftung"/>
      </w:pPr>
      <w:r>
        <w:lastRenderedPageBreak/>
        <w:t xml:space="preserve">Table </w:t>
      </w:r>
      <w:r w:rsidR="00A372FF">
        <w:t>S16</w:t>
      </w:r>
    </w:p>
    <w:p w:rsidR="000946C6" w:rsidRDefault="008A2569" w:rsidP="000946C6">
      <w:pPr>
        <w:spacing w:after="0" w:line="240" w:lineRule="auto"/>
        <w:rPr>
          <w:rFonts w:cs="Times New Roman"/>
          <w:szCs w:val="24"/>
        </w:rPr>
      </w:pPr>
      <w:r>
        <w:rPr>
          <w:b/>
          <w:lang w:eastAsia="de-DE"/>
        </w:rPr>
        <w:t xml:space="preserve">Decomposition of MSE into contributions from bias², SDSD, and LCS for </w:t>
      </w:r>
      <w:proofErr w:type="spellStart"/>
      <w:r>
        <w:rPr>
          <w:b/>
          <w:lang w:eastAsia="de-DE"/>
        </w:rPr>
        <w:t>Bermude</w:t>
      </w:r>
      <w:proofErr w:type="spellEnd"/>
      <w:r>
        <w:rPr>
          <w:b/>
          <w:lang w:eastAsia="de-DE"/>
        </w:rPr>
        <w:t xml:space="preserve"> </w:t>
      </w:r>
      <w:proofErr w:type="gramStart"/>
      <w:r>
        <w:rPr>
          <w:b/>
          <w:lang w:eastAsia="de-DE"/>
        </w:rPr>
        <w:t>evaluation  data</w:t>
      </w:r>
      <w:proofErr w:type="gramEnd"/>
      <w:r>
        <w:rPr>
          <w:b/>
          <w:lang w:eastAsia="de-DE"/>
        </w:rPr>
        <w:t xml:space="preserve"> BBCH55.</w:t>
      </w:r>
      <w:r w:rsidR="000946C6">
        <w:rPr>
          <w:b/>
          <w:lang w:eastAsia="de-DE"/>
        </w:rPr>
        <w:t xml:space="preserve"> Models are sorted in order of increasing RMSE for the </w:t>
      </w:r>
      <w:proofErr w:type="spellStart"/>
      <w:r w:rsidR="000946C6">
        <w:rPr>
          <w:b/>
          <w:lang w:eastAsia="de-DE"/>
        </w:rPr>
        <w:t>Bermude</w:t>
      </w:r>
      <w:proofErr w:type="spellEnd"/>
      <w:r w:rsidR="000946C6">
        <w:rPr>
          <w:b/>
          <w:lang w:eastAsia="de-DE"/>
        </w:rPr>
        <w:t xml:space="preserve"> evaluation data averaged over stages (last column of Table 5). Due to rounding errors, the sum of fractions from bias², SDSD and LCS may not be exactly 1.00.</w:t>
      </w:r>
    </w:p>
    <w:p w:rsidR="00B100D4" w:rsidRDefault="00B100D4">
      <w:pPr>
        <w:rPr>
          <w:b/>
          <w:lang w:eastAsia="de-DE"/>
        </w:rPr>
      </w:pPr>
    </w:p>
    <w:p w:rsidR="00B100D4" w:rsidRDefault="00B100D4">
      <w:pPr>
        <w:rPr>
          <w:lang w:eastAsia="de-DE"/>
        </w:rPr>
      </w:pPr>
    </w:p>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6"/>
        <w:gridCol w:w="1337"/>
        <w:gridCol w:w="1110"/>
        <w:gridCol w:w="1110"/>
        <w:gridCol w:w="1137"/>
        <w:gridCol w:w="1097"/>
        <w:gridCol w:w="1630"/>
        <w:gridCol w:w="1083"/>
        <w:gridCol w:w="1111"/>
        <w:gridCol w:w="1138"/>
        <w:gridCol w:w="1097"/>
      </w:tblGrid>
      <w:tr w:rsidR="00B100D4" w:rsidTr="008F517F">
        <w:tc>
          <w:tcPr>
            <w:tcW w:w="1146" w:type="dxa"/>
          </w:tcPr>
          <w:p w:rsidR="00B100D4" w:rsidRDefault="00B100D4" w:rsidP="009218B3">
            <w:pPr>
              <w:pStyle w:val="ASDtable"/>
            </w:pPr>
          </w:p>
        </w:tc>
        <w:tc>
          <w:tcPr>
            <w:tcW w:w="11850" w:type="dxa"/>
            <w:gridSpan w:val="10"/>
          </w:tcPr>
          <w:p w:rsidR="00B100D4" w:rsidRPr="008F517F" w:rsidRDefault="008A2569" w:rsidP="009218B3">
            <w:pPr>
              <w:pStyle w:val="ASDtable"/>
              <w:rPr>
                <w:b/>
              </w:rPr>
            </w:pPr>
            <w:proofErr w:type="spellStart"/>
            <w:r w:rsidRPr="008F517F">
              <w:rPr>
                <w:b/>
              </w:rPr>
              <w:t>Bermude</w:t>
            </w:r>
            <w:proofErr w:type="spellEnd"/>
            <w:r w:rsidRPr="008F517F">
              <w:rPr>
                <w:b/>
              </w:rPr>
              <w:t xml:space="preserve"> evaluation data BBCH55</w:t>
            </w:r>
          </w:p>
        </w:tc>
      </w:tr>
      <w:tr w:rsidR="00B100D4" w:rsidTr="008F517F">
        <w:tc>
          <w:tcPr>
            <w:tcW w:w="1146" w:type="dxa"/>
          </w:tcPr>
          <w:p w:rsidR="00B100D4" w:rsidRDefault="00B100D4" w:rsidP="009218B3">
            <w:pPr>
              <w:pStyle w:val="ASDtable"/>
            </w:pPr>
          </w:p>
        </w:tc>
        <w:tc>
          <w:tcPr>
            <w:tcW w:w="5791" w:type="dxa"/>
            <w:gridSpan w:val="5"/>
          </w:tcPr>
          <w:p w:rsidR="00B100D4" w:rsidRPr="008F517F" w:rsidRDefault="008A2569" w:rsidP="009218B3">
            <w:pPr>
              <w:pStyle w:val="ASDtable"/>
              <w:rPr>
                <w:b/>
              </w:rPr>
            </w:pPr>
            <w:r w:rsidRPr="008F517F">
              <w:rPr>
                <w:b/>
              </w:rPr>
              <w:t>Usual calibration</w:t>
            </w:r>
          </w:p>
        </w:tc>
        <w:tc>
          <w:tcPr>
            <w:tcW w:w="6059" w:type="dxa"/>
            <w:gridSpan w:val="5"/>
          </w:tcPr>
          <w:p w:rsidR="00B100D4" w:rsidRPr="008F517F" w:rsidRDefault="008A2569" w:rsidP="009218B3">
            <w:pPr>
              <w:pStyle w:val="ASDtable"/>
              <w:rPr>
                <w:b/>
              </w:rPr>
            </w:pPr>
            <w:r w:rsidRPr="008F517F">
              <w:rPr>
                <w:b/>
              </w:rPr>
              <w:t>Protocol calibration</w:t>
            </w:r>
          </w:p>
        </w:tc>
      </w:tr>
      <w:tr w:rsidR="00B100D4" w:rsidTr="008F517F">
        <w:tc>
          <w:tcPr>
            <w:tcW w:w="1146"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10" w:type="dxa"/>
          </w:tcPr>
          <w:p w:rsidR="00B100D4" w:rsidRDefault="008A2569" w:rsidP="009218B3">
            <w:pPr>
              <w:pStyle w:val="ASDtable"/>
            </w:pPr>
            <w:r>
              <w:t>bias²</w:t>
            </w:r>
          </w:p>
        </w:tc>
        <w:tc>
          <w:tcPr>
            <w:tcW w:w="1110" w:type="dxa"/>
          </w:tcPr>
          <w:p w:rsidR="00B100D4" w:rsidRDefault="008A2569" w:rsidP="009218B3">
            <w:pPr>
              <w:pStyle w:val="ASDtable"/>
            </w:pPr>
            <w:r>
              <w:t>fraction</w:t>
            </w:r>
          </w:p>
          <w:p w:rsidR="00B100D4" w:rsidRDefault="008A2569" w:rsidP="009218B3">
            <w:pPr>
              <w:pStyle w:val="ASDtable"/>
            </w:pPr>
            <w:r>
              <w:t>from bias²</w:t>
            </w:r>
          </w:p>
        </w:tc>
        <w:tc>
          <w:tcPr>
            <w:tcW w:w="1137"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083" w:type="dxa"/>
          </w:tcPr>
          <w:p w:rsidR="00B100D4" w:rsidRDefault="008A2569" w:rsidP="009218B3">
            <w:pPr>
              <w:pStyle w:val="ASDtable"/>
            </w:pPr>
            <w:r>
              <w:t>bias²</w:t>
            </w:r>
          </w:p>
        </w:tc>
        <w:tc>
          <w:tcPr>
            <w:tcW w:w="1111" w:type="dxa"/>
          </w:tcPr>
          <w:p w:rsidR="00B100D4" w:rsidRDefault="008A2569" w:rsidP="009218B3">
            <w:pPr>
              <w:pStyle w:val="ASDtable"/>
            </w:pPr>
            <w:r>
              <w:t>fraction</w:t>
            </w:r>
          </w:p>
          <w:p w:rsidR="00B100D4" w:rsidRDefault="008A2569" w:rsidP="009218B3">
            <w:pPr>
              <w:pStyle w:val="ASDtable"/>
            </w:pPr>
            <w:r>
              <w:t>from bias²</w:t>
            </w:r>
          </w:p>
        </w:tc>
        <w:tc>
          <w:tcPr>
            <w:tcW w:w="1138"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r>
      <w:tr w:rsidR="00B100D4" w:rsidTr="008F517F">
        <w:tc>
          <w:tcPr>
            <w:tcW w:w="1146" w:type="dxa"/>
          </w:tcPr>
          <w:p w:rsidR="00B100D4" w:rsidRDefault="008A2569" w:rsidP="009218B3">
            <w:pPr>
              <w:pStyle w:val="ASDtable"/>
            </w:pPr>
            <w:r>
              <w:t>M15</w:t>
            </w:r>
          </w:p>
        </w:tc>
        <w:tc>
          <w:tcPr>
            <w:tcW w:w="1337" w:type="dxa"/>
          </w:tcPr>
          <w:p w:rsidR="00B100D4" w:rsidRDefault="008A2569" w:rsidP="009218B3">
            <w:pPr>
              <w:pStyle w:val="ASDtable"/>
            </w:pPr>
            <w:r>
              <w:t>8.5</w:t>
            </w:r>
          </w:p>
        </w:tc>
        <w:tc>
          <w:tcPr>
            <w:tcW w:w="1110" w:type="dxa"/>
          </w:tcPr>
          <w:p w:rsidR="00B100D4" w:rsidRDefault="008A2569" w:rsidP="009218B3">
            <w:pPr>
              <w:pStyle w:val="ASDtable"/>
            </w:pPr>
            <w:r>
              <w:t>0.25</w:t>
            </w:r>
          </w:p>
        </w:tc>
        <w:tc>
          <w:tcPr>
            <w:tcW w:w="1110" w:type="dxa"/>
          </w:tcPr>
          <w:p w:rsidR="00B100D4" w:rsidRDefault="008A2569" w:rsidP="009218B3">
            <w:pPr>
              <w:pStyle w:val="ASDtable"/>
            </w:pPr>
            <w:r>
              <w:t>0.03</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95</w:t>
            </w:r>
          </w:p>
        </w:tc>
        <w:tc>
          <w:tcPr>
            <w:tcW w:w="1630" w:type="dxa"/>
          </w:tcPr>
          <w:p w:rsidR="00B100D4" w:rsidRDefault="008A2569" w:rsidP="009218B3">
            <w:pPr>
              <w:pStyle w:val="ASDtable"/>
            </w:pPr>
            <w:r>
              <w:t>11.25</w:t>
            </w:r>
          </w:p>
        </w:tc>
        <w:tc>
          <w:tcPr>
            <w:tcW w:w="1083" w:type="dxa"/>
          </w:tcPr>
          <w:p w:rsidR="00B100D4" w:rsidRDefault="008A2569" w:rsidP="009218B3">
            <w:pPr>
              <w:pStyle w:val="ASDtable"/>
            </w:pPr>
            <w:r>
              <w:t>0.56</w:t>
            </w:r>
          </w:p>
        </w:tc>
        <w:tc>
          <w:tcPr>
            <w:tcW w:w="1111" w:type="dxa"/>
          </w:tcPr>
          <w:p w:rsidR="00B100D4" w:rsidRDefault="008A2569" w:rsidP="009218B3">
            <w:pPr>
              <w:pStyle w:val="ASDtable"/>
            </w:pPr>
            <w:r>
              <w:t>0.05</w:t>
            </w:r>
          </w:p>
        </w:tc>
        <w:tc>
          <w:tcPr>
            <w:tcW w:w="1138" w:type="dxa"/>
          </w:tcPr>
          <w:p w:rsidR="00B100D4" w:rsidRDefault="008A2569" w:rsidP="009218B3">
            <w:pPr>
              <w:pStyle w:val="ASDtable"/>
            </w:pPr>
            <w:r>
              <w:t>0.04</w:t>
            </w:r>
          </w:p>
        </w:tc>
        <w:tc>
          <w:tcPr>
            <w:tcW w:w="1097" w:type="dxa"/>
          </w:tcPr>
          <w:p w:rsidR="00B100D4" w:rsidRDefault="008A2569" w:rsidP="009218B3">
            <w:pPr>
              <w:pStyle w:val="ASDtable"/>
            </w:pPr>
            <w:r>
              <w:t>0.91</w:t>
            </w:r>
          </w:p>
        </w:tc>
      </w:tr>
      <w:tr w:rsidR="00B100D4" w:rsidTr="008F517F">
        <w:tc>
          <w:tcPr>
            <w:tcW w:w="1146" w:type="dxa"/>
          </w:tcPr>
          <w:p w:rsidR="00B100D4" w:rsidRDefault="008A2569" w:rsidP="009218B3">
            <w:pPr>
              <w:pStyle w:val="ASDtable"/>
            </w:pPr>
            <w:r>
              <w:t>M2</w:t>
            </w:r>
          </w:p>
        </w:tc>
        <w:tc>
          <w:tcPr>
            <w:tcW w:w="1337" w:type="dxa"/>
          </w:tcPr>
          <w:p w:rsidR="00B100D4" w:rsidRDefault="008A2569" w:rsidP="009218B3">
            <w:pPr>
              <w:pStyle w:val="ASDtable"/>
            </w:pPr>
            <w:r>
              <w:t>19</w:t>
            </w:r>
          </w:p>
        </w:tc>
        <w:tc>
          <w:tcPr>
            <w:tcW w:w="1110" w:type="dxa"/>
          </w:tcPr>
          <w:p w:rsidR="00B100D4" w:rsidRDefault="008A2569" w:rsidP="009218B3">
            <w:pPr>
              <w:pStyle w:val="ASDtable"/>
            </w:pPr>
            <w:r>
              <w:t>0.25</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96</w:t>
            </w:r>
          </w:p>
        </w:tc>
        <w:tc>
          <w:tcPr>
            <w:tcW w:w="1630" w:type="dxa"/>
          </w:tcPr>
          <w:p w:rsidR="00B100D4" w:rsidRDefault="008A2569" w:rsidP="009218B3">
            <w:pPr>
              <w:pStyle w:val="ASDtable"/>
            </w:pPr>
            <w:r>
              <w:t>21.25</w:t>
            </w:r>
          </w:p>
        </w:tc>
        <w:tc>
          <w:tcPr>
            <w:tcW w:w="1083" w:type="dxa"/>
          </w:tcPr>
          <w:p w:rsidR="00B100D4" w:rsidRDefault="008A2569" w:rsidP="009218B3">
            <w:pPr>
              <w:pStyle w:val="ASDtable"/>
            </w:pPr>
            <w:r>
              <w:t>4</w:t>
            </w:r>
          </w:p>
        </w:tc>
        <w:tc>
          <w:tcPr>
            <w:tcW w:w="1111" w:type="dxa"/>
          </w:tcPr>
          <w:p w:rsidR="00B100D4" w:rsidRDefault="008A2569" w:rsidP="009218B3">
            <w:pPr>
              <w:pStyle w:val="ASDtable"/>
            </w:pPr>
            <w:r>
              <w:t>0.19</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8</w:t>
            </w:r>
          </w:p>
        </w:tc>
      </w:tr>
      <w:tr w:rsidR="00B100D4" w:rsidTr="008F517F">
        <w:tc>
          <w:tcPr>
            <w:tcW w:w="1146" w:type="dxa"/>
          </w:tcPr>
          <w:p w:rsidR="00B100D4" w:rsidRDefault="008A2569" w:rsidP="009218B3">
            <w:pPr>
              <w:pStyle w:val="ASDtable"/>
            </w:pPr>
            <w:r>
              <w:t>M17</w:t>
            </w:r>
          </w:p>
        </w:tc>
        <w:tc>
          <w:tcPr>
            <w:tcW w:w="1337" w:type="dxa"/>
          </w:tcPr>
          <w:p w:rsidR="00B100D4" w:rsidRDefault="008A2569" w:rsidP="009218B3">
            <w:pPr>
              <w:pStyle w:val="ASDtable"/>
            </w:pPr>
            <w:r>
              <w:t>12.88</w:t>
            </w:r>
          </w:p>
        </w:tc>
        <w:tc>
          <w:tcPr>
            <w:tcW w:w="1110" w:type="dxa"/>
          </w:tcPr>
          <w:p w:rsidR="00B100D4" w:rsidRDefault="008A2569" w:rsidP="009218B3">
            <w:pPr>
              <w:pStyle w:val="ASDtable"/>
            </w:pPr>
            <w:r>
              <w:t>6.89</w:t>
            </w:r>
          </w:p>
        </w:tc>
        <w:tc>
          <w:tcPr>
            <w:tcW w:w="1110" w:type="dxa"/>
          </w:tcPr>
          <w:p w:rsidR="00B100D4" w:rsidRDefault="008A2569" w:rsidP="009218B3">
            <w:pPr>
              <w:pStyle w:val="ASDtable"/>
            </w:pPr>
            <w:r>
              <w:t>0.54</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46</w:t>
            </w:r>
          </w:p>
        </w:tc>
        <w:tc>
          <w:tcPr>
            <w:tcW w:w="1630" w:type="dxa"/>
          </w:tcPr>
          <w:p w:rsidR="00B100D4" w:rsidRDefault="008A2569" w:rsidP="009218B3">
            <w:pPr>
              <w:pStyle w:val="ASDtable"/>
            </w:pPr>
            <w:r>
              <w:t>6.38</w:t>
            </w:r>
          </w:p>
        </w:tc>
        <w:tc>
          <w:tcPr>
            <w:tcW w:w="1083" w:type="dxa"/>
          </w:tcPr>
          <w:p w:rsidR="00B100D4" w:rsidRDefault="008A2569" w:rsidP="009218B3">
            <w:pPr>
              <w:pStyle w:val="ASDtable"/>
            </w:pPr>
            <w:r>
              <w:t>0.77</w:t>
            </w:r>
          </w:p>
        </w:tc>
        <w:tc>
          <w:tcPr>
            <w:tcW w:w="1111" w:type="dxa"/>
          </w:tcPr>
          <w:p w:rsidR="00B100D4" w:rsidRDefault="008A2569" w:rsidP="009218B3">
            <w:pPr>
              <w:pStyle w:val="ASDtable"/>
            </w:pPr>
            <w:r>
              <w:t>0.12</w:t>
            </w:r>
          </w:p>
        </w:tc>
        <w:tc>
          <w:tcPr>
            <w:tcW w:w="1138" w:type="dxa"/>
          </w:tcPr>
          <w:p w:rsidR="00B100D4" w:rsidRDefault="008A2569" w:rsidP="009218B3">
            <w:pPr>
              <w:pStyle w:val="ASDtable"/>
            </w:pPr>
            <w:r>
              <w:t>0.07</w:t>
            </w:r>
          </w:p>
        </w:tc>
        <w:tc>
          <w:tcPr>
            <w:tcW w:w="1097" w:type="dxa"/>
          </w:tcPr>
          <w:p w:rsidR="00B100D4" w:rsidRDefault="008A2569" w:rsidP="009218B3">
            <w:pPr>
              <w:pStyle w:val="ASDtable"/>
            </w:pPr>
            <w:r>
              <w:t>0.81</w:t>
            </w:r>
          </w:p>
        </w:tc>
      </w:tr>
      <w:tr w:rsidR="00B100D4" w:rsidTr="008F517F">
        <w:tc>
          <w:tcPr>
            <w:tcW w:w="1146" w:type="dxa"/>
          </w:tcPr>
          <w:p w:rsidR="00B100D4" w:rsidRDefault="008A2569" w:rsidP="009218B3">
            <w:pPr>
              <w:pStyle w:val="ASDtable"/>
            </w:pPr>
            <w:r>
              <w:t>e-median</w:t>
            </w:r>
          </w:p>
        </w:tc>
        <w:tc>
          <w:tcPr>
            <w:tcW w:w="1337" w:type="dxa"/>
          </w:tcPr>
          <w:p w:rsidR="00B100D4" w:rsidRDefault="008A2569" w:rsidP="009218B3">
            <w:pPr>
              <w:pStyle w:val="ASDtable"/>
            </w:pPr>
            <w:r>
              <w:t>15.5</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98</w:t>
            </w:r>
          </w:p>
        </w:tc>
        <w:tc>
          <w:tcPr>
            <w:tcW w:w="1630" w:type="dxa"/>
          </w:tcPr>
          <w:p w:rsidR="00B100D4" w:rsidRDefault="008A2569" w:rsidP="009218B3">
            <w:pPr>
              <w:pStyle w:val="ASDtable"/>
            </w:pPr>
            <w:r>
              <w:t>22.12</w:t>
            </w:r>
          </w:p>
        </w:tc>
        <w:tc>
          <w:tcPr>
            <w:tcW w:w="1083" w:type="dxa"/>
          </w:tcPr>
          <w:p w:rsidR="00B100D4" w:rsidRDefault="008A2569" w:rsidP="009218B3">
            <w:pPr>
              <w:pStyle w:val="ASDtable"/>
            </w:pPr>
            <w:r>
              <w:t>2.64</w:t>
            </w:r>
          </w:p>
        </w:tc>
        <w:tc>
          <w:tcPr>
            <w:tcW w:w="1111" w:type="dxa"/>
          </w:tcPr>
          <w:p w:rsidR="00B100D4" w:rsidRDefault="008A2569" w:rsidP="009218B3">
            <w:pPr>
              <w:pStyle w:val="ASDtable"/>
            </w:pPr>
            <w:r>
              <w:t>0.12</w:t>
            </w:r>
          </w:p>
        </w:tc>
        <w:tc>
          <w:tcPr>
            <w:tcW w:w="1138" w:type="dxa"/>
          </w:tcPr>
          <w:p w:rsidR="00B100D4" w:rsidRDefault="008A2569" w:rsidP="009218B3">
            <w:pPr>
              <w:pStyle w:val="ASDtable"/>
            </w:pPr>
            <w:r>
              <w:t>0.03</w:t>
            </w:r>
          </w:p>
        </w:tc>
        <w:tc>
          <w:tcPr>
            <w:tcW w:w="1097" w:type="dxa"/>
          </w:tcPr>
          <w:p w:rsidR="00B100D4" w:rsidRDefault="008A2569" w:rsidP="009218B3">
            <w:pPr>
              <w:pStyle w:val="ASDtable"/>
            </w:pPr>
            <w:r>
              <w:t>0.85</w:t>
            </w:r>
          </w:p>
        </w:tc>
      </w:tr>
      <w:tr w:rsidR="00B100D4" w:rsidTr="008F517F">
        <w:tc>
          <w:tcPr>
            <w:tcW w:w="1146" w:type="dxa"/>
          </w:tcPr>
          <w:p w:rsidR="00B100D4" w:rsidRDefault="008A2569" w:rsidP="009218B3">
            <w:pPr>
              <w:pStyle w:val="ASDtable"/>
            </w:pPr>
            <w:r>
              <w:t>M8</w:t>
            </w:r>
          </w:p>
        </w:tc>
        <w:tc>
          <w:tcPr>
            <w:tcW w:w="1337" w:type="dxa"/>
          </w:tcPr>
          <w:p w:rsidR="00B100D4" w:rsidRDefault="008A2569" w:rsidP="009218B3">
            <w:pPr>
              <w:pStyle w:val="ASDtable"/>
            </w:pPr>
            <w:r>
              <w:t>10</w:t>
            </w:r>
          </w:p>
        </w:tc>
        <w:tc>
          <w:tcPr>
            <w:tcW w:w="1110" w:type="dxa"/>
          </w:tcPr>
          <w:p w:rsidR="00B100D4" w:rsidRDefault="008A2569" w:rsidP="009218B3">
            <w:pPr>
              <w:pStyle w:val="ASDtable"/>
            </w:pPr>
            <w:r>
              <w:t>0.06</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98</w:t>
            </w:r>
          </w:p>
        </w:tc>
        <w:tc>
          <w:tcPr>
            <w:tcW w:w="1630" w:type="dxa"/>
          </w:tcPr>
          <w:p w:rsidR="00B100D4" w:rsidRDefault="008A2569" w:rsidP="009218B3">
            <w:pPr>
              <w:pStyle w:val="ASDtable"/>
            </w:pPr>
            <w:r>
              <w:t>22</w:t>
            </w:r>
          </w:p>
        </w:tc>
        <w:tc>
          <w:tcPr>
            <w:tcW w:w="1083" w:type="dxa"/>
          </w:tcPr>
          <w:p w:rsidR="00B100D4" w:rsidRDefault="008A2569" w:rsidP="009218B3">
            <w:pPr>
              <w:pStyle w:val="ASDtable"/>
            </w:pPr>
            <w:r>
              <w:t>3.06</w:t>
            </w:r>
          </w:p>
        </w:tc>
        <w:tc>
          <w:tcPr>
            <w:tcW w:w="1111" w:type="dxa"/>
          </w:tcPr>
          <w:p w:rsidR="00B100D4" w:rsidRDefault="008A2569" w:rsidP="009218B3">
            <w:pPr>
              <w:pStyle w:val="ASDtable"/>
            </w:pPr>
            <w:r>
              <w:t>0.14</w:t>
            </w:r>
          </w:p>
        </w:tc>
        <w:tc>
          <w:tcPr>
            <w:tcW w:w="1138" w:type="dxa"/>
          </w:tcPr>
          <w:p w:rsidR="00B100D4" w:rsidRDefault="008A2569" w:rsidP="009218B3">
            <w:pPr>
              <w:pStyle w:val="ASDtable"/>
            </w:pPr>
            <w:r>
              <w:t>0.07</w:t>
            </w:r>
          </w:p>
        </w:tc>
        <w:tc>
          <w:tcPr>
            <w:tcW w:w="1097" w:type="dxa"/>
          </w:tcPr>
          <w:p w:rsidR="00B100D4" w:rsidRDefault="008A2569" w:rsidP="009218B3">
            <w:pPr>
              <w:pStyle w:val="ASDtable"/>
            </w:pPr>
            <w:r>
              <w:t>0.79</w:t>
            </w:r>
          </w:p>
        </w:tc>
      </w:tr>
      <w:tr w:rsidR="00B100D4" w:rsidTr="008F517F">
        <w:tc>
          <w:tcPr>
            <w:tcW w:w="1146" w:type="dxa"/>
          </w:tcPr>
          <w:p w:rsidR="00B100D4" w:rsidRDefault="008A2569" w:rsidP="009218B3">
            <w:pPr>
              <w:pStyle w:val="ASDtable"/>
            </w:pPr>
            <w:r>
              <w:t>M21</w:t>
            </w:r>
          </w:p>
        </w:tc>
        <w:tc>
          <w:tcPr>
            <w:tcW w:w="1337" w:type="dxa"/>
          </w:tcPr>
          <w:p w:rsidR="00B100D4" w:rsidRDefault="008A2569" w:rsidP="009218B3">
            <w:pPr>
              <w:pStyle w:val="ASDtable"/>
            </w:pPr>
            <w:r>
              <w:t>20.88</w:t>
            </w:r>
          </w:p>
        </w:tc>
        <w:tc>
          <w:tcPr>
            <w:tcW w:w="1110" w:type="dxa"/>
          </w:tcPr>
          <w:p w:rsidR="00B100D4" w:rsidRDefault="008A2569" w:rsidP="009218B3">
            <w:pPr>
              <w:pStyle w:val="ASDtable"/>
            </w:pPr>
            <w:r>
              <w:t>11.39</w:t>
            </w:r>
          </w:p>
        </w:tc>
        <w:tc>
          <w:tcPr>
            <w:tcW w:w="1110" w:type="dxa"/>
          </w:tcPr>
          <w:p w:rsidR="00B100D4" w:rsidRDefault="008A2569" w:rsidP="009218B3">
            <w:pPr>
              <w:pStyle w:val="ASDtable"/>
            </w:pPr>
            <w:r>
              <w:t>0.55</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45</w:t>
            </w:r>
          </w:p>
        </w:tc>
        <w:tc>
          <w:tcPr>
            <w:tcW w:w="1630" w:type="dxa"/>
          </w:tcPr>
          <w:p w:rsidR="00B100D4" w:rsidRDefault="008A2569" w:rsidP="009218B3">
            <w:pPr>
              <w:pStyle w:val="ASDtable"/>
            </w:pPr>
            <w:r>
              <w:t>9.75</w:t>
            </w:r>
          </w:p>
        </w:tc>
        <w:tc>
          <w:tcPr>
            <w:tcW w:w="1083" w:type="dxa"/>
          </w:tcPr>
          <w:p w:rsidR="00B100D4" w:rsidRDefault="008A2569" w:rsidP="009218B3">
            <w:pPr>
              <w:pStyle w:val="ASDtable"/>
            </w:pPr>
            <w:r>
              <w:t>4</w:t>
            </w:r>
          </w:p>
        </w:tc>
        <w:tc>
          <w:tcPr>
            <w:tcW w:w="1111" w:type="dxa"/>
          </w:tcPr>
          <w:p w:rsidR="00B100D4" w:rsidRDefault="008A2569" w:rsidP="009218B3">
            <w:pPr>
              <w:pStyle w:val="ASDtable"/>
            </w:pPr>
            <w:r>
              <w:t>0.41</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57</w:t>
            </w:r>
          </w:p>
        </w:tc>
      </w:tr>
      <w:tr w:rsidR="00B100D4" w:rsidTr="008F517F">
        <w:tc>
          <w:tcPr>
            <w:tcW w:w="1146" w:type="dxa"/>
          </w:tcPr>
          <w:p w:rsidR="00B100D4" w:rsidRDefault="008A2569" w:rsidP="009218B3">
            <w:pPr>
              <w:pStyle w:val="ASDtable"/>
            </w:pPr>
            <w:r>
              <w:t>M12</w:t>
            </w:r>
          </w:p>
        </w:tc>
        <w:tc>
          <w:tcPr>
            <w:tcW w:w="1337" w:type="dxa"/>
          </w:tcPr>
          <w:p w:rsidR="00B100D4" w:rsidRDefault="008A2569" w:rsidP="009218B3">
            <w:pPr>
              <w:pStyle w:val="ASDtable"/>
            </w:pPr>
            <w:r>
              <w:t>121.88</w:t>
            </w:r>
          </w:p>
        </w:tc>
        <w:tc>
          <w:tcPr>
            <w:tcW w:w="1110" w:type="dxa"/>
          </w:tcPr>
          <w:p w:rsidR="00B100D4" w:rsidRDefault="008A2569" w:rsidP="009218B3">
            <w:pPr>
              <w:pStyle w:val="ASDtable"/>
            </w:pPr>
            <w:r>
              <w:t>97.52</w:t>
            </w:r>
          </w:p>
        </w:tc>
        <w:tc>
          <w:tcPr>
            <w:tcW w:w="1110" w:type="dxa"/>
          </w:tcPr>
          <w:p w:rsidR="00B100D4" w:rsidRDefault="008A2569" w:rsidP="009218B3">
            <w:pPr>
              <w:pStyle w:val="ASDtable"/>
            </w:pPr>
            <w:r>
              <w:t>0.8</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0.2</w:t>
            </w:r>
          </w:p>
        </w:tc>
        <w:tc>
          <w:tcPr>
            <w:tcW w:w="1630" w:type="dxa"/>
          </w:tcPr>
          <w:p w:rsidR="00B100D4" w:rsidRDefault="008A2569" w:rsidP="009218B3">
            <w:pPr>
              <w:pStyle w:val="ASDtable"/>
            </w:pPr>
            <w:r>
              <w:t>32.5</w:t>
            </w:r>
          </w:p>
        </w:tc>
        <w:tc>
          <w:tcPr>
            <w:tcW w:w="1083" w:type="dxa"/>
          </w:tcPr>
          <w:p w:rsidR="00B100D4" w:rsidRDefault="008A2569" w:rsidP="009218B3">
            <w:pPr>
              <w:pStyle w:val="ASDtable"/>
            </w:pPr>
            <w:r>
              <w:t>3.06</w:t>
            </w:r>
          </w:p>
        </w:tc>
        <w:tc>
          <w:tcPr>
            <w:tcW w:w="1111" w:type="dxa"/>
          </w:tcPr>
          <w:p w:rsidR="00B100D4" w:rsidRDefault="008A2569" w:rsidP="009218B3">
            <w:pPr>
              <w:pStyle w:val="ASDtable"/>
            </w:pPr>
            <w:r>
              <w:t>0.09</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89</w:t>
            </w:r>
          </w:p>
        </w:tc>
      </w:tr>
      <w:tr w:rsidR="00B100D4" w:rsidTr="008F517F">
        <w:tc>
          <w:tcPr>
            <w:tcW w:w="1146" w:type="dxa"/>
          </w:tcPr>
          <w:p w:rsidR="00B100D4" w:rsidRDefault="008A2569" w:rsidP="009218B3">
            <w:pPr>
              <w:pStyle w:val="ASDtable"/>
            </w:pPr>
            <w:r>
              <w:t>e-mean</w:t>
            </w:r>
          </w:p>
        </w:tc>
        <w:tc>
          <w:tcPr>
            <w:tcW w:w="1337" w:type="dxa"/>
          </w:tcPr>
          <w:p w:rsidR="00B100D4" w:rsidRDefault="008A2569" w:rsidP="009218B3">
            <w:pPr>
              <w:pStyle w:val="ASDtable"/>
            </w:pPr>
            <w:r>
              <w:t>25.38</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98</w:t>
            </w:r>
          </w:p>
        </w:tc>
        <w:tc>
          <w:tcPr>
            <w:tcW w:w="1630" w:type="dxa"/>
          </w:tcPr>
          <w:p w:rsidR="00B100D4" w:rsidRDefault="008A2569" w:rsidP="009218B3">
            <w:pPr>
              <w:pStyle w:val="ASDtable"/>
            </w:pPr>
            <w:r>
              <w:t>25.9</w:t>
            </w:r>
          </w:p>
        </w:tc>
        <w:tc>
          <w:tcPr>
            <w:tcW w:w="1083" w:type="dxa"/>
          </w:tcPr>
          <w:p w:rsidR="00B100D4" w:rsidRDefault="008A2569" w:rsidP="009218B3">
            <w:pPr>
              <w:pStyle w:val="ASDtable"/>
            </w:pPr>
            <w:r>
              <w:t>2.21</w:t>
            </w:r>
          </w:p>
        </w:tc>
        <w:tc>
          <w:tcPr>
            <w:tcW w:w="1111" w:type="dxa"/>
          </w:tcPr>
          <w:p w:rsidR="00B100D4" w:rsidRDefault="008A2569" w:rsidP="009218B3">
            <w:pPr>
              <w:pStyle w:val="ASDtable"/>
            </w:pPr>
            <w:r>
              <w:t>0.09</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89</w:t>
            </w:r>
          </w:p>
        </w:tc>
      </w:tr>
      <w:tr w:rsidR="00B100D4" w:rsidTr="008F517F">
        <w:tc>
          <w:tcPr>
            <w:tcW w:w="1146" w:type="dxa"/>
          </w:tcPr>
          <w:p w:rsidR="00B100D4" w:rsidRDefault="008A2569" w:rsidP="009218B3">
            <w:pPr>
              <w:pStyle w:val="ASDtable"/>
            </w:pPr>
            <w:r>
              <w:t>M7</w:t>
            </w:r>
          </w:p>
        </w:tc>
        <w:tc>
          <w:tcPr>
            <w:tcW w:w="1337" w:type="dxa"/>
          </w:tcPr>
          <w:p w:rsidR="00B100D4" w:rsidRDefault="008A2569" w:rsidP="009218B3">
            <w:pPr>
              <w:pStyle w:val="ASDtable"/>
            </w:pPr>
            <w:r>
              <w:t>8.62</w:t>
            </w:r>
          </w:p>
        </w:tc>
        <w:tc>
          <w:tcPr>
            <w:tcW w:w="1110" w:type="dxa"/>
          </w:tcPr>
          <w:p w:rsidR="00B100D4" w:rsidRDefault="008A2569" w:rsidP="009218B3">
            <w:pPr>
              <w:pStyle w:val="ASDtable"/>
            </w:pPr>
            <w:r>
              <w:t>0.02</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w:t>
            </w:r>
          </w:p>
        </w:tc>
        <w:tc>
          <w:tcPr>
            <w:tcW w:w="1097" w:type="dxa"/>
          </w:tcPr>
          <w:p w:rsidR="00B100D4" w:rsidRDefault="008A2569" w:rsidP="009218B3">
            <w:pPr>
              <w:pStyle w:val="ASDtable"/>
            </w:pPr>
            <w:r>
              <w:t>1</w:t>
            </w:r>
          </w:p>
        </w:tc>
        <w:tc>
          <w:tcPr>
            <w:tcW w:w="1630" w:type="dxa"/>
          </w:tcPr>
          <w:p w:rsidR="00B100D4" w:rsidRDefault="008A2569" w:rsidP="009218B3">
            <w:pPr>
              <w:pStyle w:val="ASDtable"/>
            </w:pPr>
            <w:r>
              <w:t>35</w:t>
            </w:r>
          </w:p>
        </w:tc>
        <w:tc>
          <w:tcPr>
            <w:tcW w:w="1083" w:type="dxa"/>
          </w:tcPr>
          <w:p w:rsidR="00B100D4" w:rsidRDefault="008A2569" w:rsidP="009218B3">
            <w:pPr>
              <w:pStyle w:val="ASDtable"/>
            </w:pPr>
            <w:r>
              <w:t>7.56</w:t>
            </w:r>
          </w:p>
        </w:tc>
        <w:tc>
          <w:tcPr>
            <w:tcW w:w="1111" w:type="dxa"/>
          </w:tcPr>
          <w:p w:rsidR="00B100D4" w:rsidRDefault="008A2569" w:rsidP="009218B3">
            <w:pPr>
              <w:pStyle w:val="ASDtable"/>
            </w:pPr>
            <w:r>
              <w:t>0.22</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76</w:t>
            </w:r>
          </w:p>
        </w:tc>
      </w:tr>
      <w:tr w:rsidR="00B100D4" w:rsidTr="008F517F">
        <w:tc>
          <w:tcPr>
            <w:tcW w:w="1146" w:type="dxa"/>
          </w:tcPr>
          <w:p w:rsidR="00B100D4" w:rsidRDefault="008A2569" w:rsidP="009218B3">
            <w:pPr>
              <w:pStyle w:val="ASDtable"/>
            </w:pPr>
            <w:r>
              <w:t>M25</w:t>
            </w:r>
          </w:p>
        </w:tc>
        <w:tc>
          <w:tcPr>
            <w:tcW w:w="1337" w:type="dxa"/>
          </w:tcPr>
          <w:p w:rsidR="00B100D4" w:rsidRDefault="008A2569" w:rsidP="009218B3">
            <w:pPr>
              <w:pStyle w:val="ASDtable"/>
            </w:pPr>
            <w:r>
              <w:t>50.25</w:t>
            </w:r>
          </w:p>
        </w:tc>
        <w:tc>
          <w:tcPr>
            <w:tcW w:w="1110" w:type="dxa"/>
          </w:tcPr>
          <w:p w:rsidR="00B100D4" w:rsidRDefault="008A2569" w:rsidP="009218B3">
            <w:pPr>
              <w:pStyle w:val="ASDtable"/>
            </w:pPr>
            <w:r>
              <w:t>20.25</w:t>
            </w:r>
          </w:p>
        </w:tc>
        <w:tc>
          <w:tcPr>
            <w:tcW w:w="1110" w:type="dxa"/>
          </w:tcPr>
          <w:p w:rsidR="00B100D4" w:rsidRDefault="008A2569" w:rsidP="009218B3">
            <w:pPr>
              <w:pStyle w:val="ASDtable"/>
            </w:pPr>
            <w:r>
              <w:t>0.4</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59</w:t>
            </w:r>
          </w:p>
        </w:tc>
        <w:tc>
          <w:tcPr>
            <w:tcW w:w="1630" w:type="dxa"/>
          </w:tcPr>
          <w:p w:rsidR="00B100D4" w:rsidRDefault="008A2569" w:rsidP="009218B3">
            <w:pPr>
              <w:pStyle w:val="ASDtable"/>
            </w:pPr>
            <w:r>
              <w:t>42</w:t>
            </w:r>
          </w:p>
        </w:tc>
        <w:tc>
          <w:tcPr>
            <w:tcW w:w="1083" w:type="dxa"/>
          </w:tcPr>
          <w:p w:rsidR="00B100D4" w:rsidRDefault="008A2569" w:rsidP="009218B3">
            <w:pPr>
              <w:pStyle w:val="ASDtable"/>
            </w:pPr>
            <w:r>
              <w:t>7.56</w:t>
            </w:r>
          </w:p>
        </w:tc>
        <w:tc>
          <w:tcPr>
            <w:tcW w:w="1111" w:type="dxa"/>
          </w:tcPr>
          <w:p w:rsidR="00B100D4" w:rsidRDefault="008A2569" w:rsidP="009218B3">
            <w:pPr>
              <w:pStyle w:val="ASDtable"/>
            </w:pPr>
            <w:r>
              <w:t>0.18</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8</w:t>
            </w:r>
          </w:p>
        </w:tc>
      </w:tr>
      <w:tr w:rsidR="00B100D4" w:rsidTr="008F517F">
        <w:tc>
          <w:tcPr>
            <w:tcW w:w="1146" w:type="dxa"/>
          </w:tcPr>
          <w:p w:rsidR="00B100D4" w:rsidRDefault="008A2569" w:rsidP="009218B3">
            <w:pPr>
              <w:pStyle w:val="ASDtable"/>
            </w:pPr>
            <w:r>
              <w:t>M16</w:t>
            </w:r>
          </w:p>
        </w:tc>
        <w:tc>
          <w:tcPr>
            <w:tcW w:w="1337" w:type="dxa"/>
          </w:tcPr>
          <w:p w:rsidR="00B100D4" w:rsidRDefault="008A2569" w:rsidP="009218B3">
            <w:pPr>
              <w:pStyle w:val="ASDtable"/>
            </w:pPr>
            <w:r>
              <w:t>89.12</w:t>
            </w:r>
          </w:p>
        </w:tc>
        <w:tc>
          <w:tcPr>
            <w:tcW w:w="1110" w:type="dxa"/>
          </w:tcPr>
          <w:p w:rsidR="00B100D4" w:rsidRDefault="008A2569" w:rsidP="009218B3">
            <w:pPr>
              <w:pStyle w:val="ASDtable"/>
            </w:pPr>
            <w:r>
              <w:t>50.77</w:t>
            </w:r>
          </w:p>
        </w:tc>
        <w:tc>
          <w:tcPr>
            <w:tcW w:w="1110" w:type="dxa"/>
          </w:tcPr>
          <w:p w:rsidR="00B100D4" w:rsidRDefault="008A2569" w:rsidP="009218B3">
            <w:pPr>
              <w:pStyle w:val="ASDtable"/>
            </w:pPr>
            <w:r>
              <w:t>0.57</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41</w:t>
            </w:r>
          </w:p>
        </w:tc>
        <w:tc>
          <w:tcPr>
            <w:tcW w:w="1630" w:type="dxa"/>
          </w:tcPr>
          <w:p w:rsidR="00B100D4" w:rsidRDefault="008A2569" w:rsidP="009218B3">
            <w:pPr>
              <w:pStyle w:val="ASDtable"/>
            </w:pPr>
            <w:r>
              <w:t>34</w:t>
            </w:r>
          </w:p>
        </w:tc>
        <w:tc>
          <w:tcPr>
            <w:tcW w:w="1083" w:type="dxa"/>
          </w:tcPr>
          <w:p w:rsidR="00B100D4" w:rsidRDefault="008A2569" w:rsidP="009218B3">
            <w:pPr>
              <w:pStyle w:val="ASDtable"/>
            </w:pPr>
            <w:r>
              <w:t>10.56</w:t>
            </w:r>
          </w:p>
        </w:tc>
        <w:tc>
          <w:tcPr>
            <w:tcW w:w="1111" w:type="dxa"/>
          </w:tcPr>
          <w:p w:rsidR="00B100D4" w:rsidRDefault="008A2569" w:rsidP="009218B3">
            <w:pPr>
              <w:pStyle w:val="ASDtable"/>
            </w:pPr>
            <w:r>
              <w:t>0.31</w:t>
            </w:r>
          </w:p>
        </w:tc>
        <w:tc>
          <w:tcPr>
            <w:tcW w:w="1138" w:type="dxa"/>
          </w:tcPr>
          <w:p w:rsidR="00B100D4" w:rsidRDefault="008A2569" w:rsidP="009218B3">
            <w:pPr>
              <w:pStyle w:val="ASDtable"/>
            </w:pPr>
            <w:r>
              <w:t>0.02</w:t>
            </w:r>
          </w:p>
        </w:tc>
        <w:tc>
          <w:tcPr>
            <w:tcW w:w="1097" w:type="dxa"/>
          </w:tcPr>
          <w:p w:rsidR="00B100D4" w:rsidRDefault="008A2569" w:rsidP="009218B3">
            <w:pPr>
              <w:pStyle w:val="ASDtable"/>
            </w:pPr>
            <w:r>
              <w:t>0.67</w:t>
            </w:r>
          </w:p>
        </w:tc>
      </w:tr>
      <w:tr w:rsidR="00B100D4" w:rsidTr="008F517F">
        <w:tc>
          <w:tcPr>
            <w:tcW w:w="1146" w:type="dxa"/>
          </w:tcPr>
          <w:p w:rsidR="00B100D4" w:rsidRDefault="008A2569" w:rsidP="009218B3">
            <w:pPr>
              <w:pStyle w:val="ASDtable"/>
            </w:pPr>
            <w:r>
              <w:t>M13</w:t>
            </w:r>
          </w:p>
        </w:tc>
        <w:tc>
          <w:tcPr>
            <w:tcW w:w="1337" w:type="dxa"/>
          </w:tcPr>
          <w:p w:rsidR="00B100D4" w:rsidRDefault="008A2569" w:rsidP="009218B3">
            <w:pPr>
              <w:pStyle w:val="ASDtable"/>
            </w:pPr>
            <w:r>
              <w:t>27</w:t>
            </w:r>
          </w:p>
        </w:tc>
        <w:tc>
          <w:tcPr>
            <w:tcW w:w="1110" w:type="dxa"/>
          </w:tcPr>
          <w:p w:rsidR="00B100D4" w:rsidRDefault="008A2569" w:rsidP="009218B3">
            <w:pPr>
              <w:pStyle w:val="ASDtable"/>
            </w:pPr>
            <w:r>
              <w:t>1.56</w:t>
            </w:r>
          </w:p>
        </w:tc>
        <w:tc>
          <w:tcPr>
            <w:tcW w:w="1110" w:type="dxa"/>
          </w:tcPr>
          <w:p w:rsidR="00B100D4" w:rsidRDefault="008A2569" w:rsidP="009218B3">
            <w:pPr>
              <w:pStyle w:val="ASDtable"/>
            </w:pPr>
            <w:r>
              <w:t>0.06</w:t>
            </w:r>
          </w:p>
        </w:tc>
        <w:tc>
          <w:tcPr>
            <w:tcW w:w="1137" w:type="dxa"/>
          </w:tcPr>
          <w:p w:rsidR="00B100D4" w:rsidRDefault="008A2569" w:rsidP="009218B3">
            <w:pPr>
              <w:pStyle w:val="ASDtable"/>
            </w:pPr>
            <w:r>
              <w:t>0.06</w:t>
            </w:r>
          </w:p>
        </w:tc>
        <w:tc>
          <w:tcPr>
            <w:tcW w:w="1097" w:type="dxa"/>
          </w:tcPr>
          <w:p w:rsidR="00B100D4" w:rsidRDefault="008A2569" w:rsidP="009218B3">
            <w:pPr>
              <w:pStyle w:val="ASDtable"/>
            </w:pPr>
            <w:r>
              <w:t>0.89</w:t>
            </w:r>
          </w:p>
        </w:tc>
        <w:tc>
          <w:tcPr>
            <w:tcW w:w="1630" w:type="dxa"/>
          </w:tcPr>
          <w:p w:rsidR="00B100D4" w:rsidRDefault="008A2569" w:rsidP="009218B3">
            <w:pPr>
              <w:pStyle w:val="ASDtable"/>
            </w:pPr>
            <w:r>
              <w:t>45.5</w:t>
            </w:r>
          </w:p>
        </w:tc>
        <w:tc>
          <w:tcPr>
            <w:tcW w:w="1083" w:type="dxa"/>
          </w:tcPr>
          <w:p w:rsidR="00B100D4" w:rsidRDefault="008A2569" w:rsidP="009218B3">
            <w:pPr>
              <w:pStyle w:val="ASDtable"/>
            </w:pPr>
            <w:r>
              <w:t>2.25</w:t>
            </w:r>
          </w:p>
        </w:tc>
        <w:tc>
          <w:tcPr>
            <w:tcW w:w="1111" w:type="dxa"/>
          </w:tcPr>
          <w:p w:rsidR="00B100D4" w:rsidRDefault="008A2569" w:rsidP="009218B3">
            <w:pPr>
              <w:pStyle w:val="ASDtable"/>
            </w:pPr>
            <w:r>
              <w:t>0.05</w:t>
            </w:r>
          </w:p>
        </w:tc>
        <w:tc>
          <w:tcPr>
            <w:tcW w:w="1138" w:type="dxa"/>
          </w:tcPr>
          <w:p w:rsidR="00B100D4" w:rsidRDefault="008A2569" w:rsidP="009218B3">
            <w:pPr>
              <w:pStyle w:val="ASDtable"/>
            </w:pPr>
            <w:r>
              <w:t>0.05</w:t>
            </w:r>
          </w:p>
        </w:tc>
        <w:tc>
          <w:tcPr>
            <w:tcW w:w="1097" w:type="dxa"/>
          </w:tcPr>
          <w:p w:rsidR="00B100D4" w:rsidRDefault="008A2569" w:rsidP="009218B3">
            <w:pPr>
              <w:pStyle w:val="ASDtable"/>
            </w:pPr>
            <w:r>
              <w:t>0.9</w:t>
            </w:r>
          </w:p>
        </w:tc>
      </w:tr>
      <w:tr w:rsidR="00B100D4" w:rsidTr="008F517F">
        <w:tc>
          <w:tcPr>
            <w:tcW w:w="1146" w:type="dxa"/>
          </w:tcPr>
          <w:p w:rsidR="00B100D4" w:rsidRDefault="008A2569" w:rsidP="009218B3">
            <w:pPr>
              <w:pStyle w:val="ASDtable"/>
            </w:pPr>
            <w:r>
              <w:t>M26</w:t>
            </w:r>
          </w:p>
        </w:tc>
        <w:tc>
          <w:tcPr>
            <w:tcW w:w="1337" w:type="dxa"/>
          </w:tcPr>
          <w:p w:rsidR="00B100D4" w:rsidRDefault="008A2569" w:rsidP="009218B3">
            <w:pPr>
              <w:pStyle w:val="ASDtable"/>
            </w:pPr>
            <w:r>
              <w:t>25.12</w:t>
            </w:r>
          </w:p>
        </w:tc>
        <w:tc>
          <w:tcPr>
            <w:tcW w:w="1110" w:type="dxa"/>
          </w:tcPr>
          <w:p w:rsidR="00B100D4" w:rsidRDefault="008A2569" w:rsidP="009218B3">
            <w:pPr>
              <w:pStyle w:val="ASDtable"/>
            </w:pPr>
            <w:r>
              <w:t>2.64</w:t>
            </w:r>
          </w:p>
        </w:tc>
        <w:tc>
          <w:tcPr>
            <w:tcW w:w="1110" w:type="dxa"/>
          </w:tcPr>
          <w:p w:rsidR="00B100D4" w:rsidRDefault="008A2569" w:rsidP="009218B3">
            <w:pPr>
              <w:pStyle w:val="ASDtable"/>
            </w:pPr>
            <w:r>
              <w:t>0.11</w:t>
            </w:r>
          </w:p>
        </w:tc>
        <w:tc>
          <w:tcPr>
            <w:tcW w:w="1137" w:type="dxa"/>
          </w:tcPr>
          <w:p w:rsidR="00B100D4" w:rsidRDefault="008A2569" w:rsidP="009218B3">
            <w:pPr>
              <w:pStyle w:val="ASDtable"/>
            </w:pPr>
            <w:r>
              <w:t>0.1</w:t>
            </w:r>
          </w:p>
        </w:tc>
        <w:tc>
          <w:tcPr>
            <w:tcW w:w="1097" w:type="dxa"/>
          </w:tcPr>
          <w:p w:rsidR="00B100D4" w:rsidRDefault="008A2569" w:rsidP="009218B3">
            <w:pPr>
              <w:pStyle w:val="ASDtable"/>
            </w:pPr>
            <w:r>
              <w:t>0.8</w:t>
            </w:r>
          </w:p>
        </w:tc>
        <w:tc>
          <w:tcPr>
            <w:tcW w:w="1630" w:type="dxa"/>
          </w:tcPr>
          <w:p w:rsidR="00B100D4" w:rsidRDefault="008A2569" w:rsidP="009218B3">
            <w:pPr>
              <w:pStyle w:val="ASDtable"/>
            </w:pPr>
            <w:r>
              <w:t>19.25</w:t>
            </w:r>
          </w:p>
        </w:tc>
        <w:tc>
          <w:tcPr>
            <w:tcW w:w="1083" w:type="dxa"/>
          </w:tcPr>
          <w:p w:rsidR="00B100D4" w:rsidRDefault="008A2569" w:rsidP="009218B3">
            <w:pPr>
              <w:pStyle w:val="ASDtable"/>
            </w:pPr>
            <w:r>
              <w:t>0.56</w:t>
            </w:r>
          </w:p>
        </w:tc>
        <w:tc>
          <w:tcPr>
            <w:tcW w:w="1111" w:type="dxa"/>
          </w:tcPr>
          <w:p w:rsidR="00B100D4" w:rsidRDefault="008A2569" w:rsidP="009218B3">
            <w:pPr>
              <w:pStyle w:val="ASDtable"/>
            </w:pPr>
            <w:r>
              <w:t>0.03</w:t>
            </w:r>
          </w:p>
        </w:tc>
        <w:tc>
          <w:tcPr>
            <w:tcW w:w="1138" w:type="dxa"/>
          </w:tcPr>
          <w:p w:rsidR="00B100D4" w:rsidRDefault="008A2569" w:rsidP="009218B3">
            <w:pPr>
              <w:pStyle w:val="ASDtable"/>
            </w:pPr>
            <w:r>
              <w:t>0.13</w:t>
            </w:r>
          </w:p>
        </w:tc>
        <w:tc>
          <w:tcPr>
            <w:tcW w:w="1097" w:type="dxa"/>
          </w:tcPr>
          <w:p w:rsidR="00B100D4" w:rsidRDefault="008A2569" w:rsidP="009218B3">
            <w:pPr>
              <w:pStyle w:val="ASDtable"/>
            </w:pPr>
            <w:r>
              <w:t>0.84</w:t>
            </w:r>
          </w:p>
        </w:tc>
      </w:tr>
      <w:tr w:rsidR="00B100D4" w:rsidTr="008F517F">
        <w:tc>
          <w:tcPr>
            <w:tcW w:w="1146" w:type="dxa"/>
          </w:tcPr>
          <w:p w:rsidR="00B100D4" w:rsidRDefault="008A2569" w:rsidP="009218B3">
            <w:pPr>
              <w:pStyle w:val="ASDtable"/>
            </w:pPr>
            <w:r>
              <w:t>M20</w:t>
            </w:r>
          </w:p>
        </w:tc>
        <w:tc>
          <w:tcPr>
            <w:tcW w:w="1337" w:type="dxa"/>
          </w:tcPr>
          <w:p w:rsidR="00B100D4" w:rsidRDefault="008A2569" w:rsidP="009218B3">
            <w:pPr>
              <w:pStyle w:val="ASDtable"/>
            </w:pPr>
            <w:r>
              <w:t>47.62</w:t>
            </w:r>
          </w:p>
        </w:tc>
        <w:tc>
          <w:tcPr>
            <w:tcW w:w="1110" w:type="dxa"/>
          </w:tcPr>
          <w:p w:rsidR="00B100D4" w:rsidRDefault="008A2569" w:rsidP="009218B3">
            <w:pPr>
              <w:pStyle w:val="ASDtable"/>
            </w:pPr>
            <w:r>
              <w:t>13.14</w:t>
            </w:r>
          </w:p>
        </w:tc>
        <w:tc>
          <w:tcPr>
            <w:tcW w:w="1110" w:type="dxa"/>
          </w:tcPr>
          <w:p w:rsidR="00B100D4" w:rsidRDefault="008A2569" w:rsidP="009218B3">
            <w:pPr>
              <w:pStyle w:val="ASDtable"/>
            </w:pPr>
            <w:r>
              <w:t>0.28</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65</w:t>
            </w:r>
          </w:p>
        </w:tc>
        <w:tc>
          <w:tcPr>
            <w:tcW w:w="1630" w:type="dxa"/>
          </w:tcPr>
          <w:p w:rsidR="00B100D4" w:rsidRDefault="008A2569" w:rsidP="009218B3">
            <w:pPr>
              <w:pStyle w:val="ASDtable"/>
            </w:pPr>
            <w:r>
              <w:t>46.12</w:t>
            </w:r>
          </w:p>
        </w:tc>
        <w:tc>
          <w:tcPr>
            <w:tcW w:w="1083" w:type="dxa"/>
          </w:tcPr>
          <w:p w:rsidR="00B100D4" w:rsidRDefault="008A2569" w:rsidP="009218B3">
            <w:pPr>
              <w:pStyle w:val="ASDtable"/>
            </w:pPr>
            <w:r>
              <w:t>21.39</w:t>
            </w:r>
          </w:p>
        </w:tc>
        <w:tc>
          <w:tcPr>
            <w:tcW w:w="1111" w:type="dxa"/>
          </w:tcPr>
          <w:p w:rsidR="00B100D4" w:rsidRDefault="008A2569" w:rsidP="009218B3">
            <w:pPr>
              <w:pStyle w:val="ASDtable"/>
            </w:pPr>
            <w:r>
              <w:t>0.46</w:t>
            </w:r>
          </w:p>
        </w:tc>
        <w:tc>
          <w:tcPr>
            <w:tcW w:w="1138" w:type="dxa"/>
          </w:tcPr>
          <w:p w:rsidR="00B100D4" w:rsidRDefault="008A2569" w:rsidP="009218B3">
            <w:pPr>
              <w:pStyle w:val="ASDtable"/>
            </w:pPr>
            <w:r>
              <w:t>0.04</w:t>
            </w:r>
          </w:p>
        </w:tc>
        <w:tc>
          <w:tcPr>
            <w:tcW w:w="1097" w:type="dxa"/>
          </w:tcPr>
          <w:p w:rsidR="00B100D4" w:rsidRDefault="008A2569" w:rsidP="009218B3">
            <w:pPr>
              <w:pStyle w:val="ASDtable"/>
            </w:pPr>
            <w:r>
              <w:t>0.5</w:t>
            </w:r>
          </w:p>
        </w:tc>
      </w:tr>
      <w:tr w:rsidR="00B100D4" w:rsidTr="008F517F">
        <w:tc>
          <w:tcPr>
            <w:tcW w:w="1146" w:type="dxa"/>
          </w:tcPr>
          <w:p w:rsidR="00B100D4" w:rsidRDefault="008A2569" w:rsidP="009218B3">
            <w:pPr>
              <w:pStyle w:val="ASDtable"/>
            </w:pPr>
            <w:r>
              <w:t>M24</w:t>
            </w:r>
          </w:p>
        </w:tc>
        <w:tc>
          <w:tcPr>
            <w:tcW w:w="1337" w:type="dxa"/>
          </w:tcPr>
          <w:p w:rsidR="00B100D4" w:rsidRDefault="008A2569" w:rsidP="009218B3">
            <w:pPr>
              <w:pStyle w:val="ASDtable"/>
            </w:pPr>
            <w:r>
              <w:t>67.38</w:t>
            </w:r>
          </w:p>
        </w:tc>
        <w:tc>
          <w:tcPr>
            <w:tcW w:w="1110" w:type="dxa"/>
          </w:tcPr>
          <w:p w:rsidR="00B100D4" w:rsidRDefault="008A2569" w:rsidP="009218B3">
            <w:pPr>
              <w:pStyle w:val="ASDtable"/>
            </w:pPr>
            <w:r>
              <w:t>31.64</w:t>
            </w:r>
          </w:p>
        </w:tc>
        <w:tc>
          <w:tcPr>
            <w:tcW w:w="1110" w:type="dxa"/>
          </w:tcPr>
          <w:p w:rsidR="00B100D4" w:rsidRDefault="008A2569" w:rsidP="009218B3">
            <w:pPr>
              <w:pStyle w:val="ASDtable"/>
            </w:pPr>
            <w:r>
              <w:t>0.47</w:t>
            </w:r>
          </w:p>
        </w:tc>
        <w:tc>
          <w:tcPr>
            <w:tcW w:w="1137" w:type="dxa"/>
          </w:tcPr>
          <w:p w:rsidR="00B100D4" w:rsidRDefault="008A2569" w:rsidP="009218B3">
            <w:pPr>
              <w:pStyle w:val="ASDtable"/>
            </w:pPr>
            <w:r>
              <w:t>0.01</w:t>
            </w:r>
          </w:p>
        </w:tc>
        <w:tc>
          <w:tcPr>
            <w:tcW w:w="1097" w:type="dxa"/>
          </w:tcPr>
          <w:p w:rsidR="00B100D4" w:rsidRDefault="008A2569" w:rsidP="009218B3">
            <w:pPr>
              <w:pStyle w:val="ASDtable"/>
            </w:pPr>
            <w:r>
              <w:t>0.52</w:t>
            </w:r>
          </w:p>
        </w:tc>
        <w:tc>
          <w:tcPr>
            <w:tcW w:w="1630" w:type="dxa"/>
          </w:tcPr>
          <w:p w:rsidR="00B100D4" w:rsidRDefault="008A2569" w:rsidP="009218B3">
            <w:pPr>
              <w:pStyle w:val="ASDtable"/>
            </w:pPr>
            <w:r>
              <w:t>59.38</w:t>
            </w:r>
          </w:p>
        </w:tc>
        <w:tc>
          <w:tcPr>
            <w:tcW w:w="1083" w:type="dxa"/>
          </w:tcPr>
          <w:p w:rsidR="00B100D4" w:rsidRDefault="008A2569" w:rsidP="009218B3">
            <w:pPr>
              <w:pStyle w:val="ASDtable"/>
            </w:pPr>
            <w:r>
              <w:t>26.27</w:t>
            </w:r>
          </w:p>
        </w:tc>
        <w:tc>
          <w:tcPr>
            <w:tcW w:w="1111" w:type="dxa"/>
          </w:tcPr>
          <w:p w:rsidR="00B100D4" w:rsidRDefault="008A2569" w:rsidP="009218B3">
            <w:pPr>
              <w:pStyle w:val="ASDtable"/>
            </w:pPr>
            <w:r>
              <w:t>0.44</w:t>
            </w:r>
          </w:p>
        </w:tc>
        <w:tc>
          <w:tcPr>
            <w:tcW w:w="1138" w:type="dxa"/>
          </w:tcPr>
          <w:p w:rsidR="00B100D4" w:rsidRDefault="008A2569" w:rsidP="009218B3">
            <w:pPr>
              <w:pStyle w:val="ASDtable"/>
            </w:pPr>
            <w:r>
              <w:t>0</w:t>
            </w:r>
          </w:p>
        </w:tc>
        <w:tc>
          <w:tcPr>
            <w:tcW w:w="1097" w:type="dxa"/>
          </w:tcPr>
          <w:p w:rsidR="00B100D4" w:rsidRDefault="008A2569" w:rsidP="009218B3">
            <w:pPr>
              <w:pStyle w:val="ASDtable"/>
            </w:pPr>
            <w:r>
              <w:t>0.55</w:t>
            </w:r>
          </w:p>
        </w:tc>
      </w:tr>
      <w:tr w:rsidR="00B100D4" w:rsidTr="008F517F">
        <w:tc>
          <w:tcPr>
            <w:tcW w:w="1146" w:type="dxa"/>
          </w:tcPr>
          <w:p w:rsidR="00B100D4" w:rsidRDefault="008A2569" w:rsidP="009218B3">
            <w:pPr>
              <w:pStyle w:val="ASDtable"/>
            </w:pPr>
            <w:r>
              <w:t>M9</w:t>
            </w:r>
          </w:p>
        </w:tc>
        <w:tc>
          <w:tcPr>
            <w:tcW w:w="1337" w:type="dxa"/>
          </w:tcPr>
          <w:p w:rsidR="00B100D4" w:rsidRDefault="008A2569" w:rsidP="009218B3">
            <w:pPr>
              <w:pStyle w:val="ASDtable"/>
            </w:pPr>
            <w:r>
              <w:t>118.38</w:t>
            </w:r>
          </w:p>
        </w:tc>
        <w:tc>
          <w:tcPr>
            <w:tcW w:w="1110" w:type="dxa"/>
          </w:tcPr>
          <w:p w:rsidR="00B100D4" w:rsidRDefault="008A2569" w:rsidP="009218B3">
            <w:pPr>
              <w:pStyle w:val="ASDtable"/>
            </w:pPr>
            <w:r>
              <w:t>21.39</w:t>
            </w:r>
          </w:p>
        </w:tc>
        <w:tc>
          <w:tcPr>
            <w:tcW w:w="1110" w:type="dxa"/>
          </w:tcPr>
          <w:p w:rsidR="00B100D4" w:rsidRDefault="008A2569" w:rsidP="009218B3">
            <w:pPr>
              <w:pStyle w:val="ASDtable"/>
            </w:pPr>
            <w:r>
              <w:t>0.18</w:t>
            </w:r>
          </w:p>
        </w:tc>
        <w:tc>
          <w:tcPr>
            <w:tcW w:w="1137" w:type="dxa"/>
          </w:tcPr>
          <w:p w:rsidR="00B100D4" w:rsidRDefault="008A2569" w:rsidP="009218B3">
            <w:pPr>
              <w:pStyle w:val="ASDtable"/>
            </w:pPr>
            <w:r>
              <w:t>0.04</w:t>
            </w:r>
          </w:p>
        </w:tc>
        <w:tc>
          <w:tcPr>
            <w:tcW w:w="1097" w:type="dxa"/>
          </w:tcPr>
          <w:p w:rsidR="00B100D4" w:rsidRDefault="008A2569" w:rsidP="009218B3">
            <w:pPr>
              <w:pStyle w:val="ASDtable"/>
            </w:pPr>
            <w:r>
              <w:t>0.78</w:t>
            </w:r>
          </w:p>
        </w:tc>
        <w:tc>
          <w:tcPr>
            <w:tcW w:w="1630" w:type="dxa"/>
          </w:tcPr>
          <w:p w:rsidR="00B100D4" w:rsidRDefault="008A2569" w:rsidP="009218B3">
            <w:pPr>
              <w:pStyle w:val="ASDtable"/>
            </w:pPr>
            <w:r>
              <w:t>78.62</w:t>
            </w:r>
          </w:p>
        </w:tc>
        <w:tc>
          <w:tcPr>
            <w:tcW w:w="1083" w:type="dxa"/>
          </w:tcPr>
          <w:p w:rsidR="00B100D4" w:rsidRDefault="008A2569" w:rsidP="009218B3">
            <w:pPr>
              <w:pStyle w:val="ASDtable"/>
            </w:pPr>
            <w:r>
              <w:t>15.02</w:t>
            </w:r>
          </w:p>
        </w:tc>
        <w:tc>
          <w:tcPr>
            <w:tcW w:w="1111" w:type="dxa"/>
          </w:tcPr>
          <w:p w:rsidR="00B100D4" w:rsidRDefault="008A2569" w:rsidP="009218B3">
            <w:pPr>
              <w:pStyle w:val="ASDtable"/>
            </w:pPr>
            <w:r>
              <w:t>0.19</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8</w:t>
            </w:r>
          </w:p>
        </w:tc>
      </w:tr>
      <w:tr w:rsidR="00B100D4" w:rsidTr="008F517F">
        <w:tc>
          <w:tcPr>
            <w:tcW w:w="1146" w:type="dxa"/>
          </w:tcPr>
          <w:p w:rsidR="00B100D4" w:rsidRDefault="008A2569" w:rsidP="009218B3">
            <w:pPr>
              <w:pStyle w:val="ASDtable"/>
            </w:pPr>
            <w:r>
              <w:t>M30</w:t>
            </w:r>
          </w:p>
        </w:tc>
        <w:tc>
          <w:tcPr>
            <w:tcW w:w="1337" w:type="dxa"/>
          </w:tcPr>
          <w:p w:rsidR="00B100D4" w:rsidRDefault="008A2569" w:rsidP="009218B3">
            <w:pPr>
              <w:pStyle w:val="ASDtable"/>
            </w:pPr>
            <w:r>
              <w:t>55.62</w:t>
            </w:r>
          </w:p>
        </w:tc>
        <w:tc>
          <w:tcPr>
            <w:tcW w:w="1110" w:type="dxa"/>
          </w:tcPr>
          <w:p w:rsidR="00B100D4" w:rsidRDefault="008A2569" w:rsidP="009218B3">
            <w:pPr>
              <w:pStyle w:val="ASDtable"/>
            </w:pPr>
            <w:r>
              <w:t>0.14</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93</w:t>
            </w:r>
          </w:p>
        </w:tc>
        <w:tc>
          <w:tcPr>
            <w:tcW w:w="1630" w:type="dxa"/>
          </w:tcPr>
          <w:p w:rsidR="00B100D4" w:rsidRDefault="008A2569" w:rsidP="009218B3">
            <w:pPr>
              <w:pStyle w:val="ASDtable"/>
            </w:pPr>
            <w:r>
              <w:t>22.75</w:t>
            </w:r>
          </w:p>
        </w:tc>
        <w:tc>
          <w:tcPr>
            <w:tcW w:w="1083" w:type="dxa"/>
          </w:tcPr>
          <w:p w:rsidR="00B100D4" w:rsidRDefault="008A2569" w:rsidP="009218B3">
            <w:pPr>
              <w:pStyle w:val="ASDtable"/>
            </w:pPr>
            <w:r>
              <w:t>4</w:t>
            </w:r>
          </w:p>
        </w:tc>
        <w:tc>
          <w:tcPr>
            <w:tcW w:w="1111" w:type="dxa"/>
          </w:tcPr>
          <w:p w:rsidR="00B100D4" w:rsidRDefault="008A2569" w:rsidP="009218B3">
            <w:pPr>
              <w:pStyle w:val="ASDtable"/>
            </w:pPr>
            <w:r>
              <w:t>0.18</w:t>
            </w:r>
          </w:p>
        </w:tc>
        <w:tc>
          <w:tcPr>
            <w:tcW w:w="1138" w:type="dxa"/>
          </w:tcPr>
          <w:p w:rsidR="00B100D4" w:rsidRDefault="008A2569" w:rsidP="009218B3">
            <w:pPr>
              <w:pStyle w:val="ASDtable"/>
            </w:pPr>
            <w:r>
              <w:t>0.04</w:t>
            </w:r>
          </w:p>
        </w:tc>
        <w:tc>
          <w:tcPr>
            <w:tcW w:w="1097" w:type="dxa"/>
          </w:tcPr>
          <w:p w:rsidR="00B100D4" w:rsidRDefault="008A2569" w:rsidP="009218B3">
            <w:pPr>
              <w:pStyle w:val="ASDtable"/>
            </w:pPr>
            <w:r>
              <w:t>0.79</w:t>
            </w:r>
          </w:p>
        </w:tc>
      </w:tr>
      <w:tr w:rsidR="00B100D4" w:rsidTr="008F517F">
        <w:tc>
          <w:tcPr>
            <w:tcW w:w="1146" w:type="dxa"/>
          </w:tcPr>
          <w:p w:rsidR="00B100D4" w:rsidRDefault="008A2569" w:rsidP="009218B3">
            <w:pPr>
              <w:pStyle w:val="ASDtable"/>
            </w:pPr>
            <w:r>
              <w:t>M1</w:t>
            </w:r>
          </w:p>
        </w:tc>
        <w:tc>
          <w:tcPr>
            <w:tcW w:w="1337" w:type="dxa"/>
          </w:tcPr>
          <w:p w:rsidR="00B100D4" w:rsidRDefault="008A2569" w:rsidP="009218B3">
            <w:pPr>
              <w:pStyle w:val="ASDtable"/>
            </w:pPr>
            <w:r>
              <w:t>85.88</w:t>
            </w:r>
          </w:p>
        </w:tc>
        <w:tc>
          <w:tcPr>
            <w:tcW w:w="1110" w:type="dxa"/>
          </w:tcPr>
          <w:p w:rsidR="00B100D4" w:rsidRDefault="008A2569" w:rsidP="009218B3">
            <w:pPr>
              <w:pStyle w:val="ASDtable"/>
            </w:pPr>
            <w:r>
              <w:t>15.02</w:t>
            </w:r>
          </w:p>
        </w:tc>
        <w:tc>
          <w:tcPr>
            <w:tcW w:w="1110" w:type="dxa"/>
          </w:tcPr>
          <w:p w:rsidR="00B100D4" w:rsidRDefault="008A2569" w:rsidP="009218B3">
            <w:pPr>
              <w:pStyle w:val="ASDtable"/>
            </w:pPr>
            <w:r>
              <w:t>0.17</w:t>
            </w:r>
          </w:p>
        </w:tc>
        <w:tc>
          <w:tcPr>
            <w:tcW w:w="1137" w:type="dxa"/>
          </w:tcPr>
          <w:p w:rsidR="00B100D4" w:rsidRDefault="008A2569" w:rsidP="009218B3">
            <w:pPr>
              <w:pStyle w:val="ASDtable"/>
            </w:pPr>
            <w:r>
              <w:t>0.05</w:t>
            </w:r>
          </w:p>
        </w:tc>
        <w:tc>
          <w:tcPr>
            <w:tcW w:w="1097" w:type="dxa"/>
          </w:tcPr>
          <w:p w:rsidR="00B100D4" w:rsidRDefault="008A2569" w:rsidP="009218B3">
            <w:pPr>
              <w:pStyle w:val="ASDtable"/>
            </w:pPr>
            <w:r>
              <w:t>0.77</w:t>
            </w:r>
          </w:p>
        </w:tc>
        <w:tc>
          <w:tcPr>
            <w:tcW w:w="1630" w:type="dxa"/>
          </w:tcPr>
          <w:p w:rsidR="00B100D4" w:rsidRDefault="008A2569" w:rsidP="009218B3">
            <w:pPr>
              <w:pStyle w:val="ASDtable"/>
            </w:pPr>
            <w:r>
              <w:t>101.75</w:t>
            </w:r>
          </w:p>
        </w:tc>
        <w:tc>
          <w:tcPr>
            <w:tcW w:w="1083" w:type="dxa"/>
          </w:tcPr>
          <w:p w:rsidR="00B100D4" w:rsidRDefault="008A2569" w:rsidP="009218B3">
            <w:pPr>
              <w:pStyle w:val="ASDtable"/>
            </w:pPr>
            <w:r>
              <w:t>25</w:t>
            </w:r>
          </w:p>
        </w:tc>
        <w:tc>
          <w:tcPr>
            <w:tcW w:w="1111" w:type="dxa"/>
          </w:tcPr>
          <w:p w:rsidR="00B100D4" w:rsidRDefault="008A2569" w:rsidP="009218B3">
            <w:pPr>
              <w:pStyle w:val="ASDtable"/>
            </w:pPr>
            <w:r>
              <w:t>0.25</w:t>
            </w:r>
          </w:p>
        </w:tc>
        <w:tc>
          <w:tcPr>
            <w:tcW w:w="1138" w:type="dxa"/>
          </w:tcPr>
          <w:p w:rsidR="00B100D4" w:rsidRDefault="008A2569" w:rsidP="009218B3">
            <w:pPr>
              <w:pStyle w:val="ASDtable"/>
            </w:pPr>
            <w:r>
              <w:t>0.05</w:t>
            </w:r>
          </w:p>
        </w:tc>
        <w:tc>
          <w:tcPr>
            <w:tcW w:w="1097" w:type="dxa"/>
          </w:tcPr>
          <w:p w:rsidR="00B100D4" w:rsidRDefault="008A2569" w:rsidP="009218B3">
            <w:pPr>
              <w:pStyle w:val="ASDtable"/>
            </w:pPr>
            <w:r>
              <w:t>0.71</w:t>
            </w:r>
          </w:p>
        </w:tc>
      </w:tr>
      <w:tr w:rsidR="00B100D4" w:rsidTr="008F517F">
        <w:tc>
          <w:tcPr>
            <w:tcW w:w="1146" w:type="dxa"/>
          </w:tcPr>
          <w:p w:rsidR="00B100D4" w:rsidRDefault="008A2569" w:rsidP="009218B3">
            <w:pPr>
              <w:pStyle w:val="ASDtable"/>
            </w:pPr>
            <w:r>
              <w:t>naive</w:t>
            </w:r>
          </w:p>
        </w:tc>
        <w:tc>
          <w:tcPr>
            <w:tcW w:w="1337" w:type="dxa"/>
          </w:tcPr>
          <w:p w:rsidR="00B100D4" w:rsidRDefault="008A2569" w:rsidP="009218B3">
            <w:pPr>
              <w:pStyle w:val="ASDtable"/>
            </w:pPr>
            <w:r>
              <w:t>132.65</w:t>
            </w:r>
          </w:p>
        </w:tc>
        <w:tc>
          <w:tcPr>
            <w:tcW w:w="1110" w:type="dxa"/>
          </w:tcPr>
          <w:p w:rsidR="00B100D4" w:rsidRDefault="008A2569" w:rsidP="009218B3">
            <w:pPr>
              <w:pStyle w:val="ASDtable"/>
            </w:pPr>
            <w:r>
              <w:t>59.79</w:t>
            </w:r>
          </w:p>
        </w:tc>
        <w:tc>
          <w:tcPr>
            <w:tcW w:w="1110" w:type="dxa"/>
          </w:tcPr>
          <w:p w:rsidR="00B100D4" w:rsidRDefault="008A2569" w:rsidP="009218B3">
            <w:pPr>
              <w:pStyle w:val="ASDtable"/>
            </w:pPr>
            <w:r>
              <w:t>0.45</w:t>
            </w:r>
          </w:p>
        </w:tc>
        <w:tc>
          <w:tcPr>
            <w:tcW w:w="1137" w:type="dxa"/>
          </w:tcPr>
          <w:p w:rsidR="00B100D4" w:rsidRDefault="008A2569" w:rsidP="009218B3">
            <w:pPr>
              <w:pStyle w:val="ASDtable"/>
            </w:pPr>
            <w:r>
              <w:t>0.55</w:t>
            </w:r>
          </w:p>
        </w:tc>
        <w:tc>
          <w:tcPr>
            <w:tcW w:w="1097" w:type="dxa"/>
          </w:tcPr>
          <w:p w:rsidR="00B100D4" w:rsidRDefault="008A2569" w:rsidP="009218B3">
            <w:pPr>
              <w:pStyle w:val="ASDtable"/>
            </w:pPr>
            <w:r>
              <w:t>NA</w:t>
            </w:r>
          </w:p>
        </w:tc>
        <w:tc>
          <w:tcPr>
            <w:tcW w:w="1630" w:type="dxa"/>
          </w:tcPr>
          <w:p w:rsidR="00B100D4" w:rsidRDefault="008A2569" w:rsidP="009218B3">
            <w:pPr>
              <w:pStyle w:val="ASDtable"/>
            </w:pPr>
            <w:r>
              <w:t>132.65</w:t>
            </w:r>
          </w:p>
        </w:tc>
        <w:tc>
          <w:tcPr>
            <w:tcW w:w="1083" w:type="dxa"/>
          </w:tcPr>
          <w:p w:rsidR="00B100D4" w:rsidRDefault="008A2569" w:rsidP="009218B3">
            <w:pPr>
              <w:pStyle w:val="ASDtable"/>
            </w:pPr>
            <w:r>
              <w:t>59.79</w:t>
            </w:r>
          </w:p>
        </w:tc>
        <w:tc>
          <w:tcPr>
            <w:tcW w:w="1111" w:type="dxa"/>
          </w:tcPr>
          <w:p w:rsidR="00B100D4" w:rsidRDefault="008A2569" w:rsidP="009218B3">
            <w:pPr>
              <w:pStyle w:val="ASDtable"/>
            </w:pPr>
            <w:r>
              <w:t>0.45</w:t>
            </w:r>
          </w:p>
        </w:tc>
        <w:tc>
          <w:tcPr>
            <w:tcW w:w="1138" w:type="dxa"/>
          </w:tcPr>
          <w:p w:rsidR="00B100D4" w:rsidRDefault="008A2569" w:rsidP="009218B3">
            <w:pPr>
              <w:pStyle w:val="ASDtable"/>
            </w:pPr>
            <w:r>
              <w:t>0.55</w:t>
            </w:r>
          </w:p>
        </w:tc>
        <w:tc>
          <w:tcPr>
            <w:tcW w:w="1097" w:type="dxa"/>
          </w:tcPr>
          <w:p w:rsidR="00B100D4" w:rsidRDefault="008A2569" w:rsidP="009218B3">
            <w:pPr>
              <w:pStyle w:val="ASDtable"/>
            </w:pPr>
            <w:r>
              <w:t>NA</w:t>
            </w:r>
          </w:p>
        </w:tc>
      </w:tr>
      <w:tr w:rsidR="00B100D4" w:rsidTr="008F517F">
        <w:tc>
          <w:tcPr>
            <w:tcW w:w="1146"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161.38</w:t>
            </w:r>
          </w:p>
        </w:tc>
        <w:tc>
          <w:tcPr>
            <w:tcW w:w="1110" w:type="dxa"/>
          </w:tcPr>
          <w:p w:rsidR="00B100D4" w:rsidRDefault="008A2569" w:rsidP="009218B3">
            <w:pPr>
              <w:pStyle w:val="ASDtable"/>
            </w:pPr>
            <w:r>
              <w:t>83.27</w:t>
            </w:r>
          </w:p>
        </w:tc>
        <w:tc>
          <w:tcPr>
            <w:tcW w:w="1110" w:type="dxa"/>
          </w:tcPr>
          <w:p w:rsidR="00B100D4" w:rsidRDefault="008A2569" w:rsidP="009218B3">
            <w:pPr>
              <w:pStyle w:val="ASDtable"/>
            </w:pPr>
            <w:r>
              <w:t>0.52</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46</w:t>
            </w:r>
          </w:p>
        </w:tc>
        <w:tc>
          <w:tcPr>
            <w:tcW w:w="1630" w:type="dxa"/>
          </w:tcPr>
          <w:p w:rsidR="00B100D4" w:rsidRDefault="008A2569" w:rsidP="009218B3">
            <w:pPr>
              <w:pStyle w:val="ASDtable"/>
            </w:pPr>
            <w:r>
              <w:t>161.38</w:t>
            </w:r>
          </w:p>
        </w:tc>
        <w:tc>
          <w:tcPr>
            <w:tcW w:w="1083" w:type="dxa"/>
          </w:tcPr>
          <w:p w:rsidR="00B100D4" w:rsidRDefault="008A2569" w:rsidP="009218B3">
            <w:pPr>
              <w:pStyle w:val="ASDtable"/>
            </w:pPr>
            <w:r>
              <w:t>83.27</w:t>
            </w:r>
          </w:p>
        </w:tc>
        <w:tc>
          <w:tcPr>
            <w:tcW w:w="1111" w:type="dxa"/>
          </w:tcPr>
          <w:p w:rsidR="00B100D4" w:rsidRDefault="008A2569" w:rsidP="009218B3">
            <w:pPr>
              <w:pStyle w:val="ASDtable"/>
            </w:pPr>
            <w:r>
              <w:t>0.52</w:t>
            </w:r>
          </w:p>
        </w:tc>
        <w:tc>
          <w:tcPr>
            <w:tcW w:w="1138" w:type="dxa"/>
          </w:tcPr>
          <w:p w:rsidR="00B100D4" w:rsidRDefault="008A2569" w:rsidP="009218B3">
            <w:pPr>
              <w:pStyle w:val="ASDtable"/>
            </w:pPr>
            <w:r>
              <w:t>0.03</w:t>
            </w:r>
          </w:p>
        </w:tc>
        <w:tc>
          <w:tcPr>
            <w:tcW w:w="1097" w:type="dxa"/>
          </w:tcPr>
          <w:p w:rsidR="00B100D4" w:rsidRDefault="008A2569" w:rsidP="009218B3">
            <w:pPr>
              <w:pStyle w:val="ASDtable"/>
            </w:pPr>
            <w:r>
              <w:t>0.46</w:t>
            </w:r>
          </w:p>
        </w:tc>
      </w:tr>
      <w:tr w:rsidR="00B100D4" w:rsidTr="008F517F">
        <w:tc>
          <w:tcPr>
            <w:tcW w:w="1146" w:type="dxa"/>
          </w:tcPr>
          <w:p w:rsidR="00B100D4" w:rsidRDefault="008A2569" w:rsidP="009218B3">
            <w:pPr>
              <w:pStyle w:val="ASDtable"/>
            </w:pPr>
            <w:r>
              <w:t>M6</w:t>
            </w:r>
          </w:p>
        </w:tc>
        <w:tc>
          <w:tcPr>
            <w:tcW w:w="1337" w:type="dxa"/>
          </w:tcPr>
          <w:p w:rsidR="00B100D4" w:rsidRDefault="008A2569" w:rsidP="009218B3">
            <w:pPr>
              <w:pStyle w:val="ASDtable"/>
            </w:pPr>
            <w:r>
              <w:t>219.38</w:t>
            </w:r>
          </w:p>
        </w:tc>
        <w:tc>
          <w:tcPr>
            <w:tcW w:w="1110" w:type="dxa"/>
          </w:tcPr>
          <w:p w:rsidR="00B100D4" w:rsidRDefault="008A2569" w:rsidP="009218B3">
            <w:pPr>
              <w:pStyle w:val="ASDtable"/>
            </w:pPr>
            <w:r>
              <w:t>102.52</w:t>
            </w:r>
          </w:p>
        </w:tc>
        <w:tc>
          <w:tcPr>
            <w:tcW w:w="1110" w:type="dxa"/>
          </w:tcPr>
          <w:p w:rsidR="00B100D4" w:rsidRDefault="008A2569" w:rsidP="009218B3">
            <w:pPr>
              <w:pStyle w:val="ASDtable"/>
            </w:pPr>
            <w:r>
              <w:t>0.47</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46</w:t>
            </w:r>
          </w:p>
        </w:tc>
        <w:tc>
          <w:tcPr>
            <w:tcW w:w="1630" w:type="dxa"/>
          </w:tcPr>
          <w:p w:rsidR="00B100D4" w:rsidRDefault="008A2569" w:rsidP="009218B3">
            <w:pPr>
              <w:pStyle w:val="ASDtable"/>
            </w:pPr>
            <w:r>
              <w:t>160</w:t>
            </w:r>
          </w:p>
        </w:tc>
        <w:tc>
          <w:tcPr>
            <w:tcW w:w="1083" w:type="dxa"/>
          </w:tcPr>
          <w:p w:rsidR="00B100D4" w:rsidRDefault="008A2569" w:rsidP="009218B3">
            <w:pPr>
              <w:pStyle w:val="ASDtable"/>
            </w:pPr>
            <w:r>
              <w:t>100</w:t>
            </w:r>
          </w:p>
        </w:tc>
        <w:tc>
          <w:tcPr>
            <w:tcW w:w="1111" w:type="dxa"/>
          </w:tcPr>
          <w:p w:rsidR="00B100D4" w:rsidRDefault="008A2569" w:rsidP="009218B3">
            <w:pPr>
              <w:pStyle w:val="ASDtable"/>
            </w:pPr>
            <w:r>
              <w:t>0.62</w:t>
            </w:r>
          </w:p>
        </w:tc>
        <w:tc>
          <w:tcPr>
            <w:tcW w:w="1138" w:type="dxa"/>
          </w:tcPr>
          <w:p w:rsidR="00B100D4" w:rsidRDefault="008A2569" w:rsidP="009218B3">
            <w:pPr>
              <w:pStyle w:val="ASDtable"/>
            </w:pPr>
            <w:r>
              <w:t>0.04</w:t>
            </w:r>
          </w:p>
        </w:tc>
        <w:tc>
          <w:tcPr>
            <w:tcW w:w="1097" w:type="dxa"/>
          </w:tcPr>
          <w:p w:rsidR="00B100D4" w:rsidRDefault="008A2569" w:rsidP="009218B3">
            <w:pPr>
              <w:pStyle w:val="ASDtable"/>
            </w:pPr>
            <w:r>
              <w:t>0.34</w:t>
            </w:r>
          </w:p>
        </w:tc>
      </w:tr>
    </w:tbl>
    <w:p w:rsidR="00B100D4" w:rsidRDefault="008A2569">
      <w:pPr>
        <w:rPr>
          <w:lang w:eastAsia="de-DE"/>
        </w:rPr>
      </w:pPr>
      <w:r>
        <w:rPr>
          <w:lang w:eastAsia="de-DE"/>
        </w:rPr>
        <w:br w:type="page"/>
      </w:r>
    </w:p>
    <w:p w:rsidR="00B100D4" w:rsidRDefault="008A2569">
      <w:pPr>
        <w:pStyle w:val="Beschriftung"/>
      </w:pPr>
      <w:r>
        <w:lastRenderedPageBreak/>
        <w:t xml:space="preserve">Table </w:t>
      </w:r>
      <w:r w:rsidR="00A372FF">
        <w:t>S17</w:t>
      </w:r>
    </w:p>
    <w:p w:rsidR="00BF0B65" w:rsidRDefault="008A2569" w:rsidP="00BF0B65">
      <w:pPr>
        <w:rPr>
          <w:b/>
          <w:lang w:eastAsia="de-DE"/>
        </w:rPr>
      </w:pPr>
      <w:proofErr w:type="gramStart"/>
      <w:r>
        <w:rPr>
          <w:b/>
          <w:lang w:eastAsia="de-DE"/>
        </w:rPr>
        <w:t>Decomposition of MSE into contributions from bias², SDSD, and LCS Australian calibration data BBCH30.</w:t>
      </w:r>
      <w:proofErr w:type="gramEnd"/>
      <w:r w:rsidR="000946C6">
        <w:rPr>
          <w:b/>
          <w:lang w:eastAsia="de-DE"/>
        </w:rPr>
        <w:t xml:space="preserve"> </w:t>
      </w:r>
      <w:r w:rsidR="00BF0B65">
        <w:rPr>
          <w:b/>
          <w:lang w:eastAsia="de-DE"/>
        </w:rPr>
        <w:t xml:space="preserve">Models are sorted in order of increasing RMSE for the Australian evaluation data averaged over stages (last column of Table 7). Due to rounding errors, the sum of fractions from bias², SDSD and LCS may not be exactly 1.00. </w:t>
      </w:r>
    </w:p>
    <w:p w:rsidR="00B100D4" w:rsidRDefault="00B100D4">
      <w:pPr>
        <w:rPr>
          <w:lang w:eastAsia="de-DE"/>
        </w:rPr>
      </w:pPr>
    </w:p>
    <w:p w:rsidR="00B100D4" w:rsidRDefault="00B100D4"/>
    <w:tbl>
      <w:tblPr>
        <w:tblStyle w:val="Tabellenraster"/>
        <w:tblW w:w="0" w:type="auto"/>
        <w:tblBorders>
          <w:top w:val="single" w:sz="4" w:space="0" w:color="auto"/>
          <w:left w:val="single" w:sz="4" w:space="0" w:color="auto"/>
          <w:bottom w:val="single" w:sz="4" w:space="0" w:color="auto"/>
          <w:right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BC3F07">
        <w:tc>
          <w:tcPr>
            <w:tcW w:w="1144" w:type="dxa"/>
          </w:tcPr>
          <w:p w:rsidR="00B100D4" w:rsidRDefault="00B100D4" w:rsidP="009218B3">
            <w:pPr>
              <w:pStyle w:val="ASDtable"/>
            </w:pPr>
          </w:p>
        </w:tc>
        <w:tc>
          <w:tcPr>
            <w:tcW w:w="11852" w:type="dxa"/>
            <w:gridSpan w:val="10"/>
          </w:tcPr>
          <w:p w:rsidR="00B100D4" w:rsidRPr="00BC3F07" w:rsidRDefault="008A2569" w:rsidP="009218B3">
            <w:pPr>
              <w:pStyle w:val="ASDtable"/>
              <w:rPr>
                <w:b/>
              </w:rPr>
            </w:pPr>
            <w:r w:rsidRPr="00BC3F07">
              <w:rPr>
                <w:b/>
              </w:rPr>
              <w:t>Australian calibration data BBCH30</w:t>
            </w:r>
          </w:p>
        </w:tc>
      </w:tr>
      <w:tr w:rsidR="00B100D4" w:rsidTr="00BC3F07">
        <w:tc>
          <w:tcPr>
            <w:tcW w:w="1144" w:type="dxa"/>
          </w:tcPr>
          <w:p w:rsidR="00B100D4" w:rsidRDefault="00B100D4" w:rsidP="009218B3">
            <w:pPr>
              <w:pStyle w:val="ASDtable"/>
            </w:pPr>
          </w:p>
        </w:tc>
        <w:tc>
          <w:tcPr>
            <w:tcW w:w="5778" w:type="dxa"/>
            <w:gridSpan w:val="5"/>
          </w:tcPr>
          <w:p w:rsidR="00B100D4" w:rsidRPr="00BC3F07" w:rsidRDefault="008A2569" w:rsidP="009218B3">
            <w:pPr>
              <w:pStyle w:val="ASDtable"/>
              <w:rPr>
                <w:b/>
              </w:rPr>
            </w:pPr>
            <w:r w:rsidRPr="00BC3F07">
              <w:rPr>
                <w:b/>
              </w:rPr>
              <w:t>Usual calibration</w:t>
            </w:r>
          </w:p>
        </w:tc>
        <w:tc>
          <w:tcPr>
            <w:tcW w:w="6074" w:type="dxa"/>
            <w:gridSpan w:val="5"/>
          </w:tcPr>
          <w:p w:rsidR="00B100D4" w:rsidRPr="00BC3F07" w:rsidRDefault="008A2569" w:rsidP="009218B3">
            <w:pPr>
              <w:pStyle w:val="ASDtable"/>
              <w:rPr>
                <w:b/>
              </w:rPr>
            </w:pPr>
            <w:r w:rsidRPr="00BC3F07">
              <w:rPr>
                <w:b/>
              </w:rPr>
              <w:t>Protocol calibration</w:t>
            </w:r>
          </w:p>
        </w:tc>
      </w:tr>
      <w:tr w:rsidR="00B100D4" w:rsidTr="00BC3F07">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BC3F07">
        <w:tc>
          <w:tcPr>
            <w:tcW w:w="1144" w:type="dxa"/>
          </w:tcPr>
          <w:p w:rsidR="00B100D4" w:rsidRDefault="008A2569" w:rsidP="009218B3">
            <w:pPr>
              <w:pStyle w:val="ASDtable"/>
            </w:pPr>
            <w:r>
              <w:t>M9</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17</w:t>
            </w:r>
          </w:p>
        </w:tc>
        <w:tc>
          <w:tcPr>
            <w:tcW w:w="1337" w:type="dxa"/>
          </w:tcPr>
          <w:p w:rsidR="00B100D4" w:rsidRDefault="008A2569" w:rsidP="009218B3">
            <w:pPr>
              <w:pStyle w:val="ASDtable"/>
            </w:pPr>
            <w:r>
              <w:t>71.64</w:t>
            </w:r>
          </w:p>
        </w:tc>
        <w:tc>
          <w:tcPr>
            <w:tcW w:w="1107" w:type="dxa"/>
          </w:tcPr>
          <w:p w:rsidR="00B100D4" w:rsidRDefault="008A2569" w:rsidP="009218B3">
            <w:pPr>
              <w:pStyle w:val="ASDtable"/>
            </w:pPr>
            <w:r>
              <w:t>6.75</w:t>
            </w:r>
          </w:p>
        </w:tc>
        <w:tc>
          <w:tcPr>
            <w:tcW w:w="1107" w:type="dxa"/>
          </w:tcPr>
          <w:p w:rsidR="00B100D4" w:rsidRDefault="008A2569" w:rsidP="009218B3">
            <w:pPr>
              <w:pStyle w:val="ASDtable"/>
            </w:pPr>
            <w:r>
              <w:t>0.09</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89</w:t>
            </w:r>
          </w:p>
        </w:tc>
        <w:tc>
          <w:tcPr>
            <w:tcW w:w="1630" w:type="dxa"/>
          </w:tcPr>
          <w:p w:rsidR="00B100D4" w:rsidRDefault="008A2569" w:rsidP="009218B3">
            <w:pPr>
              <w:pStyle w:val="ASDtable"/>
            </w:pPr>
            <w:r>
              <w:t>63.24</w:t>
            </w:r>
          </w:p>
        </w:tc>
        <w:tc>
          <w:tcPr>
            <w:tcW w:w="1108" w:type="dxa"/>
          </w:tcPr>
          <w:p w:rsidR="00B100D4" w:rsidRDefault="008A2569" w:rsidP="009218B3">
            <w:pPr>
              <w:pStyle w:val="ASDtable"/>
            </w:pPr>
            <w:r>
              <w:t>0.02</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98</w:t>
            </w:r>
          </w:p>
        </w:tc>
      </w:tr>
      <w:tr w:rsidR="00B100D4" w:rsidTr="00BC3F07">
        <w:tc>
          <w:tcPr>
            <w:tcW w:w="1144" w:type="dxa"/>
          </w:tcPr>
          <w:p w:rsidR="00B100D4" w:rsidRDefault="008A2569" w:rsidP="009218B3">
            <w:pPr>
              <w:pStyle w:val="ASDtable"/>
            </w:pPr>
            <w:r>
              <w:t>M13</w:t>
            </w:r>
          </w:p>
        </w:tc>
        <w:tc>
          <w:tcPr>
            <w:tcW w:w="1337" w:type="dxa"/>
          </w:tcPr>
          <w:p w:rsidR="00B100D4" w:rsidRDefault="008A2569" w:rsidP="009218B3">
            <w:pPr>
              <w:pStyle w:val="ASDtable"/>
            </w:pPr>
            <w:r>
              <w:t>201.05</w:t>
            </w:r>
          </w:p>
        </w:tc>
        <w:tc>
          <w:tcPr>
            <w:tcW w:w="1107" w:type="dxa"/>
          </w:tcPr>
          <w:p w:rsidR="00B100D4" w:rsidRDefault="008A2569" w:rsidP="009218B3">
            <w:pPr>
              <w:pStyle w:val="ASDtable"/>
            </w:pPr>
            <w:r>
              <w:t>47.4</w:t>
            </w:r>
          </w:p>
        </w:tc>
        <w:tc>
          <w:tcPr>
            <w:tcW w:w="1107" w:type="dxa"/>
          </w:tcPr>
          <w:p w:rsidR="00B100D4" w:rsidRDefault="008A2569" w:rsidP="009218B3">
            <w:pPr>
              <w:pStyle w:val="ASDtable"/>
            </w:pPr>
            <w:r>
              <w:t>0.24</w:t>
            </w:r>
          </w:p>
        </w:tc>
        <w:tc>
          <w:tcPr>
            <w:tcW w:w="1135" w:type="dxa"/>
          </w:tcPr>
          <w:p w:rsidR="00B100D4" w:rsidRDefault="008A2569" w:rsidP="009218B3">
            <w:pPr>
              <w:pStyle w:val="ASDtable"/>
            </w:pPr>
            <w:r>
              <w:t>0.13</w:t>
            </w:r>
          </w:p>
        </w:tc>
        <w:tc>
          <w:tcPr>
            <w:tcW w:w="1092" w:type="dxa"/>
          </w:tcPr>
          <w:p w:rsidR="00B100D4" w:rsidRDefault="008A2569" w:rsidP="009218B3">
            <w:pPr>
              <w:pStyle w:val="ASDtable"/>
            </w:pPr>
            <w:r>
              <w:t>0.63</w:t>
            </w:r>
          </w:p>
        </w:tc>
        <w:tc>
          <w:tcPr>
            <w:tcW w:w="1630" w:type="dxa"/>
          </w:tcPr>
          <w:p w:rsidR="00B100D4" w:rsidRDefault="008A2569" w:rsidP="009218B3">
            <w:pPr>
              <w:pStyle w:val="ASDtable"/>
            </w:pPr>
            <w:r>
              <w:t>113.59</w:t>
            </w:r>
          </w:p>
        </w:tc>
        <w:tc>
          <w:tcPr>
            <w:tcW w:w="1108" w:type="dxa"/>
          </w:tcPr>
          <w:p w:rsidR="00B100D4" w:rsidRDefault="008A2569" w:rsidP="009218B3">
            <w:pPr>
              <w:pStyle w:val="ASDtable"/>
            </w:pPr>
            <w:r>
              <w:t>1.72</w:t>
            </w:r>
          </w:p>
        </w:tc>
        <w:tc>
          <w:tcPr>
            <w:tcW w:w="1108" w:type="dxa"/>
          </w:tcPr>
          <w:p w:rsidR="00B100D4" w:rsidRDefault="008A2569" w:rsidP="009218B3">
            <w:pPr>
              <w:pStyle w:val="ASDtable"/>
            </w:pPr>
            <w:r>
              <w:t>0.02</w:t>
            </w:r>
          </w:p>
        </w:tc>
        <w:tc>
          <w:tcPr>
            <w:tcW w:w="1135" w:type="dxa"/>
          </w:tcPr>
          <w:p w:rsidR="00B100D4" w:rsidRDefault="008A2569" w:rsidP="009218B3">
            <w:pPr>
              <w:pStyle w:val="ASDtable"/>
            </w:pPr>
            <w:r>
              <w:t>0.11</w:t>
            </w:r>
          </w:p>
        </w:tc>
        <w:tc>
          <w:tcPr>
            <w:tcW w:w="1093" w:type="dxa"/>
          </w:tcPr>
          <w:p w:rsidR="00B100D4" w:rsidRDefault="008A2569" w:rsidP="009218B3">
            <w:pPr>
              <w:pStyle w:val="ASDtable"/>
            </w:pPr>
            <w:r>
              <w:t>0.88</w:t>
            </w:r>
          </w:p>
        </w:tc>
      </w:tr>
      <w:tr w:rsidR="00B100D4" w:rsidTr="00BC3F07">
        <w:tc>
          <w:tcPr>
            <w:tcW w:w="1144" w:type="dxa"/>
          </w:tcPr>
          <w:p w:rsidR="00B100D4" w:rsidRDefault="008A2569" w:rsidP="009218B3">
            <w:pPr>
              <w:pStyle w:val="ASDtable"/>
            </w:pPr>
            <w:r>
              <w:t>e-median</w:t>
            </w:r>
          </w:p>
        </w:tc>
        <w:tc>
          <w:tcPr>
            <w:tcW w:w="1337" w:type="dxa"/>
          </w:tcPr>
          <w:p w:rsidR="00B100D4" w:rsidRDefault="008A2569" w:rsidP="009218B3">
            <w:pPr>
              <w:pStyle w:val="ASDtable"/>
            </w:pPr>
            <w:r>
              <w:t>85.62</w:t>
            </w:r>
          </w:p>
        </w:tc>
        <w:tc>
          <w:tcPr>
            <w:tcW w:w="1107" w:type="dxa"/>
          </w:tcPr>
          <w:p w:rsidR="00B100D4" w:rsidRDefault="008A2569" w:rsidP="009218B3">
            <w:pPr>
              <w:pStyle w:val="ASDtable"/>
            </w:pPr>
            <w:r>
              <w:t>1.16</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22</w:t>
            </w:r>
          </w:p>
        </w:tc>
        <w:tc>
          <w:tcPr>
            <w:tcW w:w="1092" w:type="dxa"/>
          </w:tcPr>
          <w:p w:rsidR="00B100D4" w:rsidRDefault="008A2569" w:rsidP="009218B3">
            <w:pPr>
              <w:pStyle w:val="ASDtable"/>
            </w:pPr>
            <w:r>
              <w:t>0.76</w:t>
            </w:r>
          </w:p>
        </w:tc>
        <w:tc>
          <w:tcPr>
            <w:tcW w:w="1630" w:type="dxa"/>
          </w:tcPr>
          <w:p w:rsidR="00B100D4" w:rsidRDefault="008A2569" w:rsidP="009218B3">
            <w:pPr>
              <w:pStyle w:val="ASDtable"/>
            </w:pPr>
            <w:r>
              <w:t>97.93</w:t>
            </w:r>
          </w:p>
        </w:tc>
        <w:tc>
          <w:tcPr>
            <w:tcW w:w="1108" w:type="dxa"/>
          </w:tcPr>
          <w:p w:rsidR="00B100D4" w:rsidRDefault="008A2569" w:rsidP="009218B3">
            <w:pPr>
              <w:pStyle w:val="ASDtable"/>
            </w:pPr>
            <w:r>
              <w:t>0.13</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6</w:t>
            </w:r>
          </w:p>
        </w:tc>
        <w:tc>
          <w:tcPr>
            <w:tcW w:w="1093" w:type="dxa"/>
          </w:tcPr>
          <w:p w:rsidR="00B100D4" w:rsidRDefault="008A2569" w:rsidP="009218B3">
            <w:pPr>
              <w:pStyle w:val="ASDtable"/>
            </w:pPr>
            <w:r>
              <w:t>0.84</w:t>
            </w:r>
          </w:p>
        </w:tc>
      </w:tr>
      <w:tr w:rsidR="00B100D4" w:rsidTr="00BC3F07">
        <w:tc>
          <w:tcPr>
            <w:tcW w:w="1144" w:type="dxa"/>
          </w:tcPr>
          <w:p w:rsidR="00B100D4" w:rsidRDefault="008A2569" w:rsidP="009218B3">
            <w:pPr>
              <w:pStyle w:val="ASDtable"/>
            </w:pPr>
            <w:r>
              <w:t>e-mean</w:t>
            </w:r>
          </w:p>
        </w:tc>
        <w:tc>
          <w:tcPr>
            <w:tcW w:w="1337" w:type="dxa"/>
          </w:tcPr>
          <w:p w:rsidR="00B100D4" w:rsidRDefault="008A2569" w:rsidP="009218B3">
            <w:pPr>
              <w:pStyle w:val="ASDtable"/>
            </w:pPr>
            <w:r>
              <w:t>96.57</w:t>
            </w:r>
          </w:p>
        </w:tc>
        <w:tc>
          <w:tcPr>
            <w:tcW w:w="1107" w:type="dxa"/>
          </w:tcPr>
          <w:p w:rsidR="00B100D4" w:rsidRDefault="008A2569" w:rsidP="009218B3">
            <w:pPr>
              <w:pStyle w:val="ASDtable"/>
            </w:pPr>
            <w:r>
              <w:t>1.14</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16</w:t>
            </w:r>
          </w:p>
        </w:tc>
        <w:tc>
          <w:tcPr>
            <w:tcW w:w="1092" w:type="dxa"/>
          </w:tcPr>
          <w:p w:rsidR="00B100D4" w:rsidRDefault="008A2569" w:rsidP="009218B3">
            <w:pPr>
              <w:pStyle w:val="ASDtable"/>
            </w:pPr>
            <w:r>
              <w:t>0.83</w:t>
            </w:r>
          </w:p>
        </w:tc>
        <w:tc>
          <w:tcPr>
            <w:tcW w:w="1630" w:type="dxa"/>
          </w:tcPr>
          <w:p w:rsidR="00B100D4" w:rsidRDefault="008A2569" w:rsidP="009218B3">
            <w:pPr>
              <w:pStyle w:val="ASDtable"/>
            </w:pPr>
            <w:r>
              <w:t>100.7</w:t>
            </w:r>
          </w:p>
        </w:tc>
        <w:tc>
          <w:tcPr>
            <w:tcW w:w="1108" w:type="dxa"/>
          </w:tcPr>
          <w:p w:rsidR="00B100D4" w:rsidRDefault="008A2569" w:rsidP="009218B3">
            <w:pPr>
              <w:pStyle w:val="ASDtable"/>
            </w:pPr>
            <w:r>
              <w:t>0.4</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5</w:t>
            </w:r>
          </w:p>
        </w:tc>
        <w:tc>
          <w:tcPr>
            <w:tcW w:w="1093" w:type="dxa"/>
          </w:tcPr>
          <w:p w:rsidR="00B100D4" w:rsidRDefault="008A2569" w:rsidP="009218B3">
            <w:pPr>
              <w:pStyle w:val="ASDtable"/>
            </w:pPr>
            <w:r>
              <w:t>0.85</w:t>
            </w:r>
          </w:p>
        </w:tc>
      </w:tr>
      <w:tr w:rsidR="00B100D4" w:rsidTr="00BC3F07">
        <w:tc>
          <w:tcPr>
            <w:tcW w:w="1144" w:type="dxa"/>
          </w:tcPr>
          <w:p w:rsidR="00B100D4" w:rsidRDefault="008A2569" w:rsidP="009218B3">
            <w:pPr>
              <w:pStyle w:val="ASDtable"/>
            </w:pPr>
            <w:r>
              <w:t>M20</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15</w:t>
            </w:r>
          </w:p>
        </w:tc>
        <w:tc>
          <w:tcPr>
            <w:tcW w:w="1337" w:type="dxa"/>
          </w:tcPr>
          <w:p w:rsidR="00B100D4" w:rsidRDefault="008A2569" w:rsidP="009218B3">
            <w:pPr>
              <w:pStyle w:val="ASDtable"/>
            </w:pPr>
            <w:r>
              <w:t>148.06</w:t>
            </w:r>
          </w:p>
        </w:tc>
        <w:tc>
          <w:tcPr>
            <w:tcW w:w="1107" w:type="dxa"/>
          </w:tcPr>
          <w:p w:rsidR="00B100D4" w:rsidRDefault="008A2569" w:rsidP="009218B3">
            <w:pPr>
              <w:pStyle w:val="ASDtable"/>
            </w:pPr>
            <w:r>
              <w:t>0.87</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38</w:t>
            </w:r>
          </w:p>
        </w:tc>
        <w:tc>
          <w:tcPr>
            <w:tcW w:w="1092" w:type="dxa"/>
          </w:tcPr>
          <w:p w:rsidR="00B100D4" w:rsidRDefault="008A2569" w:rsidP="009218B3">
            <w:pPr>
              <w:pStyle w:val="ASDtable"/>
            </w:pPr>
            <w:r>
              <w:t>0.61</w:t>
            </w:r>
          </w:p>
        </w:tc>
        <w:tc>
          <w:tcPr>
            <w:tcW w:w="1630" w:type="dxa"/>
          </w:tcPr>
          <w:p w:rsidR="00B100D4" w:rsidRDefault="008A2569" w:rsidP="009218B3">
            <w:pPr>
              <w:pStyle w:val="ASDtable"/>
            </w:pPr>
            <w:r>
              <w:t>178.68</w:t>
            </w:r>
          </w:p>
        </w:tc>
        <w:tc>
          <w:tcPr>
            <w:tcW w:w="1108" w:type="dxa"/>
          </w:tcPr>
          <w:p w:rsidR="00B100D4" w:rsidRDefault="008A2569" w:rsidP="009218B3">
            <w:pPr>
              <w:pStyle w:val="ASDtable"/>
            </w:pPr>
            <w:r>
              <w:t>73.12</w:t>
            </w:r>
          </w:p>
        </w:tc>
        <w:tc>
          <w:tcPr>
            <w:tcW w:w="1108" w:type="dxa"/>
          </w:tcPr>
          <w:p w:rsidR="00B100D4" w:rsidRDefault="008A2569" w:rsidP="009218B3">
            <w:pPr>
              <w:pStyle w:val="ASDtable"/>
            </w:pPr>
            <w:r>
              <w:t>0.41</w:t>
            </w:r>
          </w:p>
        </w:tc>
        <w:tc>
          <w:tcPr>
            <w:tcW w:w="1135" w:type="dxa"/>
          </w:tcPr>
          <w:p w:rsidR="00B100D4" w:rsidRDefault="008A2569" w:rsidP="009218B3">
            <w:pPr>
              <w:pStyle w:val="ASDtable"/>
            </w:pPr>
            <w:r>
              <w:t>0.26</w:t>
            </w:r>
          </w:p>
        </w:tc>
        <w:tc>
          <w:tcPr>
            <w:tcW w:w="1093" w:type="dxa"/>
          </w:tcPr>
          <w:p w:rsidR="00B100D4" w:rsidRDefault="008A2569" w:rsidP="009218B3">
            <w:pPr>
              <w:pStyle w:val="ASDtable"/>
            </w:pPr>
            <w:r>
              <w:t>0.33</w:t>
            </w:r>
          </w:p>
        </w:tc>
      </w:tr>
      <w:tr w:rsidR="00B100D4" w:rsidTr="00BC3F07">
        <w:tc>
          <w:tcPr>
            <w:tcW w:w="1144" w:type="dxa"/>
          </w:tcPr>
          <w:p w:rsidR="00B100D4" w:rsidRDefault="008A2569" w:rsidP="009218B3">
            <w:pPr>
              <w:pStyle w:val="ASDtable"/>
            </w:pPr>
            <w:r>
              <w:t>M2</w:t>
            </w:r>
          </w:p>
        </w:tc>
        <w:tc>
          <w:tcPr>
            <w:tcW w:w="1337" w:type="dxa"/>
          </w:tcPr>
          <w:p w:rsidR="00B100D4" w:rsidRDefault="008A2569" w:rsidP="009218B3">
            <w:pPr>
              <w:pStyle w:val="ASDtable"/>
            </w:pPr>
            <w:r>
              <w:t>134.3</w:t>
            </w:r>
          </w:p>
        </w:tc>
        <w:tc>
          <w:tcPr>
            <w:tcW w:w="1107" w:type="dxa"/>
          </w:tcPr>
          <w:p w:rsidR="00B100D4" w:rsidRDefault="008A2569" w:rsidP="009218B3">
            <w:pPr>
              <w:pStyle w:val="ASDtable"/>
            </w:pPr>
            <w:r>
              <w:t>1.58</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93</w:t>
            </w:r>
          </w:p>
        </w:tc>
        <w:tc>
          <w:tcPr>
            <w:tcW w:w="1630" w:type="dxa"/>
          </w:tcPr>
          <w:p w:rsidR="00B100D4" w:rsidRDefault="008A2569" w:rsidP="009218B3">
            <w:pPr>
              <w:pStyle w:val="ASDtable"/>
            </w:pPr>
            <w:r>
              <w:t>158.33</w:t>
            </w:r>
          </w:p>
        </w:tc>
        <w:tc>
          <w:tcPr>
            <w:tcW w:w="1108" w:type="dxa"/>
          </w:tcPr>
          <w:p w:rsidR="00B100D4" w:rsidRDefault="008A2569" w:rsidP="009218B3">
            <w:pPr>
              <w:pStyle w:val="ASDtable"/>
            </w:pPr>
            <w:r>
              <w:t>25.68</w:t>
            </w:r>
          </w:p>
        </w:tc>
        <w:tc>
          <w:tcPr>
            <w:tcW w:w="1108" w:type="dxa"/>
          </w:tcPr>
          <w:p w:rsidR="00B100D4" w:rsidRDefault="008A2569" w:rsidP="009218B3">
            <w:pPr>
              <w:pStyle w:val="ASDtable"/>
            </w:pPr>
            <w:r>
              <w:t>0.16</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82</w:t>
            </w:r>
          </w:p>
        </w:tc>
      </w:tr>
      <w:tr w:rsidR="00B100D4" w:rsidTr="00BC3F07">
        <w:tc>
          <w:tcPr>
            <w:tcW w:w="1144" w:type="dxa"/>
          </w:tcPr>
          <w:p w:rsidR="00B100D4" w:rsidRDefault="008A2569" w:rsidP="009218B3">
            <w:pPr>
              <w:pStyle w:val="ASDtable"/>
            </w:pPr>
            <w:r>
              <w:t>M24</w:t>
            </w:r>
          </w:p>
        </w:tc>
        <w:tc>
          <w:tcPr>
            <w:tcW w:w="1337" w:type="dxa"/>
          </w:tcPr>
          <w:p w:rsidR="00B100D4" w:rsidRDefault="008A2569" w:rsidP="009218B3">
            <w:pPr>
              <w:pStyle w:val="ASDtable"/>
            </w:pPr>
            <w:r>
              <w:t>95.35</w:t>
            </w:r>
          </w:p>
        </w:tc>
        <w:tc>
          <w:tcPr>
            <w:tcW w:w="1107" w:type="dxa"/>
          </w:tcPr>
          <w:p w:rsidR="00B100D4" w:rsidRDefault="008A2569" w:rsidP="009218B3">
            <w:pPr>
              <w:pStyle w:val="ASDtable"/>
            </w:pPr>
            <w:r>
              <w:t>0</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93</w:t>
            </w:r>
          </w:p>
        </w:tc>
        <w:tc>
          <w:tcPr>
            <w:tcW w:w="1630" w:type="dxa"/>
          </w:tcPr>
          <w:p w:rsidR="00B100D4" w:rsidRDefault="008A2569" w:rsidP="009218B3">
            <w:pPr>
              <w:pStyle w:val="ASDtable"/>
            </w:pPr>
            <w:r>
              <w:t>93.94</w:t>
            </w:r>
          </w:p>
        </w:tc>
        <w:tc>
          <w:tcPr>
            <w:tcW w:w="1108" w:type="dxa"/>
          </w:tcPr>
          <w:p w:rsidR="00B100D4" w:rsidRDefault="008A2569" w:rsidP="009218B3">
            <w:pPr>
              <w:pStyle w:val="ASDtable"/>
            </w:pPr>
            <w:r>
              <w:t>0.16</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93</w:t>
            </w:r>
          </w:p>
        </w:tc>
      </w:tr>
      <w:tr w:rsidR="00B100D4" w:rsidTr="00BC3F07">
        <w:tc>
          <w:tcPr>
            <w:tcW w:w="1144" w:type="dxa"/>
          </w:tcPr>
          <w:p w:rsidR="00B100D4" w:rsidRDefault="008A2569" w:rsidP="009218B3">
            <w:pPr>
              <w:pStyle w:val="ASDtable"/>
            </w:pPr>
            <w:r>
              <w:t>M7</w:t>
            </w:r>
          </w:p>
        </w:tc>
        <w:tc>
          <w:tcPr>
            <w:tcW w:w="1337" w:type="dxa"/>
          </w:tcPr>
          <w:p w:rsidR="00B100D4" w:rsidRDefault="008A2569" w:rsidP="009218B3">
            <w:pPr>
              <w:pStyle w:val="ASDtable"/>
            </w:pPr>
            <w:r>
              <w:t>389.13</w:t>
            </w:r>
          </w:p>
        </w:tc>
        <w:tc>
          <w:tcPr>
            <w:tcW w:w="1107" w:type="dxa"/>
          </w:tcPr>
          <w:p w:rsidR="00B100D4" w:rsidRDefault="008A2569" w:rsidP="009218B3">
            <w:pPr>
              <w:pStyle w:val="ASDtable"/>
            </w:pPr>
            <w:r>
              <w:t>206.23</w:t>
            </w:r>
          </w:p>
        </w:tc>
        <w:tc>
          <w:tcPr>
            <w:tcW w:w="1107" w:type="dxa"/>
          </w:tcPr>
          <w:p w:rsidR="00B100D4" w:rsidRDefault="008A2569" w:rsidP="009218B3">
            <w:pPr>
              <w:pStyle w:val="ASDtable"/>
            </w:pPr>
            <w:r>
              <w:t>0.53</w:t>
            </w:r>
          </w:p>
        </w:tc>
        <w:tc>
          <w:tcPr>
            <w:tcW w:w="1135" w:type="dxa"/>
          </w:tcPr>
          <w:p w:rsidR="00B100D4" w:rsidRDefault="008A2569" w:rsidP="009218B3">
            <w:pPr>
              <w:pStyle w:val="ASDtable"/>
            </w:pPr>
            <w:r>
              <w:t>0.09</w:t>
            </w:r>
          </w:p>
        </w:tc>
        <w:tc>
          <w:tcPr>
            <w:tcW w:w="1092" w:type="dxa"/>
          </w:tcPr>
          <w:p w:rsidR="00B100D4" w:rsidRDefault="008A2569" w:rsidP="009218B3">
            <w:pPr>
              <w:pStyle w:val="ASDtable"/>
            </w:pPr>
            <w:r>
              <w:t>0.38</w:t>
            </w:r>
          </w:p>
        </w:tc>
        <w:tc>
          <w:tcPr>
            <w:tcW w:w="1630" w:type="dxa"/>
          </w:tcPr>
          <w:p w:rsidR="00B100D4" w:rsidRDefault="008A2569" w:rsidP="009218B3">
            <w:pPr>
              <w:pStyle w:val="ASDtable"/>
            </w:pPr>
            <w:r>
              <w:t>151.23</w:t>
            </w:r>
          </w:p>
        </w:tc>
        <w:tc>
          <w:tcPr>
            <w:tcW w:w="1108" w:type="dxa"/>
          </w:tcPr>
          <w:p w:rsidR="00B100D4" w:rsidRDefault="008A2569" w:rsidP="009218B3">
            <w:pPr>
              <w:pStyle w:val="ASDtable"/>
            </w:pPr>
            <w:r>
              <w:t>0.03</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6</w:t>
            </w:r>
          </w:p>
        </w:tc>
        <w:tc>
          <w:tcPr>
            <w:tcW w:w="1093" w:type="dxa"/>
          </w:tcPr>
          <w:p w:rsidR="00B100D4" w:rsidRDefault="008A2569" w:rsidP="009218B3">
            <w:pPr>
              <w:pStyle w:val="ASDtable"/>
            </w:pPr>
            <w:r>
              <w:t>0.84</w:t>
            </w:r>
          </w:p>
        </w:tc>
      </w:tr>
      <w:tr w:rsidR="00B100D4" w:rsidTr="00BC3F07">
        <w:tc>
          <w:tcPr>
            <w:tcW w:w="1144" w:type="dxa"/>
          </w:tcPr>
          <w:p w:rsidR="00B100D4" w:rsidRDefault="008A2569" w:rsidP="009218B3">
            <w:pPr>
              <w:pStyle w:val="ASDtable"/>
            </w:pPr>
            <w:r>
              <w:t>M30</w:t>
            </w:r>
          </w:p>
        </w:tc>
        <w:tc>
          <w:tcPr>
            <w:tcW w:w="1337" w:type="dxa"/>
          </w:tcPr>
          <w:p w:rsidR="00B100D4" w:rsidRDefault="008A2569" w:rsidP="009218B3">
            <w:pPr>
              <w:pStyle w:val="ASDtable"/>
            </w:pPr>
            <w:r>
              <w:t>41.47</w:t>
            </w:r>
          </w:p>
        </w:tc>
        <w:tc>
          <w:tcPr>
            <w:tcW w:w="1107" w:type="dxa"/>
          </w:tcPr>
          <w:p w:rsidR="00B100D4" w:rsidRDefault="008A2569" w:rsidP="009218B3">
            <w:pPr>
              <w:pStyle w:val="ASDtable"/>
            </w:pPr>
            <w:r>
              <w:t>1.98</w:t>
            </w:r>
          </w:p>
        </w:tc>
        <w:tc>
          <w:tcPr>
            <w:tcW w:w="1107" w:type="dxa"/>
          </w:tcPr>
          <w:p w:rsidR="00B100D4" w:rsidRDefault="008A2569" w:rsidP="009218B3">
            <w:pPr>
              <w:pStyle w:val="ASDtable"/>
            </w:pPr>
            <w:r>
              <w:t>0.05</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95</w:t>
            </w:r>
          </w:p>
        </w:tc>
        <w:tc>
          <w:tcPr>
            <w:tcW w:w="1630" w:type="dxa"/>
          </w:tcPr>
          <w:p w:rsidR="00B100D4" w:rsidRDefault="008A2569" w:rsidP="009218B3">
            <w:pPr>
              <w:pStyle w:val="ASDtable"/>
            </w:pPr>
            <w:r>
              <w:t>84.29</w:t>
            </w:r>
          </w:p>
        </w:tc>
        <w:tc>
          <w:tcPr>
            <w:tcW w:w="1108" w:type="dxa"/>
          </w:tcPr>
          <w:p w:rsidR="00B100D4" w:rsidRDefault="008A2569" w:rsidP="009218B3">
            <w:pPr>
              <w:pStyle w:val="ASDtable"/>
            </w:pPr>
            <w:r>
              <w:t>0.61</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1</w:t>
            </w:r>
          </w:p>
        </w:tc>
        <w:tc>
          <w:tcPr>
            <w:tcW w:w="1093" w:type="dxa"/>
          </w:tcPr>
          <w:p w:rsidR="00B100D4" w:rsidRDefault="008A2569" w:rsidP="009218B3">
            <w:pPr>
              <w:pStyle w:val="ASDtable"/>
            </w:pPr>
            <w:r>
              <w:t>0.9</w:t>
            </w:r>
          </w:p>
        </w:tc>
      </w:tr>
      <w:tr w:rsidR="00B100D4" w:rsidTr="00BC3F07">
        <w:tc>
          <w:tcPr>
            <w:tcW w:w="1144" w:type="dxa"/>
          </w:tcPr>
          <w:p w:rsidR="00B100D4" w:rsidRDefault="008A2569" w:rsidP="009218B3">
            <w:pPr>
              <w:pStyle w:val="ASDtable"/>
            </w:pPr>
            <w:r>
              <w:t>M21</w:t>
            </w:r>
          </w:p>
        </w:tc>
        <w:tc>
          <w:tcPr>
            <w:tcW w:w="1337" w:type="dxa"/>
          </w:tcPr>
          <w:p w:rsidR="00B100D4" w:rsidRDefault="008A2569" w:rsidP="009218B3">
            <w:pPr>
              <w:pStyle w:val="ASDtable"/>
            </w:pPr>
            <w:r>
              <w:t>77.31</w:t>
            </w:r>
          </w:p>
        </w:tc>
        <w:tc>
          <w:tcPr>
            <w:tcW w:w="1107" w:type="dxa"/>
          </w:tcPr>
          <w:p w:rsidR="00B100D4" w:rsidRDefault="008A2569" w:rsidP="009218B3">
            <w:pPr>
              <w:pStyle w:val="ASDtable"/>
            </w:pPr>
            <w:r>
              <w:t>0.48</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16</w:t>
            </w:r>
          </w:p>
        </w:tc>
        <w:tc>
          <w:tcPr>
            <w:tcW w:w="1092" w:type="dxa"/>
          </w:tcPr>
          <w:p w:rsidR="00B100D4" w:rsidRDefault="008A2569" w:rsidP="009218B3">
            <w:pPr>
              <w:pStyle w:val="ASDtable"/>
            </w:pPr>
            <w:r>
              <w:t>0.83</w:t>
            </w:r>
          </w:p>
        </w:tc>
        <w:tc>
          <w:tcPr>
            <w:tcW w:w="1630" w:type="dxa"/>
          </w:tcPr>
          <w:p w:rsidR="00B100D4" w:rsidRDefault="008A2569" w:rsidP="009218B3">
            <w:pPr>
              <w:pStyle w:val="ASDtable"/>
            </w:pPr>
            <w:r>
              <w:t>80.8</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3</w:t>
            </w:r>
          </w:p>
        </w:tc>
        <w:tc>
          <w:tcPr>
            <w:tcW w:w="1093" w:type="dxa"/>
          </w:tcPr>
          <w:p w:rsidR="00B100D4" w:rsidRDefault="008A2569" w:rsidP="009218B3">
            <w:pPr>
              <w:pStyle w:val="ASDtable"/>
            </w:pPr>
            <w:r>
              <w:t>0.87</w:t>
            </w:r>
          </w:p>
        </w:tc>
      </w:tr>
      <w:tr w:rsidR="00B100D4" w:rsidTr="00BC3F07">
        <w:tc>
          <w:tcPr>
            <w:tcW w:w="1144" w:type="dxa"/>
          </w:tcPr>
          <w:p w:rsidR="00B100D4" w:rsidRDefault="008A2569" w:rsidP="009218B3">
            <w:pPr>
              <w:pStyle w:val="ASDtable"/>
            </w:pPr>
            <w:r>
              <w:t>M12</w:t>
            </w:r>
          </w:p>
        </w:tc>
        <w:tc>
          <w:tcPr>
            <w:tcW w:w="1337" w:type="dxa"/>
          </w:tcPr>
          <w:p w:rsidR="00B100D4" w:rsidRDefault="008A2569" w:rsidP="009218B3">
            <w:pPr>
              <w:pStyle w:val="ASDtable"/>
            </w:pPr>
            <w:r>
              <w:t>194.32</w:t>
            </w:r>
          </w:p>
        </w:tc>
        <w:tc>
          <w:tcPr>
            <w:tcW w:w="1107" w:type="dxa"/>
          </w:tcPr>
          <w:p w:rsidR="00B100D4" w:rsidRDefault="008A2569" w:rsidP="009218B3">
            <w:pPr>
              <w:pStyle w:val="ASDtable"/>
            </w:pPr>
            <w:r>
              <w:t>21.97</w:t>
            </w:r>
          </w:p>
        </w:tc>
        <w:tc>
          <w:tcPr>
            <w:tcW w:w="1107" w:type="dxa"/>
          </w:tcPr>
          <w:p w:rsidR="00B100D4" w:rsidRDefault="008A2569" w:rsidP="009218B3">
            <w:pPr>
              <w:pStyle w:val="ASDtable"/>
            </w:pPr>
            <w:r>
              <w:t>0.11</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86</w:t>
            </w:r>
          </w:p>
        </w:tc>
        <w:tc>
          <w:tcPr>
            <w:tcW w:w="1630" w:type="dxa"/>
          </w:tcPr>
          <w:p w:rsidR="00B100D4" w:rsidRDefault="008A2569" w:rsidP="009218B3">
            <w:pPr>
              <w:pStyle w:val="ASDtable"/>
            </w:pPr>
            <w:r>
              <w:t>164.62</w:t>
            </w:r>
          </w:p>
        </w:tc>
        <w:tc>
          <w:tcPr>
            <w:tcW w:w="1108" w:type="dxa"/>
          </w:tcPr>
          <w:p w:rsidR="00B100D4" w:rsidRDefault="008A2569" w:rsidP="009218B3">
            <w:pPr>
              <w:pStyle w:val="ASDtable"/>
            </w:pPr>
            <w:r>
              <w:t>1.04</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98</w:t>
            </w:r>
          </w:p>
        </w:tc>
      </w:tr>
      <w:tr w:rsidR="00B100D4" w:rsidTr="00BC3F07">
        <w:tc>
          <w:tcPr>
            <w:tcW w:w="1144" w:type="dxa"/>
          </w:tcPr>
          <w:p w:rsidR="00B100D4" w:rsidRDefault="008A2569" w:rsidP="009218B3">
            <w:pPr>
              <w:pStyle w:val="ASDtable"/>
            </w:pPr>
            <w:r>
              <w:t>M28</w:t>
            </w:r>
          </w:p>
        </w:tc>
        <w:tc>
          <w:tcPr>
            <w:tcW w:w="1337" w:type="dxa"/>
          </w:tcPr>
          <w:p w:rsidR="00B100D4" w:rsidRDefault="008A2569" w:rsidP="009218B3">
            <w:pPr>
              <w:pStyle w:val="ASDtable"/>
            </w:pPr>
            <w:r>
              <w:t>599.03</w:t>
            </w:r>
          </w:p>
        </w:tc>
        <w:tc>
          <w:tcPr>
            <w:tcW w:w="1107" w:type="dxa"/>
          </w:tcPr>
          <w:p w:rsidR="00B100D4" w:rsidRDefault="008A2569" w:rsidP="009218B3">
            <w:pPr>
              <w:pStyle w:val="ASDtable"/>
            </w:pPr>
            <w:r>
              <w:t>11.25</w:t>
            </w:r>
          </w:p>
        </w:tc>
        <w:tc>
          <w:tcPr>
            <w:tcW w:w="1107" w:type="dxa"/>
          </w:tcPr>
          <w:p w:rsidR="00B100D4" w:rsidRDefault="008A2569" w:rsidP="009218B3">
            <w:pPr>
              <w:pStyle w:val="ASDtable"/>
            </w:pPr>
            <w:r>
              <w:t>0.02</w:t>
            </w:r>
          </w:p>
        </w:tc>
        <w:tc>
          <w:tcPr>
            <w:tcW w:w="1135" w:type="dxa"/>
          </w:tcPr>
          <w:p w:rsidR="00B100D4" w:rsidRDefault="008A2569" w:rsidP="009218B3">
            <w:pPr>
              <w:pStyle w:val="ASDtable"/>
            </w:pPr>
            <w:r>
              <w:t>0.47</w:t>
            </w:r>
          </w:p>
        </w:tc>
        <w:tc>
          <w:tcPr>
            <w:tcW w:w="1092" w:type="dxa"/>
          </w:tcPr>
          <w:p w:rsidR="00B100D4" w:rsidRDefault="008A2569" w:rsidP="009218B3">
            <w:pPr>
              <w:pStyle w:val="ASDtable"/>
            </w:pPr>
            <w:r>
              <w:t>0.51</w:t>
            </w:r>
          </w:p>
        </w:tc>
        <w:tc>
          <w:tcPr>
            <w:tcW w:w="1630" w:type="dxa"/>
          </w:tcPr>
          <w:p w:rsidR="00B100D4" w:rsidRDefault="008A2569" w:rsidP="009218B3">
            <w:pPr>
              <w:pStyle w:val="ASDtable"/>
            </w:pPr>
            <w:r>
              <w:t>151.54</w:t>
            </w:r>
          </w:p>
        </w:tc>
        <w:tc>
          <w:tcPr>
            <w:tcW w:w="1108" w:type="dxa"/>
          </w:tcPr>
          <w:p w:rsidR="00B100D4" w:rsidRDefault="008A2569" w:rsidP="009218B3">
            <w:pPr>
              <w:pStyle w:val="ASDtable"/>
            </w:pPr>
            <w:r>
              <w:t>0.55</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1</w:t>
            </w:r>
          </w:p>
        </w:tc>
      </w:tr>
      <w:tr w:rsidR="00B100D4" w:rsidTr="00BC3F07">
        <w:tc>
          <w:tcPr>
            <w:tcW w:w="1144" w:type="dxa"/>
          </w:tcPr>
          <w:p w:rsidR="00B100D4" w:rsidRDefault="008A2569" w:rsidP="009218B3">
            <w:pPr>
              <w:pStyle w:val="ASDtable"/>
            </w:pPr>
            <w:r>
              <w:t>M25</w:t>
            </w:r>
          </w:p>
        </w:tc>
        <w:tc>
          <w:tcPr>
            <w:tcW w:w="1337" w:type="dxa"/>
          </w:tcPr>
          <w:p w:rsidR="00B100D4" w:rsidRDefault="008A2569" w:rsidP="009218B3">
            <w:pPr>
              <w:pStyle w:val="ASDtable"/>
            </w:pPr>
            <w:r>
              <w:t>143.35</w:t>
            </w:r>
          </w:p>
        </w:tc>
        <w:tc>
          <w:tcPr>
            <w:tcW w:w="1107" w:type="dxa"/>
          </w:tcPr>
          <w:p w:rsidR="00B100D4" w:rsidRDefault="008A2569" w:rsidP="009218B3">
            <w:pPr>
              <w:pStyle w:val="ASDtable"/>
            </w:pPr>
            <w:r>
              <w:t>12.22</w:t>
            </w:r>
          </w:p>
        </w:tc>
        <w:tc>
          <w:tcPr>
            <w:tcW w:w="1107" w:type="dxa"/>
          </w:tcPr>
          <w:p w:rsidR="00B100D4" w:rsidRDefault="008A2569" w:rsidP="009218B3">
            <w:pPr>
              <w:pStyle w:val="ASDtable"/>
            </w:pPr>
            <w:r>
              <w:t>0.09</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9</w:t>
            </w:r>
          </w:p>
        </w:tc>
        <w:tc>
          <w:tcPr>
            <w:tcW w:w="1630" w:type="dxa"/>
          </w:tcPr>
          <w:p w:rsidR="00B100D4" w:rsidRDefault="008A2569" w:rsidP="009218B3">
            <w:pPr>
              <w:pStyle w:val="ASDtable"/>
            </w:pPr>
            <w:r>
              <w:t>152.5</w:t>
            </w:r>
          </w:p>
        </w:tc>
        <w:tc>
          <w:tcPr>
            <w:tcW w:w="1108" w:type="dxa"/>
          </w:tcPr>
          <w:p w:rsidR="00B100D4" w:rsidRDefault="008A2569" w:rsidP="009218B3">
            <w:pPr>
              <w:pStyle w:val="ASDtable"/>
            </w:pPr>
            <w:r>
              <w:t>21.97</w:t>
            </w:r>
          </w:p>
        </w:tc>
        <w:tc>
          <w:tcPr>
            <w:tcW w:w="1108" w:type="dxa"/>
          </w:tcPr>
          <w:p w:rsidR="00B100D4" w:rsidRDefault="008A2569" w:rsidP="009218B3">
            <w:pPr>
              <w:pStyle w:val="ASDtable"/>
            </w:pPr>
            <w:r>
              <w:t>0.14</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82</w:t>
            </w:r>
          </w:p>
        </w:tc>
      </w:tr>
      <w:tr w:rsidR="00B100D4" w:rsidTr="00BC3F07">
        <w:tc>
          <w:tcPr>
            <w:tcW w:w="1144" w:type="dxa"/>
          </w:tcPr>
          <w:p w:rsidR="00B100D4" w:rsidRDefault="008A2569" w:rsidP="009218B3">
            <w:pPr>
              <w:pStyle w:val="ASDtable"/>
            </w:pPr>
            <w:r>
              <w:t>M8</w:t>
            </w:r>
          </w:p>
        </w:tc>
        <w:tc>
          <w:tcPr>
            <w:tcW w:w="1337" w:type="dxa"/>
          </w:tcPr>
          <w:p w:rsidR="00B100D4" w:rsidRDefault="008A2569" w:rsidP="009218B3">
            <w:pPr>
              <w:pStyle w:val="ASDtable"/>
            </w:pPr>
            <w:r>
              <w:t>273.19</w:t>
            </w:r>
          </w:p>
        </w:tc>
        <w:tc>
          <w:tcPr>
            <w:tcW w:w="1107" w:type="dxa"/>
          </w:tcPr>
          <w:p w:rsidR="00B100D4" w:rsidRDefault="008A2569" w:rsidP="009218B3">
            <w:pPr>
              <w:pStyle w:val="ASDtable"/>
            </w:pPr>
            <w:r>
              <w:t>106.36</w:t>
            </w:r>
          </w:p>
        </w:tc>
        <w:tc>
          <w:tcPr>
            <w:tcW w:w="1107" w:type="dxa"/>
          </w:tcPr>
          <w:p w:rsidR="00B100D4" w:rsidRDefault="008A2569" w:rsidP="009218B3">
            <w:pPr>
              <w:pStyle w:val="ASDtable"/>
            </w:pPr>
            <w:r>
              <w:t>0.39</w:t>
            </w:r>
          </w:p>
        </w:tc>
        <w:tc>
          <w:tcPr>
            <w:tcW w:w="1135" w:type="dxa"/>
          </w:tcPr>
          <w:p w:rsidR="00B100D4" w:rsidRDefault="008A2569" w:rsidP="009218B3">
            <w:pPr>
              <w:pStyle w:val="ASDtable"/>
            </w:pPr>
            <w:r>
              <w:t>0.13</w:t>
            </w:r>
          </w:p>
        </w:tc>
        <w:tc>
          <w:tcPr>
            <w:tcW w:w="1092" w:type="dxa"/>
          </w:tcPr>
          <w:p w:rsidR="00B100D4" w:rsidRDefault="008A2569" w:rsidP="009218B3">
            <w:pPr>
              <w:pStyle w:val="ASDtable"/>
            </w:pPr>
            <w:r>
              <w:t>0.48</w:t>
            </w:r>
          </w:p>
        </w:tc>
        <w:tc>
          <w:tcPr>
            <w:tcW w:w="1630" w:type="dxa"/>
          </w:tcPr>
          <w:p w:rsidR="00B100D4" w:rsidRDefault="008A2569" w:rsidP="009218B3">
            <w:pPr>
              <w:pStyle w:val="ASDtable"/>
            </w:pPr>
            <w:r>
              <w:t>131.63</w:t>
            </w:r>
          </w:p>
        </w:tc>
        <w:tc>
          <w:tcPr>
            <w:tcW w:w="1108" w:type="dxa"/>
          </w:tcPr>
          <w:p w:rsidR="00B100D4" w:rsidRDefault="008A2569" w:rsidP="009218B3">
            <w:pPr>
              <w:pStyle w:val="ASDtable"/>
            </w:pPr>
            <w:r>
              <w:t>0.47</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98</w:t>
            </w:r>
          </w:p>
        </w:tc>
      </w:tr>
      <w:tr w:rsidR="00B100D4" w:rsidTr="00BC3F07">
        <w:tc>
          <w:tcPr>
            <w:tcW w:w="1144" w:type="dxa"/>
          </w:tcPr>
          <w:p w:rsidR="00B100D4" w:rsidRDefault="008A2569" w:rsidP="009218B3">
            <w:pPr>
              <w:pStyle w:val="ASDtable"/>
            </w:pPr>
            <w:r>
              <w:t>M26</w:t>
            </w:r>
          </w:p>
        </w:tc>
        <w:tc>
          <w:tcPr>
            <w:tcW w:w="1337" w:type="dxa"/>
          </w:tcPr>
          <w:p w:rsidR="00B100D4" w:rsidRDefault="008A2569" w:rsidP="009218B3">
            <w:pPr>
              <w:pStyle w:val="ASDtable"/>
            </w:pPr>
            <w:r>
              <w:t>212.1</w:t>
            </w:r>
          </w:p>
        </w:tc>
        <w:tc>
          <w:tcPr>
            <w:tcW w:w="1107" w:type="dxa"/>
          </w:tcPr>
          <w:p w:rsidR="00B100D4" w:rsidRDefault="008A2569" w:rsidP="009218B3">
            <w:pPr>
              <w:pStyle w:val="ASDtable"/>
            </w:pPr>
            <w:r>
              <w:t>52.79</w:t>
            </w:r>
          </w:p>
        </w:tc>
        <w:tc>
          <w:tcPr>
            <w:tcW w:w="1107" w:type="dxa"/>
          </w:tcPr>
          <w:p w:rsidR="00B100D4" w:rsidRDefault="008A2569" w:rsidP="009218B3">
            <w:pPr>
              <w:pStyle w:val="ASDtable"/>
            </w:pPr>
            <w:r>
              <w:t>0.25</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73</w:t>
            </w:r>
          </w:p>
        </w:tc>
        <w:tc>
          <w:tcPr>
            <w:tcW w:w="1630" w:type="dxa"/>
          </w:tcPr>
          <w:p w:rsidR="00B100D4" w:rsidRDefault="008A2569" w:rsidP="009218B3">
            <w:pPr>
              <w:pStyle w:val="ASDtable"/>
            </w:pPr>
            <w:r>
              <w:t>347.35</w:t>
            </w:r>
          </w:p>
        </w:tc>
        <w:tc>
          <w:tcPr>
            <w:tcW w:w="1108" w:type="dxa"/>
          </w:tcPr>
          <w:p w:rsidR="00B100D4" w:rsidRDefault="008A2569" w:rsidP="009218B3">
            <w:pPr>
              <w:pStyle w:val="ASDtable"/>
            </w:pPr>
            <w:r>
              <w:t>135.64</w:t>
            </w:r>
          </w:p>
        </w:tc>
        <w:tc>
          <w:tcPr>
            <w:tcW w:w="1108" w:type="dxa"/>
          </w:tcPr>
          <w:p w:rsidR="00B100D4" w:rsidRDefault="008A2569" w:rsidP="009218B3">
            <w:pPr>
              <w:pStyle w:val="ASDtable"/>
            </w:pPr>
            <w:r>
              <w:t>0.39</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61</w:t>
            </w:r>
          </w:p>
        </w:tc>
      </w:tr>
      <w:tr w:rsidR="00B100D4" w:rsidTr="00BC3F07">
        <w:tc>
          <w:tcPr>
            <w:tcW w:w="1144" w:type="dxa"/>
          </w:tcPr>
          <w:p w:rsidR="00B100D4" w:rsidRDefault="008A2569" w:rsidP="009218B3">
            <w:pPr>
              <w:pStyle w:val="ASDtable"/>
            </w:pPr>
            <w:r>
              <w:t>M16</w:t>
            </w:r>
          </w:p>
        </w:tc>
        <w:tc>
          <w:tcPr>
            <w:tcW w:w="1337" w:type="dxa"/>
          </w:tcPr>
          <w:p w:rsidR="00B100D4" w:rsidRDefault="008A2569" w:rsidP="009218B3">
            <w:pPr>
              <w:pStyle w:val="ASDtable"/>
            </w:pPr>
            <w:r>
              <w:t>193.63</w:t>
            </w:r>
          </w:p>
        </w:tc>
        <w:tc>
          <w:tcPr>
            <w:tcW w:w="1107" w:type="dxa"/>
          </w:tcPr>
          <w:p w:rsidR="00B100D4" w:rsidRDefault="008A2569" w:rsidP="009218B3">
            <w:pPr>
              <w:pStyle w:val="ASDtable"/>
            </w:pPr>
            <w:r>
              <w:t>32.88</w:t>
            </w:r>
          </w:p>
        </w:tc>
        <w:tc>
          <w:tcPr>
            <w:tcW w:w="1107" w:type="dxa"/>
          </w:tcPr>
          <w:p w:rsidR="00B100D4" w:rsidRDefault="008A2569" w:rsidP="009218B3">
            <w:pPr>
              <w:pStyle w:val="ASDtable"/>
            </w:pPr>
            <w:r>
              <w:t>0.17</w:t>
            </w:r>
          </w:p>
        </w:tc>
        <w:tc>
          <w:tcPr>
            <w:tcW w:w="1135" w:type="dxa"/>
          </w:tcPr>
          <w:p w:rsidR="00B100D4" w:rsidRDefault="008A2569" w:rsidP="009218B3">
            <w:pPr>
              <w:pStyle w:val="ASDtable"/>
            </w:pPr>
            <w:r>
              <w:t>0.55</w:t>
            </w:r>
          </w:p>
        </w:tc>
        <w:tc>
          <w:tcPr>
            <w:tcW w:w="1092" w:type="dxa"/>
          </w:tcPr>
          <w:p w:rsidR="00B100D4" w:rsidRDefault="008A2569" w:rsidP="009218B3">
            <w:pPr>
              <w:pStyle w:val="ASDtable"/>
            </w:pPr>
            <w:r>
              <w:t>0.28</w:t>
            </w:r>
          </w:p>
        </w:tc>
        <w:tc>
          <w:tcPr>
            <w:tcW w:w="1630" w:type="dxa"/>
          </w:tcPr>
          <w:p w:rsidR="00B100D4" w:rsidRDefault="008A2569" w:rsidP="009218B3">
            <w:pPr>
              <w:pStyle w:val="ASDtable"/>
            </w:pPr>
            <w:r>
              <w:t>150.94</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46</w:t>
            </w:r>
          </w:p>
        </w:tc>
        <w:tc>
          <w:tcPr>
            <w:tcW w:w="1093" w:type="dxa"/>
          </w:tcPr>
          <w:p w:rsidR="00B100D4" w:rsidRDefault="008A2569" w:rsidP="009218B3">
            <w:pPr>
              <w:pStyle w:val="ASDtable"/>
            </w:pPr>
            <w:r>
              <w:t>0.54</w:t>
            </w:r>
          </w:p>
        </w:tc>
      </w:tr>
      <w:tr w:rsidR="00B100D4" w:rsidTr="00BC3F07">
        <w:tc>
          <w:tcPr>
            <w:tcW w:w="1144" w:type="dxa"/>
          </w:tcPr>
          <w:p w:rsidR="00B100D4" w:rsidRDefault="008A2569" w:rsidP="009218B3">
            <w:pPr>
              <w:pStyle w:val="ASDtable"/>
            </w:pPr>
            <w:r>
              <w:t>M1</w:t>
            </w:r>
          </w:p>
        </w:tc>
        <w:tc>
          <w:tcPr>
            <w:tcW w:w="1337" w:type="dxa"/>
          </w:tcPr>
          <w:p w:rsidR="00B100D4" w:rsidRDefault="008A2569" w:rsidP="009218B3">
            <w:pPr>
              <w:pStyle w:val="ASDtable"/>
            </w:pPr>
            <w:r>
              <w:t>291.27</w:t>
            </w:r>
          </w:p>
        </w:tc>
        <w:tc>
          <w:tcPr>
            <w:tcW w:w="1107" w:type="dxa"/>
          </w:tcPr>
          <w:p w:rsidR="00B100D4" w:rsidRDefault="008A2569" w:rsidP="009218B3">
            <w:pPr>
              <w:pStyle w:val="ASDtable"/>
            </w:pPr>
            <w:r>
              <w:t>115.23</w:t>
            </w:r>
          </w:p>
        </w:tc>
        <w:tc>
          <w:tcPr>
            <w:tcW w:w="1107" w:type="dxa"/>
          </w:tcPr>
          <w:p w:rsidR="00B100D4" w:rsidRDefault="008A2569" w:rsidP="009218B3">
            <w:pPr>
              <w:pStyle w:val="ASDtable"/>
            </w:pPr>
            <w:r>
              <w:t>0.4</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6</w:t>
            </w:r>
          </w:p>
        </w:tc>
        <w:tc>
          <w:tcPr>
            <w:tcW w:w="1630" w:type="dxa"/>
          </w:tcPr>
          <w:p w:rsidR="00B100D4" w:rsidRDefault="008A2569" w:rsidP="009218B3">
            <w:pPr>
              <w:pStyle w:val="ASDtable"/>
            </w:pPr>
            <w:r>
              <w:t>178.32</w:t>
            </w:r>
          </w:p>
        </w:tc>
        <w:tc>
          <w:tcPr>
            <w:tcW w:w="1108" w:type="dxa"/>
          </w:tcPr>
          <w:p w:rsidR="00B100D4" w:rsidRDefault="008A2569" w:rsidP="009218B3">
            <w:pPr>
              <w:pStyle w:val="ASDtable"/>
            </w:pPr>
            <w:r>
              <w:t>0.25</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99</w:t>
            </w:r>
          </w:p>
        </w:tc>
      </w:tr>
      <w:tr w:rsidR="00B100D4" w:rsidTr="00BC3F07">
        <w:tc>
          <w:tcPr>
            <w:tcW w:w="1144" w:type="dxa"/>
          </w:tcPr>
          <w:p w:rsidR="00B100D4" w:rsidRDefault="008A2569" w:rsidP="009218B3">
            <w:pPr>
              <w:pStyle w:val="ASDtable"/>
            </w:pPr>
            <w:r>
              <w:t>naive</w:t>
            </w:r>
          </w:p>
        </w:tc>
        <w:tc>
          <w:tcPr>
            <w:tcW w:w="1337" w:type="dxa"/>
          </w:tcPr>
          <w:p w:rsidR="00B100D4" w:rsidRDefault="008A2569" w:rsidP="009218B3">
            <w:pPr>
              <w:pStyle w:val="ASDtable"/>
            </w:pPr>
            <w:r>
              <w:t>220.81</w:t>
            </w:r>
          </w:p>
        </w:tc>
        <w:tc>
          <w:tcPr>
            <w:tcW w:w="1107" w:type="dxa"/>
          </w:tcPr>
          <w:p w:rsidR="00B100D4" w:rsidRDefault="008A2569" w:rsidP="009218B3">
            <w:pPr>
              <w:pStyle w:val="ASDtable"/>
            </w:pPr>
            <w:r>
              <w:t>0</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1</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220.81</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1</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29</w:t>
            </w:r>
          </w:p>
        </w:tc>
        <w:tc>
          <w:tcPr>
            <w:tcW w:w="1337" w:type="dxa"/>
          </w:tcPr>
          <w:p w:rsidR="00B100D4" w:rsidRDefault="008A2569" w:rsidP="009218B3">
            <w:pPr>
              <w:pStyle w:val="ASDtable"/>
            </w:pPr>
            <w:r>
              <w:t>163.25</w:t>
            </w:r>
          </w:p>
        </w:tc>
        <w:tc>
          <w:tcPr>
            <w:tcW w:w="1107" w:type="dxa"/>
          </w:tcPr>
          <w:p w:rsidR="00B100D4" w:rsidRDefault="008A2569" w:rsidP="009218B3">
            <w:pPr>
              <w:pStyle w:val="ASDtable"/>
            </w:pPr>
            <w:r>
              <w:t>0.21</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15</w:t>
            </w:r>
          </w:p>
        </w:tc>
        <w:tc>
          <w:tcPr>
            <w:tcW w:w="1092" w:type="dxa"/>
          </w:tcPr>
          <w:p w:rsidR="00B100D4" w:rsidRDefault="008A2569" w:rsidP="009218B3">
            <w:pPr>
              <w:pStyle w:val="ASDtable"/>
            </w:pPr>
            <w:r>
              <w:t>0.85</w:t>
            </w:r>
          </w:p>
        </w:tc>
        <w:tc>
          <w:tcPr>
            <w:tcW w:w="1630" w:type="dxa"/>
          </w:tcPr>
          <w:p w:rsidR="00B100D4" w:rsidRDefault="008A2569" w:rsidP="009218B3">
            <w:pPr>
              <w:pStyle w:val="ASDtable"/>
            </w:pPr>
            <w:r>
              <w:t>201.77</w:t>
            </w:r>
          </w:p>
        </w:tc>
        <w:tc>
          <w:tcPr>
            <w:tcW w:w="1108" w:type="dxa"/>
          </w:tcPr>
          <w:p w:rsidR="00B100D4" w:rsidRDefault="008A2569" w:rsidP="009218B3">
            <w:pPr>
              <w:pStyle w:val="ASDtable"/>
            </w:pPr>
            <w:r>
              <w:t>4.31</w:t>
            </w:r>
          </w:p>
        </w:tc>
        <w:tc>
          <w:tcPr>
            <w:tcW w:w="1108" w:type="dxa"/>
          </w:tcPr>
          <w:p w:rsidR="00B100D4" w:rsidRDefault="008A2569" w:rsidP="009218B3">
            <w:pPr>
              <w:pStyle w:val="ASDtable"/>
            </w:pPr>
            <w:r>
              <w:t>0.02</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98</w:t>
            </w:r>
          </w:p>
        </w:tc>
      </w:tr>
      <w:tr w:rsidR="00B100D4" w:rsidTr="00BC3F07">
        <w:tc>
          <w:tcPr>
            <w:tcW w:w="1144"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168.59</w:t>
            </w:r>
          </w:p>
        </w:tc>
        <w:tc>
          <w:tcPr>
            <w:tcW w:w="1107" w:type="dxa"/>
          </w:tcPr>
          <w:p w:rsidR="00B100D4" w:rsidRDefault="008A2569" w:rsidP="009218B3">
            <w:pPr>
              <w:pStyle w:val="ASDtable"/>
            </w:pPr>
            <w:r>
              <w:t>0.01</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1</w:t>
            </w:r>
          </w:p>
        </w:tc>
        <w:tc>
          <w:tcPr>
            <w:tcW w:w="1630" w:type="dxa"/>
          </w:tcPr>
          <w:p w:rsidR="00B100D4" w:rsidRDefault="008A2569" w:rsidP="009218B3">
            <w:pPr>
              <w:pStyle w:val="ASDtable"/>
            </w:pPr>
            <w:r>
              <w:t>168.59</w:t>
            </w:r>
          </w:p>
        </w:tc>
        <w:tc>
          <w:tcPr>
            <w:tcW w:w="1108" w:type="dxa"/>
          </w:tcPr>
          <w:p w:rsidR="00B100D4" w:rsidRDefault="008A2569" w:rsidP="009218B3">
            <w:pPr>
              <w:pStyle w:val="ASDtable"/>
            </w:pPr>
            <w:r>
              <w:t>0.01</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1</w:t>
            </w:r>
          </w:p>
        </w:tc>
      </w:tr>
      <w:tr w:rsidR="00B100D4" w:rsidTr="00BC3F07">
        <w:tc>
          <w:tcPr>
            <w:tcW w:w="1144" w:type="dxa"/>
          </w:tcPr>
          <w:p w:rsidR="00B100D4" w:rsidRDefault="008A2569" w:rsidP="009218B3">
            <w:pPr>
              <w:pStyle w:val="ASDtable"/>
            </w:pPr>
            <w:r>
              <w:t>M6</w:t>
            </w:r>
          </w:p>
        </w:tc>
        <w:tc>
          <w:tcPr>
            <w:tcW w:w="1337" w:type="dxa"/>
          </w:tcPr>
          <w:p w:rsidR="00B100D4" w:rsidRDefault="008A2569" w:rsidP="009218B3">
            <w:pPr>
              <w:pStyle w:val="ASDtable"/>
            </w:pPr>
            <w:r>
              <w:t>108.62</w:t>
            </w:r>
          </w:p>
        </w:tc>
        <w:tc>
          <w:tcPr>
            <w:tcW w:w="1107" w:type="dxa"/>
          </w:tcPr>
          <w:p w:rsidR="00B100D4" w:rsidRDefault="008A2569" w:rsidP="009218B3">
            <w:pPr>
              <w:pStyle w:val="ASDtable"/>
            </w:pPr>
            <w:r>
              <w:t>6.27</w:t>
            </w:r>
          </w:p>
        </w:tc>
        <w:tc>
          <w:tcPr>
            <w:tcW w:w="1107" w:type="dxa"/>
          </w:tcPr>
          <w:p w:rsidR="00B100D4" w:rsidRDefault="008A2569" w:rsidP="009218B3">
            <w:pPr>
              <w:pStyle w:val="ASDtable"/>
            </w:pPr>
            <w:r>
              <w:t>0.06</w:t>
            </w:r>
          </w:p>
        </w:tc>
        <w:tc>
          <w:tcPr>
            <w:tcW w:w="1135" w:type="dxa"/>
          </w:tcPr>
          <w:p w:rsidR="00B100D4" w:rsidRDefault="008A2569" w:rsidP="009218B3">
            <w:pPr>
              <w:pStyle w:val="ASDtable"/>
            </w:pPr>
            <w:r>
              <w:t>0.04</w:t>
            </w:r>
          </w:p>
        </w:tc>
        <w:tc>
          <w:tcPr>
            <w:tcW w:w="1092" w:type="dxa"/>
          </w:tcPr>
          <w:p w:rsidR="00B100D4" w:rsidRDefault="008A2569" w:rsidP="009218B3">
            <w:pPr>
              <w:pStyle w:val="ASDtable"/>
            </w:pPr>
            <w:r>
              <w:t>0.9</w:t>
            </w:r>
          </w:p>
        </w:tc>
        <w:tc>
          <w:tcPr>
            <w:tcW w:w="1630" w:type="dxa"/>
          </w:tcPr>
          <w:p w:rsidR="00B100D4" w:rsidRDefault="008A2569" w:rsidP="009218B3">
            <w:pPr>
              <w:pStyle w:val="ASDtable"/>
            </w:pPr>
            <w:r>
              <w:t>129.81</w:t>
            </w:r>
          </w:p>
        </w:tc>
        <w:tc>
          <w:tcPr>
            <w:tcW w:w="1108" w:type="dxa"/>
          </w:tcPr>
          <w:p w:rsidR="00B100D4" w:rsidRDefault="008A2569" w:rsidP="009218B3">
            <w:pPr>
              <w:pStyle w:val="ASDtable"/>
            </w:pPr>
            <w:r>
              <w:t>0.09</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6</w:t>
            </w:r>
          </w:p>
        </w:tc>
        <w:tc>
          <w:tcPr>
            <w:tcW w:w="1093" w:type="dxa"/>
          </w:tcPr>
          <w:p w:rsidR="00B100D4" w:rsidRDefault="008A2569" w:rsidP="009218B3">
            <w:pPr>
              <w:pStyle w:val="ASDtable"/>
            </w:pPr>
            <w:r>
              <w:t>0.94</w:t>
            </w:r>
          </w:p>
        </w:tc>
      </w:tr>
    </w:tbl>
    <w:p w:rsidR="00B100D4" w:rsidRDefault="00B100D4">
      <w:pPr>
        <w:pStyle w:val="Beschriftung"/>
      </w:pPr>
    </w:p>
    <w:p w:rsidR="00B100D4" w:rsidRDefault="008A2569">
      <w:pPr>
        <w:pStyle w:val="Beschriftung"/>
      </w:pPr>
      <w:r>
        <w:lastRenderedPageBreak/>
        <w:t xml:space="preserve">Table </w:t>
      </w:r>
      <w:r w:rsidR="00A372FF">
        <w:t>S18</w:t>
      </w:r>
    </w:p>
    <w:p w:rsidR="00B100D4" w:rsidRDefault="008A2569">
      <w:pPr>
        <w:rPr>
          <w:lang w:eastAsia="de-DE"/>
        </w:rPr>
      </w:pPr>
      <w:proofErr w:type="gramStart"/>
      <w:r>
        <w:rPr>
          <w:b/>
          <w:lang w:eastAsia="de-DE"/>
        </w:rPr>
        <w:t>Decomposition of MSE into contributions from bias², SDSD, and LCS Australian calibration data BBCH65.</w:t>
      </w:r>
      <w:proofErr w:type="gramEnd"/>
      <w:r w:rsidR="00BF0B65">
        <w:rPr>
          <w:b/>
          <w:lang w:eastAsia="de-DE"/>
        </w:rPr>
        <w:t xml:space="preserve"> Models are sorted in order of increasing RMSE for the Australian evaluation data averaged over stages (last column of Table 7).  Due to rounding errors, the sum of fractions from bias², SDSD and LCS may not be exactly 1.00.</w:t>
      </w: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6"/>
        <w:gridCol w:w="1337"/>
        <w:gridCol w:w="1110"/>
        <w:gridCol w:w="1110"/>
        <w:gridCol w:w="1137"/>
        <w:gridCol w:w="1097"/>
        <w:gridCol w:w="1630"/>
        <w:gridCol w:w="1083"/>
        <w:gridCol w:w="1111"/>
        <w:gridCol w:w="1138"/>
        <w:gridCol w:w="1097"/>
      </w:tblGrid>
      <w:tr w:rsidR="00B100D4" w:rsidTr="00BC3F07">
        <w:tc>
          <w:tcPr>
            <w:tcW w:w="1146" w:type="dxa"/>
          </w:tcPr>
          <w:p w:rsidR="00B100D4" w:rsidRDefault="00B100D4" w:rsidP="009218B3">
            <w:pPr>
              <w:pStyle w:val="ASDtable"/>
            </w:pPr>
          </w:p>
        </w:tc>
        <w:tc>
          <w:tcPr>
            <w:tcW w:w="11850" w:type="dxa"/>
            <w:gridSpan w:val="10"/>
          </w:tcPr>
          <w:p w:rsidR="00B100D4" w:rsidRPr="00BC3F07" w:rsidRDefault="008A2569" w:rsidP="009218B3">
            <w:pPr>
              <w:pStyle w:val="ASDtable"/>
              <w:rPr>
                <w:b/>
              </w:rPr>
            </w:pPr>
            <w:r w:rsidRPr="00BC3F07">
              <w:rPr>
                <w:b/>
              </w:rPr>
              <w:t>Australian calibration data BBCH65</w:t>
            </w:r>
          </w:p>
        </w:tc>
      </w:tr>
      <w:tr w:rsidR="00B100D4" w:rsidTr="00BC3F07">
        <w:tc>
          <w:tcPr>
            <w:tcW w:w="1146" w:type="dxa"/>
          </w:tcPr>
          <w:p w:rsidR="00B100D4" w:rsidRDefault="00B100D4" w:rsidP="009218B3">
            <w:pPr>
              <w:pStyle w:val="ASDtable"/>
            </w:pPr>
          </w:p>
        </w:tc>
        <w:tc>
          <w:tcPr>
            <w:tcW w:w="5791" w:type="dxa"/>
            <w:gridSpan w:val="5"/>
          </w:tcPr>
          <w:p w:rsidR="00B100D4" w:rsidRPr="00BC3F07" w:rsidRDefault="008A2569" w:rsidP="009218B3">
            <w:pPr>
              <w:pStyle w:val="ASDtable"/>
              <w:rPr>
                <w:b/>
              </w:rPr>
            </w:pPr>
            <w:r w:rsidRPr="00BC3F07">
              <w:rPr>
                <w:b/>
              </w:rPr>
              <w:t>Usual calibration</w:t>
            </w:r>
          </w:p>
        </w:tc>
        <w:tc>
          <w:tcPr>
            <w:tcW w:w="6059" w:type="dxa"/>
            <w:gridSpan w:val="5"/>
          </w:tcPr>
          <w:p w:rsidR="00B100D4" w:rsidRPr="00BC3F07" w:rsidRDefault="008A2569" w:rsidP="009218B3">
            <w:pPr>
              <w:pStyle w:val="ASDtable"/>
              <w:rPr>
                <w:b/>
              </w:rPr>
            </w:pPr>
            <w:r w:rsidRPr="00BC3F07">
              <w:rPr>
                <w:b/>
              </w:rPr>
              <w:t>Protocol calibration</w:t>
            </w:r>
          </w:p>
        </w:tc>
      </w:tr>
      <w:tr w:rsidR="00B100D4" w:rsidTr="00BC3F07">
        <w:tc>
          <w:tcPr>
            <w:tcW w:w="1146"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10" w:type="dxa"/>
          </w:tcPr>
          <w:p w:rsidR="00B100D4" w:rsidRDefault="008A2569" w:rsidP="009218B3">
            <w:pPr>
              <w:pStyle w:val="ASDtable"/>
            </w:pPr>
            <w:r>
              <w:t>bias²</w:t>
            </w:r>
          </w:p>
        </w:tc>
        <w:tc>
          <w:tcPr>
            <w:tcW w:w="1110" w:type="dxa"/>
          </w:tcPr>
          <w:p w:rsidR="00B100D4" w:rsidRDefault="008A2569" w:rsidP="009218B3">
            <w:pPr>
              <w:pStyle w:val="ASDtable"/>
            </w:pPr>
            <w:r>
              <w:t>fraction</w:t>
            </w:r>
          </w:p>
          <w:p w:rsidR="00B100D4" w:rsidRDefault="008A2569" w:rsidP="009218B3">
            <w:pPr>
              <w:pStyle w:val="ASDtable"/>
            </w:pPr>
            <w:r>
              <w:t>from bias²</w:t>
            </w:r>
          </w:p>
        </w:tc>
        <w:tc>
          <w:tcPr>
            <w:tcW w:w="1137"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083" w:type="dxa"/>
          </w:tcPr>
          <w:p w:rsidR="00B100D4" w:rsidRDefault="008A2569" w:rsidP="009218B3">
            <w:pPr>
              <w:pStyle w:val="ASDtable"/>
            </w:pPr>
            <w:r>
              <w:t>bias²</w:t>
            </w:r>
          </w:p>
        </w:tc>
        <w:tc>
          <w:tcPr>
            <w:tcW w:w="1111" w:type="dxa"/>
          </w:tcPr>
          <w:p w:rsidR="00B100D4" w:rsidRDefault="008A2569" w:rsidP="009218B3">
            <w:pPr>
              <w:pStyle w:val="ASDtable"/>
            </w:pPr>
            <w:r>
              <w:t>fraction</w:t>
            </w:r>
          </w:p>
          <w:p w:rsidR="00B100D4" w:rsidRDefault="008A2569" w:rsidP="009218B3">
            <w:pPr>
              <w:pStyle w:val="ASDtable"/>
            </w:pPr>
            <w:r>
              <w:t>from bias²</w:t>
            </w:r>
          </w:p>
        </w:tc>
        <w:tc>
          <w:tcPr>
            <w:tcW w:w="1138" w:type="dxa"/>
          </w:tcPr>
          <w:p w:rsidR="00B100D4" w:rsidRDefault="008A2569" w:rsidP="009218B3">
            <w:pPr>
              <w:pStyle w:val="ASDtable"/>
            </w:pPr>
            <w:r>
              <w:t>fraction</w:t>
            </w:r>
          </w:p>
          <w:p w:rsidR="00B100D4" w:rsidRDefault="008A2569" w:rsidP="009218B3">
            <w:pPr>
              <w:pStyle w:val="ASDtable"/>
            </w:pPr>
            <w:r>
              <w:t>from SDSD</w:t>
            </w:r>
          </w:p>
        </w:tc>
        <w:tc>
          <w:tcPr>
            <w:tcW w:w="1097" w:type="dxa"/>
          </w:tcPr>
          <w:p w:rsidR="00B100D4" w:rsidRDefault="008A2569" w:rsidP="009218B3">
            <w:pPr>
              <w:pStyle w:val="ASDtable"/>
            </w:pPr>
            <w:r>
              <w:t>fraction</w:t>
            </w:r>
          </w:p>
          <w:p w:rsidR="00B100D4" w:rsidRDefault="008A2569" w:rsidP="009218B3">
            <w:pPr>
              <w:pStyle w:val="ASDtable"/>
            </w:pPr>
            <w:r>
              <w:t>from LCS</w:t>
            </w:r>
          </w:p>
        </w:tc>
      </w:tr>
      <w:tr w:rsidR="00B100D4" w:rsidTr="00BC3F07">
        <w:tc>
          <w:tcPr>
            <w:tcW w:w="1146" w:type="dxa"/>
          </w:tcPr>
          <w:p w:rsidR="00B100D4" w:rsidRDefault="008A2569" w:rsidP="009218B3">
            <w:pPr>
              <w:pStyle w:val="ASDtable"/>
            </w:pPr>
            <w:r>
              <w:t>M9</w:t>
            </w:r>
          </w:p>
        </w:tc>
        <w:tc>
          <w:tcPr>
            <w:tcW w:w="1337" w:type="dxa"/>
          </w:tcPr>
          <w:p w:rsidR="00B100D4" w:rsidRDefault="008A2569" w:rsidP="009218B3">
            <w:pPr>
              <w:pStyle w:val="ASDtable"/>
            </w:pPr>
            <w:r>
              <w:t>31.81</w:t>
            </w:r>
          </w:p>
        </w:tc>
        <w:tc>
          <w:tcPr>
            <w:tcW w:w="1110" w:type="dxa"/>
          </w:tcPr>
          <w:p w:rsidR="00B100D4" w:rsidRDefault="008A2569" w:rsidP="009218B3">
            <w:pPr>
              <w:pStyle w:val="ASDtable"/>
            </w:pPr>
            <w:r>
              <w:t>0.25</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06</w:t>
            </w:r>
          </w:p>
        </w:tc>
        <w:tc>
          <w:tcPr>
            <w:tcW w:w="1097" w:type="dxa"/>
          </w:tcPr>
          <w:p w:rsidR="00B100D4" w:rsidRDefault="008A2569" w:rsidP="009218B3">
            <w:pPr>
              <w:pStyle w:val="ASDtable"/>
            </w:pPr>
            <w:r>
              <w:t>0.93</w:t>
            </w:r>
          </w:p>
        </w:tc>
        <w:tc>
          <w:tcPr>
            <w:tcW w:w="1630" w:type="dxa"/>
          </w:tcPr>
          <w:p w:rsidR="00B100D4" w:rsidRDefault="008A2569" w:rsidP="009218B3">
            <w:pPr>
              <w:pStyle w:val="ASDtable"/>
            </w:pPr>
            <w:r>
              <w:t>38.63</w:t>
            </w:r>
          </w:p>
        </w:tc>
        <w:tc>
          <w:tcPr>
            <w:tcW w:w="1083" w:type="dxa"/>
          </w:tcPr>
          <w:p w:rsidR="00B100D4" w:rsidRDefault="008A2569" w:rsidP="009218B3">
            <w:pPr>
              <w:pStyle w:val="ASDtable"/>
            </w:pPr>
            <w:r>
              <w:t>0.08</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49</w:t>
            </w:r>
          </w:p>
        </w:tc>
        <w:tc>
          <w:tcPr>
            <w:tcW w:w="1097" w:type="dxa"/>
          </w:tcPr>
          <w:p w:rsidR="00B100D4" w:rsidRDefault="008A2569" w:rsidP="009218B3">
            <w:pPr>
              <w:pStyle w:val="ASDtable"/>
            </w:pPr>
            <w:r>
              <w:t>0.51</w:t>
            </w:r>
          </w:p>
        </w:tc>
      </w:tr>
      <w:tr w:rsidR="00B100D4" w:rsidTr="00BC3F07">
        <w:tc>
          <w:tcPr>
            <w:tcW w:w="1146" w:type="dxa"/>
          </w:tcPr>
          <w:p w:rsidR="00B100D4" w:rsidRDefault="008A2569" w:rsidP="009218B3">
            <w:pPr>
              <w:pStyle w:val="ASDtable"/>
            </w:pPr>
            <w:r>
              <w:t>M17</w:t>
            </w:r>
          </w:p>
        </w:tc>
        <w:tc>
          <w:tcPr>
            <w:tcW w:w="1337" w:type="dxa"/>
          </w:tcPr>
          <w:p w:rsidR="00B100D4" w:rsidRDefault="008A2569" w:rsidP="009218B3">
            <w:pPr>
              <w:pStyle w:val="ASDtable"/>
            </w:pPr>
            <w:r>
              <w:t>73.97</w:t>
            </w:r>
          </w:p>
        </w:tc>
        <w:tc>
          <w:tcPr>
            <w:tcW w:w="1110" w:type="dxa"/>
          </w:tcPr>
          <w:p w:rsidR="00B100D4" w:rsidRDefault="008A2569" w:rsidP="009218B3">
            <w:pPr>
              <w:pStyle w:val="ASDtable"/>
            </w:pPr>
            <w:r>
              <w:t>0.16</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32</w:t>
            </w:r>
          </w:p>
        </w:tc>
        <w:tc>
          <w:tcPr>
            <w:tcW w:w="1097" w:type="dxa"/>
          </w:tcPr>
          <w:p w:rsidR="00B100D4" w:rsidRDefault="008A2569" w:rsidP="009218B3">
            <w:pPr>
              <w:pStyle w:val="ASDtable"/>
            </w:pPr>
            <w:r>
              <w:t>0.68</w:t>
            </w:r>
          </w:p>
        </w:tc>
        <w:tc>
          <w:tcPr>
            <w:tcW w:w="1630" w:type="dxa"/>
          </w:tcPr>
          <w:p w:rsidR="00B100D4" w:rsidRDefault="008A2569" w:rsidP="009218B3">
            <w:pPr>
              <w:pStyle w:val="ASDtable"/>
            </w:pPr>
            <w:r>
              <w:t>82.57</w:t>
            </w:r>
          </w:p>
        </w:tc>
        <w:tc>
          <w:tcPr>
            <w:tcW w:w="1083" w:type="dxa"/>
          </w:tcPr>
          <w:p w:rsidR="00B100D4" w:rsidRDefault="008A2569" w:rsidP="009218B3">
            <w:pPr>
              <w:pStyle w:val="ASDtable"/>
            </w:pPr>
            <w:r>
              <w:t>13.37</w:t>
            </w:r>
          </w:p>
        </w:tc>
        <w:tc>
          <w:tcPr>
            <w:tcW w:w="1111" w:type="dxa"/>
          </w:tcPr>
          <w:p w:rsidR="00B100D4" w:rsidRDefault="008A2569" w:rsidP="009218B3">
            <w:pPr>
              <w:pStyle w:val="ASDtable"/>
            </w:pPr>
            <w:r>
              <w:t>0.16</w:t>
            </w:r>
          </w:p>
        </w:tc>
        <w:tc>
          <w:tcPr>
            <w:tcW w:w="1138" w:type="dxa"/>
          </w:tcPr>
          <w:p w:rsidR="00B100D4" w:rsidRDefault="008A2569" w:rsidP="009218B3">
            <w:pPr>
              <w:pStyle w:val="ASDtable"/>
            </w:pPr>
            <w:r>
              <w:t>0.27</w:t>
            </w:r>
          </w:p>
        </w:tc>
        <w:tc>
          <w:tcPr>
            <w:tcW w:w="1097" w:type="dxa"/>
          </w:tcPr>
          <w:p w:rsidR="00B100D4" w:rsidRDefault="008A2569" w:rsidP="009218B3">
            <w:pPr>
              <w:pStyle w:val="ASDtable"/>
            </w:pPr>
            <w:r>
              <w:t>0.56</w:t>
            </w:r>
          </w:p>
        </w:tc>
      </w:tr>
      <w:tr w:rsidR="00B100D4" w:rsidTr="00BC3F07">
        <w:tc>
          <w:tcPr>
            <w:tcW w:w="1146" w:type="dxa"/>
          </w:tcPr>
          <w:p w:rsidR="00B100D4" w:rsidRDefault="008A2569" w:rsidP="009218B3">
            <w:pPr>
              <w:pStyle w:val="ASDtable"/>
            </w:pPr>
            <w:r>
              <w:t>M13</w:t>
            </w:r>
          </w:p>
        </w:tc>
        <w:tc>
          <w:tcPr>
            <w:tcW w:w="1337" w:type="dxa"/>
          </w:tcPr>
          <w:p w:rsidR="00B100D4" w:rsidRDefault="008A2569" w:rsidP="009218B3">
            <w:pPr>
              <w:pStyle w:val="ASDtable"/>
            </w:pPr>
            <w:r>
              <w:t>103.38</w:t>
            </w:r>
          </w:p>
        </w:tc>
        <w:tc>
          <w:tcPr>
            <w:tcW w:w="1110" w:type="dxa"/>
          </w:tcPr>
          <w:p w:rsidR="00B100D4" w:rsidRDefault="008A2569" w:rsidP="009218B3">
            <w:pPr>
              <w:pStyle w:val="ASDtable"/>
            </w:pPr>
            <w:r>
              <w:t>1.94</w:t>
            </w:r>
          </w:p>
        </w:tc>
        <w:tc>
          <w:tcPr>
            <w:tcW w:w="1110" w:type="dxa"/>
          </w:tcPr>
          <w:p w:rsidR="00B100D4" w:rsidRDefault="008A2569" w:rsidP="009218B3">
            <w:pPr>
              <w:pStyle w:val="ASDtable"/>
            </w:pPr>
            <w:r>
              <w:t>0.02</w:t>
            </w:r>
          </w:p>
        </w:tc>
        <w:tc>
          <w:tcPr>
            <w:tcW w:w="1137" w:type="dxa"/>
          </w:tcPr>
          <w:p w:rsidR="00B100D4" w:rsidRDefault="008A2569" w:rsidP="009218B3">
            <w:pPr>
              <w:pStyle w:val="ASDtable"/>
            </w:pPr>
            <w:r>
              <w:t>0.46</w:t>
            </w:r>
          </w:p>
        </w:tc>
        <w:tc>
          <w:tcPr>
            <w:tcW w:w="1097" w:type="dxa"/>
          </w:tcPr>
          <w:p w:rsidR="00B100D4" w:rsidRDefault="008A2569" w:rsidP="009218B3">
            <w:pPr>
              <w:pStyle w:val="ASDtable"/>
            </w:pPr>
            <w:r>
              <w:t>0.52</w:t>
            </w:r>
          </w:p>
        </w:tc>
        <w:tc>
          <w:tcPr>
            <w:tcW w:w="1630" w:type="dxa"/>
          </w:tcPr>
          <w:p w:rsidR="00B100D4" w:rsidRDefault="008A2569" w:rsidP="009218B3">
            <w:pPr>
              <w:pStyle w:val="ASDtable"/>
            </w:pPr>
            <w:r>
              <w:t>75.46</w:t>
            </w:r>
          </w:p>
        </w:tc>
        <w:tc>
          <w:tcPr>
            <w:tcW w:w="1083" w:type="dxa"/>
          </w:tcPr>
          <w:p w:rsidR="00B100D4" w:rsidRDefault="008A2569" w:rsidP="009218B3">
            <w:pPr>
              <w:pStyle w:val="ASDtable"/>
            </w:pPr>
            <w:r>
              <w:t>3.11</w:t>
            </w:r>
          </w:p>
        </w:tc>
        <w:tc>
          <w:tcPr>
            <w:tcW w:w="1111" w:type="dxa"/>
          </w:tcPr>
          <w:p w:rsidR="00B100D4" w:rsidRDefault="008A2569" w:rsidP="009218B3">
            <w:pPr>
              <w:pStyle w:val="ASDtable"/>
            </w:pPr>
            <w:r>
              <w:t>0.04</w:t>
            </w:r>
          </w:p>
        </w:tc>
        <w:tc>
          <w:tcPr>
            <w:tcW w:w="1138" w:type="dxa"/>
          </w:tcPr>
          <w:p w:rsidR="00B100D4" w:rsidRDefault="008A2569" w:rsidP="009218B3">
            <w:pPr>
              <w:pStyle w:val="ASDtable"/>
            </w:pPr>
            <w:r>
              <w:t>0.4</w:t>
            </w:r>
          </w:p>
        </w:tc>
        <w:tc>
          <w:tcPr>
            <w:tcW w:w="1097" w:type="dxa"/>
          </w:tcPr>
          <w:p w:rsidR="00B100D4" w:rsidRDefault="008A2569" w:rsidP="009218B3">
            <w:pPr>
              <w:pStyle w:val="ASDtable"/>
            </w:pPr>
            <w:r>
              <w:t>0.56</w:t>
            </w:r>
          </w:p>
        </w:tc>
      </w:tr>
      <w:tr w:rsidR="00B100D4" w:rsidTr="00BC3F07">
        <w:tc>
          <w:tcPr>
            <w:tcW w:w="1146" w:type="dxa"/>
          </w:tcPr>
          <w:p w:rsidR="00B100D4" w:rsidRDefault="008A2569" w:rsidP="009218B3">
            <w:pPr>
              <w:pStyle w:val="ASDtable"/>
            </w:pPr>
            <w:r>
              <w:t>e-median</w:t>
            </w:r>
          </w:p>
        </w:tc>
        <w:tc>
          <w:tcPr>
            <w:tcW w:w="1337" w:type="dxa"/>
          </w:tcPr>
          <w:p w:rsidR="00B100D4" w:rsidRDefault="008A2569" w:rsidP="009218B3">
            <w:pPr>
              <w:pStyle w:val="ASDtable"/>
            </w:pPr>
            <w:r>
              <w:t>32.72</w:t>
            </w:r>
          </w:p>
        </w:tc>
        <w:tc>
          <w:tcPr>
            <w:tcW w:w="1110" w:type="dxa"/>
          </w:tcPr>
          <w:p w:rsidR="00B100D4" w:rsidRDefault="008A2569" w:rsidP="009218B3">
            <w:pPr>
              <w:pStyle w:val="ASDtable"/>
            </w:pPr>
            <w:r>
              <w:t>1.94</w:t>
            </w:r>
          </w:p>
        </w:tc>
        <w:tc>
          <w:tcPr>
            <w:tcW w:w="1110" w:type="dxa"/>
          </w:tcPr>
          <w:p w:rsidR="00B100D4" w:rsidRDefault="008A2569" w:rsidP="009218B3">
            <w:pPr>
              <w:pStyle w:val="ASDtable"/>
            </w:pPr>
            <w:r>
              <w:t>0.06</w:t>
            </w:r>
          </w:p>
        </w:tc>
        <w:tc>
          <w:tcPr>
            <w:tcW w:w="1137" w:type="dxa"/>
          </w:tcPr>
          <w:p w:rsidR="00B100D4" w:rsidRDefault="008A2569" w:rsidP="009218B3">
            <w:pPr>
              <w:pStyle w:val="ASDtable"/>
            </w:pPr>
            <w:r>
              <w:t>0.5</w:t>
            </w:r>
          </w:p>
        </w:tc>
        <w:tc>
          <w:tcPr>
            <w:tcW w:w="1097" w:type="dxa"/>
          </w:tcPr>
          <w:p w:rsidR="00B100D4" w:rsidRDefault="008A2569" w:rsidP="009218B3">
            <w:pPr>
              <w:pStyle w:val="ASDtable"/>
            </w:pPr>
            <w:r>
              <w:t>0.44</w:t>
            </w:r>
          </w:p>
        </w:tc>
        <w:tc>
          <w:tcPr>
            <w:tcW w:w="1630" w:type="dxa"/>
          </w:tcPr>
          <w:p w:rsidR="00B100D4" w:rsidRDefault="008A2569" w:rsidP="009218B3">
            <w:pPr>
              <w:pStyle w:val="ASDtable"/>
            </w:pPr>
            <w:r>
              <w:t>38.95</w:t>
            </w:r>
          </w:p>
        </w:tc>
        <w:tc>
          <w:tcPr>
            <w:tcW w:w="1083" w:type="dxa"/>
          </w:tcPr>
          <w:p w:rsidR="00B100D4" w:rsidRDefault="008A2569" w:rsidP="009218B3">
            <w:pPr>
              <w:pStyle w:val="ASDtable"/>
            </w:pPr>
            <w:r>
              <w:t>0.85</w:t>
            </w:r>
          </w:p>
        </w:tc>
        <w:tc>
          <w:tcPr>
            <w:tcW w:w="1111" w:type="dxa"/>
          </w:tcPr>
          <w:p w:rsidR="00B100D4" w:rsidRDefault="008A2569" w:rsidP="009218B3">
            <w:pPr>
              <w:pStyle w:val="ASDtable"/>
            </w:pPr>
            <w:r>
              <w:t>0.02</w:t>
            </w:r>
          </w:p>
        </w:tc>
        <w:tc>
          <w:tcPr>
            <w:tcW w:w="1138" w:type="dxa"/>
          </w:tcPr>
          <w:p w:rsidR="00B100D4" w:rsidRDefault="008A2569" w:rsidP="009218B3">
            <w:pPr>
              <w:pStyle w:val="ASDtable"/>
            </w:pPr>
            <w:r>
              <w:t>0.49</w:t>
            </w:r>
          </w:p>
        </w:tc>
        <w:tc>
          <w:tcPr>
            <w:tcW w:w="1097" w:type="dxa"/>
          </w:tcPr>
          <w:p w:rsidR="00B100D4" w:rsidRDefault="008A2569" w:rsidP="009218B3">
            <w:pPr>
              <w:pStyle w:val="ASDtable"/>
            </w:pPr>
            <w:r>
              <w:t>0.49</w:t>
            </w:r>
          </w:p>
        </w:tc>
      </w:tr>
      <w:tr w:rsidR="00B100D4" w:rsidTr="00BC3F07">
        <w:tc>
          <w:tcPr>
            <w:tcW w:w="1146" w:type="dxa"/>
          </w:tcPr>
          <w:p w:rsidR="00B100D4" w:rsidRDefault="008A2569" w:rsidP="009218B3">
            <w:pPr>
              <w:pStyle w:val="ASDtable"/>
            </w:pPr>
            <w:r>
              <w:t>e-mean</w:t>
            </w:r>
          </w:p>
        </w:tc>
        <w:tc>
          <w:tcPr>
            <w:tcW w:w="1337" w:type="dxa"/>
          </w:tcPr>
          <w:p w:rsidR="00B100D4" w:rsidRDefault="008A2569" w:rsidP="009218B3">
            <w:pPr>
              <w:pStyle w:val="ASDtable"/>
            </w:pPr>
            <w:r>
              <w:t>33.68</w:t>
            </w:r>
          </w:p>
        </w:tc>
        <w:tc>
          <w:tcPr>
            <w:tcW w:w="1110" w:type="dxa"/>
          </w:tcPr>
          <w:p w:rsidR="00B100D4" w:rsidRDefault="008A2569" w:rsidP="009218B3">
            <w:pPr>
              <w:pStyle w:val="ASDtable"/>
            </w:pPr>
            <w:r>
              <w:t>0.88</w:t>
            </w:r>
          </w:p>
        </w:tc>
        <w:tc>
          <w:tcPr>
            <w:tcW w:w="1110" w:type="dxa"/>
          </w:tcPr>
          <w:p w:rsidR="00B100D4" w:rsidRDefault="008A2569" w:rsidP="009218B3">
            <w:pPr>
              <w:pStyle w:val="ASDtable"/>
            </w:pPr>
            <w:r>
              <w:t>0.03</w:t>
            </w:r>
          </w:p>
        </w:tc>
        <w:tc>
          <w:tcPr>
            <w:tcW w:w="1137" w:type="dxa"/>
          </w:tcPr>
          <w:p w:rsidR="00B100D4" w:rsidRDefault="008A2569" w:rsidP="009218B3">
            <w:pPr>
              <w:pStyle w:val="ASDtable"/>
            </w:pPr>
            <w:r>
              <w:t>0.44</w:t>
            </w:r>
          </w:p>
        </w:tc>
        <w:tc>
          <w:tcPr>
            <w:tcW w:w="1097" w:type="dxa"/>
          </w:tcPr>
          <w:p w:rsidR="00B100D4" w:rsidRDefault="008A2569" w:rsidP="009218B3">
            <w:pPr>
              <w:pStyle w:val="ASDtable"/>
            </w:pPr>
            <w:r>
              <w:t>0.53</w:t>
            </w:r>
          </w:p>
        </w:tc>
        <w:tc>
          <w:tcPr>
            <w:tcW w:w="1630" w:type="dxa"/>
          </w:tcPr>
          <w:p w:rsidR="00B100D4" w:rsidRDefault="008A2569" w:rsidP="009218B3">
            <w:pPr>
              <w:pStyle w:val="ASDtable"/>
            </w:pPr>
            <w:r>
              <w:t>37.32</w:t>
            </w:r>
          </w:p>
        </w:tc>
        <w:tc>
          <w:tcPr>
            <w:tcW w:w="1083" w:type="dxa"/>
          </w:tcPr>
          <w:p w:rsidR="00B100D4" w:rsidRDefault="008A2569" w:rsidP="009218B3">
            <w:pPr>
              <w:pStyle w:val="ASDtable"/>
            </w:pPr>
            <w:r>
              <w:t>0.83</w:t>
            </w:r>
          </w:p>
        </w:tc>
        <w:tc>
          <w:tcPr>
            <w:tcW w:w="1111" w:type="dxa"/>
          </w:tcPr>
          <w:p w:rsidR="00B100D4" w:rsidRDefault="008A2569" w:rsidP="009218B3">
            <w:pPr>
              <w:pStyle w:val="ASDtable"/>
            </w:pPr>
            <w:r>
              <w:t>0.02</w:t>
            </w:r>
          </w:p>
        </w:tc>
        <w:tc>
          <w:tcPr>
            <w:tcW w:w="1138" w:type="dxa"/>
          </w:tcPr>
          <w:p w:rsidR="00B100D4" w:rsidRDefault="008A2569" w:rsidP="009218B3">
            <w:pPr>
              <w:pStyle w:val="ASDtable"/>
            </w:pPr>
            <w:r>
              <w:t>0.51</w:t>
            </w:r>
          </w:p>
        </w:tc>
        <w:tc>
          <w:tcPr>
            <w:tcW w:w="1097" w:type="dxa"/>
          </w:tcPr>
          <w:p w:rsidR="00B100D4" w:rsidRDefault="008A2569" w:rsidP="009218B3">
            <w:pPr>
              <w:pStyle w:val="ASDtable"/>
            </w:pPr>
            <w:r>
              <w:t>0.47</w:t>
            </w:r>
          </w:p>
        </w:tc>
      </w:tr>
      <w:tr w:rsidR="00B100D4" w:rsidTr="00BC3F07">
        <w:tc>
          <w:tcPr>
            <w:tcW w:w="1146" w:type="dxa"/>
          </w:tcPr>
          <w:p w:rsidR="00B100D4" w:rsidRDefault="008A2569" w:rsidP="009218B3">
            <w:pPr>
              <w:pStyle w:val="ASDtable"/>
            </w:pPr>
            <w:r>
              <w:t>M20</w:t>
            </w:r>
          </w:p>
        </w:tc>
        <w:tc>
          <w:tcPr>
            <w:tcW w:w="1337" w:type="dxa"/>
          </w:tcPr>
          <w:p w:rsidR="00B100D4" w:rsidRDefault="008A2569" w:rsidP="009218B3">
            <w:pPr>
              <w:pStyle w:val="ASDtable"/>
            </w:pPr>
            <w:r>
              <w:t>94.54</w:t>
            </w:r>
          </w:p>
        </w:tc>
        <w:tc>
          <w:tcPr>
            <w:tcW w:w="1110" w:type="dxa"/>
          </w:tcPr>
          <w:p w:rsidR="00B100D4" w:rsidRDefault="008A2569" w:rsidP="009218B3">
            <w:pPr>
              <w:pStyle w:val="ASDtable"/>
            </w:pPr>
            <w:r>
              <w:t>20.74</w:t>
            </w:r>
          </w:p>
        </w:tc>
        <w:tc>
          <w:tcPr>
            <w:tcW w:w="1110" w:type="dxa"/>
          </w:tcPr>
          <w:p w:rsidR="00B100D4" w:rsidRDefault="008A2569" w:rsidP="009218B3">
            <w:pPr>
              <w:pStyle w:val="ASDtable"/>
            </w:pPr>
            <w:r>
              <w:t>0.22</w:t>
            </w:r>
          </w:p>
        </w:tc>
        <w:tc>
          <w:tcPr>
            <w:tcW w:w="1137" w:type="dxa"/>
          </w:tcPr>
          <w:p w:rsidR="00B100D4" w:rsidRDefault="008A2569" w:rsidP="009218B3">
            <w:pPr>
              <w:pStyle w:val="ASDtable"/>
            </w:pPr>
            <w:r>
              <w:t>0.47</w:t>
            </w:r>
          </w:p>
        </w:tc>
        <w:tc>
          <w:tcPr>
            <w:tcW w:w="1097" w:type="dxa"/>
          </w:tcPr>
          <w:p w:rsidR="00B100D4" w:rsidRDefault="008A2569" w:rsidP="009218B3">
            <w:pPr>
              <w:pStyle w:val="ASDtable"/>
            </w:pPr>
            <w:r>
              <w:t>0.31</w:t>
            </w:r>
          </w:p>
        </w:tc>
        <w:tc>
          <w:tcPr>
            <w:tcW w:w="1630" w:type="dxa"/>
          </w:tcPr>
          <w:p w:rsidR="00B100D4" w:rsidRDefault="008A2569" w:rsidP="009218B3">
            <w:pPr>
              <w:pStyle w:val="ASDtable"/>
            </w:pPr>
            <w:r>
              <w:t>73.88</w:t>
            </w:r>
          </w:p>
        </w:tc>
        <w:tc>
          <w:tcPr>
            <w:tcW w:w="1083" w:type="dxa"/>
          </w:tcPr>
          <w:p w:rsidR="00B100D4" w:rsidRDefault="008A2569" w:rsidP="009218B3">
            <w:pPr>
              <w:pStyle w:val="ASDtable"/>
            </w:pPr>
            <w:r>
              <w:t>8.53</w:t>
            </w:r>
          </w:p>
        </w:tc>
        <w:tc>
          <w:tcPr>
            <w:tcW w:w="1111" w:type="dxa"/>
          </w:tcPr>
          <w:p w:rsidR="00B100D4" w:rsidRDefault="008A2569" w:rsidP="009218B3">
            <w:pPr>
              <w:pStyle w:val="ASDtable"/>
            </w:pPr>
            <w:r>
              <w:t>0.12</w:t>
            </w:r>
          </w:p>
        </w:tc>
        <w:tc>
          <w:tcPr>
            <w:tcW w:w="1138" w:type="dxa"/>
          </w:tcPr>
          <w:p w:rsidR="00B100D4" w:rsidRDefault="008A2569" w:rsidP="009218B3">
            <w:pPr>
              <w:pStyle w:val="ASDtable"/>
            </w:pPr>
            <w:r>
              <w:t>0.23</w:t>
            </w:r>
          </w:p>
        </w:tc>
        <w:tc>
          <w:tcPr>
            <w:tcW w:w="1097" w:type="dxa"/>
          </w:tcPr>
          <w:p w:rsidR="00B100D4" w:rsidRDefault="008A2569" w:rsidP="009218B3">
            <w:pPr>
              <w:pStyle w:val="ASDtable"/>
            </w:pPr>
            <w:r>
              <w:t>0.65</w:t>
            </w:r>
          </w:p>
        </w:tc>
      </w:tr>
      <w:tr w:rsidR="00B100D4" w:rsidTr="00BC3F07">
        <w:tc>
          <w:tcPr>
            <w:tcW w:w="1146" w:type="dxa"/>
          </w:tcPr>
          <w:p w:rsidR="00B100D4" w:rsidRDefault="008A2569" w:rsidP="009218B3">
            <w:pPr>
              <w:pStyle w:val="ASDtable"/>
            </w:pPr>
            <w:r>
              <w:t>M15</w:t>
            </w:r>
          </w:p>
        </w:tc>
        <w:tc>
          <w:tcPr>
            <w:tcW w:w="1337" w:type="dxa"/>
          </w:tcPr>
          <w:p w:rsidR="00B100D4" w:rsidRDefault="008A2569" w:rsidP="009218B3">
            <w:pPr>
              <w:pStyle w:val="ASDtable"/>
            </w:pPr>
            <w:r>
              <w:t>176.38</w:t>
            </w:r>
          </w:p>
        </w:tc>
        <w:tc>
          <w:tcPr>
            <w:tcW w:w="1110" w:type="dxa"/>
          </w:tcPr>
          <w:p w:rsidR="00B100D4" w:rsidRDefault="008A2569" w:rsidP="009218B3">
            <w:pPr>
              <w:pStyle w:val="ASDtable"/>
            </w:pPr>
            <w:r>
              <w:t>0.85</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43</w:t>
            </w:r>
          </w:p>
        </w:tc>
        <w:tc>
          <w:tcPr>
            <w:tcW w:w="1097" w:type="dxa"/>
          </w:tcPr>
          <w:p w:rsidR="00B100D4" w:rsidRDefault="008A2569" w:rsidP="009218B3">
            <w:pPr>
              <w:pStyle w:val="ASDtable"/>
            </w:pPr>
            <w:r>
              <w:t>0.56</w:t>
            </w:r>
          </w:p>
        </w:tc>
        <w:tc>
          <w:tcPr>
            <w:tcW w:w="1630" w:type="dxa"/>
          </w:tcPr>
          <w:p w:rsidR="00B100D4" w:rsidRDefault="008A2569" w:rsidP="009218B3">
            <w:pPr>
              <w:pStyle w:val="ASDtable"/>
            </w:pPr>
            <w:r>
              <w:t>101.2</w:t>
            </w:r>
          </w:p>
        </w:tc>
        <w:tc>
          <w:tcPr>
            <w:tcW w:w="1083" w:type="dxa"/>
          </w:tcPr>
          <w:p w:rsidR="00B100D4" w:rsidRDefault="008A2569" w:rsidP="009218B3">
            <w:pPr>
              <w:pStyle w:val="ASDtable"/>
            </w:pPr>
            <w:r>
              <w:t>7.93</w:t>
            </w:r>
          </w:p>
        </w:tc>
        <w:tc>
          <w:tcPr>
            <w:tcW w:w="1111" w:type="dxa"/>
          </w:tcPr>
          <w:p w:rsidR="00B100D4" w:rsidRDefault="008A2569" w:rsidP="009218B3">
            <w:pPr>
              <w:pStyle w:val="ASDtable"/>
            </w:pPr>
            <w:r>
              <w:t>0.08</w:t>
            </w:r>
          </w:p>
        </w:tc>
        <w:tc>
          <w:tcPr>
            <w:tcW w:w="1138" w:type="dxa"/>
          </w:tcPr>
          <w:p w:rsidR="00B100D4" w:rsidRDefault="008A2569" w:rsidP="009218B3">
            <w:pPr>
              <w:pStyle w:val="ASDtable"/>
            </w:pPr>
            <w:r>
              <w:t>0.35</w:t>
            </w:r>
          </w:p>
        </w:tc>
        <w:tc>
          <w:tcPr>
            <w:tcW w:w="1097" w:type="dxa"/>
          </w:tcPr>
          <w:p w:rsidR="00B100D4" w:rsidRDefault="008A2569" w:rsidP="009218B3">
            <w:pPr>
              <w:pStyle w:val="ASDtable"/>
            </w:pPr>
            <w:r>
              <w:t>0.57</w:t>
            </w:r>
          </w:p>
        </w:tc>
      </w:tr>
      <w:tr w:rsidR="00B100D4" w:rsidTr="00BC3F07">
        <w:tc>
          <w:tcPr>
            <w:tcW w:w="1146" w:type="dxa"/>
          </w:tcPr>
          <w:p w:rsidR="00B100D4" w:rsidRDefault="008A2569" w:rsidP="009218B3">
            <w:pPr>
              <w:pStyle w:val="ASDtable"/>
            </w:pPr>
            <w:r>
              <w:t>M2</w:t>
            </w:r>
          </w:p>
        </w:tc>
        <w:tc>
          <w:tcPr>
            <w:tcW w:w="1337" w:type="dxa"/>
          </w:tcPr>
          <w:p w:rsidR="00B100D4" w:rsidRDefault="008A2569" w:rsidP="009218B3">
            <w:pPr>
              <w:pStyle w:val="ASDtable"/>
            </w:pPr>
            <w:r>
              <w:t>33.8</w:t>
            </w:r>
          </w:p>
        </w:tc>
        <w:tc>
          <w:tcPr>
            <w:tcW w:w="1110" w:type="dxa"/>
          </w:tcPr>
          <w:p w:rsidR="00B100D4" w:rsidRDefault="008A2569" w:rsidP="009218B3">
            <w:pPr>
              <w:pStyle w:val="ASDtable"/>
            </w:pPr>
            <w:r>
              <w:t>4.54</w:t>
            </w:r>
          </w:p>
        </w:tc>
        <w:tc>
          <w:tcPr>
            <w:tcW w:w="1110" w:type="dxa"/>
          </w:tcPr>
          <w:p w:rsidR="00B100D4" w:rsidRDefault="008A2569" w:rsidP="009218B3">
            <w:pPr>
              <w:pStyle w:val="ASDtable"/>
            </w:pPr>
            <w:r>
              <w:t>0.13</w:t>
            </w:r>
          </w:p>
        </w:tc>
        <w:tc>
          <w:tcPr>
            <w:tcW w:w="1137" w:type="dxa"/>
          </w:tcPr>
          <w:p w:rsidR="00B100D4" w:rsidRDefault="008A2569" w:rsidP="009218B3">
            <w:pPr>
              <w:pStyle w:val="ASDtable"/>
            </w:pPr>
            <w:r>
              <w:t>0.35</w:t>
            </w:r>
          </w:p>
        </w:tc>
        <w:tc>
          <w:tcPr>
            <w:tcW w:w="1097" w:type="dxa"/>
          </w:tcPr>
          <w:p w:rsidR="00B100D4" w:rsidRDefault="008A2569" w:rsidP="009218B3">
            <w:pPr>
              <w:pStyle w:val="ASDtable"/>
            </w:pPr>
            <w:r>
              <w:t>0.52</w:t>
            </w:r>
          </w:p>
        </w:tc>
        <w:tc>
          <w:tcPr>
            <w:tcW w:w="1630" w:type="dxa"/>
          </w:tcPr>
          <w:p w:rsidR="00B100D4" w:rsidRDefault="008A2569" w:rsidP="009218B3">
            <w:pPr>
              <w:pStyle w:val="ASDtable"/>
            </w:pPr>
            <w:r>
              <w:t>32.51</w:t>
            </w:r>
          </w:p>
        </w:tc>
        <w:tc>
          <w:tcPr>
            <w:tcW w:w="1083" w:type="dxa"/>
          </w:tcPr>
          <w:p w:rsidR="00B100D4" w:rsidRDefault="008A2569" w:rsidP="009218B3">
            <w:pPr>
              <w:pStyle w:val="ASDtable"/>
            </w:pPr>
            <w:r>
              <w:t>5</w:t>
            </w:r>
          </w:p>
        </w:tc>
        <w:tc>
          <w:tcPr>
            <w:tcW w:w="1111" w:type="dxa"/>
          </w:tcPr>
          <w:p w:rsidR="00B100D4" w:rsidRDefault="008A2569" w:rsidP="009218B3">
            <w:pPr>
              <w:pStyle w:val="ASDtable"/>
            </w:pPr>
            <w:r>
              <w:t>0.15</w:t>
            </w:r>
          </w:p>
        </w:tc>
        <w:tc>
          <w:tcPr>
            <w:tcW w:w="1138" w:type="dxa"/>
          </w:tcPr>
          <w:p w:rsidR="00B100D4" w:rsidRDefault="008A2569" w:rsidP="009218B3">
            <w:pPr>
              <w:pStyle w:val="ASDtable"/>
            </w:pPr>
            <w:r>
              <w:t>0.32</w:t>
            </w:r>
          </w:p>
        </w:tc>
        <w:tc>
          <w:tcPr>
            <w:tcW w:w="1097" w:type="dxa"/>
          </w:tcPr>
          <w:p w:rsidR="00B100D4" w:rsidRDefault="008A2569" w:rsidP="009218B3">
            <w:pPr>
              <w:pStyle w:val="ASDtable"/>
            </w:pPr>
            <w:r>
              <w:t>0.53</w:t>
            </w:r>
          </w:p>
        </w:tc>
      </w:tr>
      <w:tr w:rsidR="00B100D4" w:rsidTr="00BC3F07">
        <w:tc>
          <w:tcPr>
            <w:tcW w:w="1146" w:type="dxa"/>
          </w:tcPr>
          <w:p w:rsidR="00B100D4" w:rsidRDefault="008A2569" w:rsidP="009218B3">
            <w:pPr>
              <w:pStyle w:val="ASDtable"/>
            </w:pPr>
            <w:r>
              <w:t>M24</w:t>
            </w:r>
          </w:p>
        </w:tc>
        <w:tc>
          <w:tcPr>
            <w:tcW w:w="1337" w:type="dxa"/>
          </w:tcPr>
          <w:p w:rsidR="00B100D4" w:rsidRDefault="008A2569" w:rsidP="009218B3">
            <w:pPr>
              <w:pStyle w:val="ASDtable"/>
            </w:pPr>
            <w:r>
              <w:t>95.96</w:t>
            </w:r>
          </w:p>
        </w:tc>
        <w:tc>
          <w:tcPr>
            <w:tcW w:w="1110" w:type="dxa"/>
          </w:tcPr>
          <w:p w:rsidR="00B100D4" w:rsidRDefault="008A2569" w:rsidP="009218B3">
            <w:pPr>
              <w:pStyle w:val="ASDtable"/>
            </w:pPr>
            <w:r>
              <w:t>4.33</w:t>
            </w:r>
          </w:p>
        </w:tc>
        <w:tc>
          <w:tcPr>
            <w:tcW w:w="1110" w:type="dxa"/>
          </w:tcPr>
          <w:p w:rsidR="00B100D4" w:rsidRDefault="008A2569" w:rsidP="009218B3">
            <w:pPr>
              <w:pStyle w:val="ASDtable"/>
            </w:pPr>
            <w:r>
              <w:t>0.05</w:t>
            </w:r>
          </w:p>
        </w:tc>
        <w:tc>
          <w:tcPr>
            <w:tcW w:w="1137" w:type="dxa"/>
          </w:tcPr>
          <w:p w:rsidR="00B100D4" w:rsidRDefault="008A2569" w:rsidP="009218B3">
            <w:pPr>
              <w:pStyle w:val="ASDtable"/>
            </w:pPr>
            <w:r>
              <w:t>0.53</w:t>
            </w:r>
          </w:p>
        </w:tc>
        <w:tc>
          <w:tcPr>
            <w:tcW w:w="1097" w:type="dxa"/>
          </w:tcPr>
          <w:p w:rsidR="00B100D4" w:rsidRDefault="008A2569" w:rsidP="009218B3">
            <w:pPr>
              <w:pStyle w:val="ASDtable"/>
            </w:pPr>
            <w:r>
              <w:t>0.43</w:t>
            </w:r>
          </w:p>
        </w:tc>
        <w:tc>
          <w:tcPr>
            <w:tcW w:w="1630" w:type="dxa"/>
          </w:tcPr>
          <w:p w:rsidR="00B100D4" w:rsidRDefault="008A2569" w:rsidP="009218B3">
            <w:pPr>
              <w:pStyle w:val="ASDtable"/>
            </w:pPr>
            <w:r>
              <w:t>89.77</w:t>
            </w:r>
          </w:p>
        </w:tc>
        <w:tc>
          <w:tcPr>
            <w:tcW w:w="1083" w:type="dxa"/>
          </w:tcPr>
          <w:p w:rsidR="00B100D4" w:rsidRDefault="008A2569" w:rsidP="009218B3">
            <w:pPr>
              <w:pStyle w:val="ASDtable"/>
            </w:pPr>
            <w:r>
              <w:t>0.06</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58</w:t>
            </w:r>
          </w:p>
        </w:tc>
        <w:tc>
          <w:tcPr>
            <w:tcW w:w="1097" w:type="dxa"/>
          </w:tcPr>
          <w:p w:rsidR="00B100D4" w:rsidRDefault="008A2569" w:rsidP="009218B3">
            <w:pPr>
              <w:pStyle w:val="ASDtable"/>
            </w:pPr>
            <w:r>
              <w:t>0.42</w:t>
            </w:r>
          </w:p>
        </w:tc>
      </w:tr>
      <w:tr w:rsidR="00B100D4" w:rsidTr="00BC3F07">
        <w:tc>
          <w:tcPr>
            <w:tcW w:w="1146" w:type="dxa"/>
          </w:tcPr>
          <w:p w:rsidR="00B100D4" w:rsidRDefault="008A2569" w:rsidP="009218B3">
            <w:pPr>
              <w:pStyle w:val="ASDtable"/>
            </w:pPr>
            <w:r>
              <w:t>M7</w:t>
            </w:r>
          </w:p>
        </w:tc>
        <w:tc>
          <w:tcPr>
            <w:tcW w:w="1337" w:type="dxa"/>
          </w:tcPr>
          <w:p w:rsidR="00B100D4" w:rsidRDefault="008A2569" w:rsidP="009218B3">
            <w:pPr>
              <w:pStyle w:val="ASDtable"/>
            </w:pPr>
            <w:r>
              <w:t>574.03</w:t>
            </w:r>
          </w:p>
        </w:tc>
        <w:tc>
          <w:tcPr>
            <w:tcW w:w="1110" w:type="dxa"/>
          </w:tcPr>
          <w:p w:rsidR="00B100D4" w:rsidRDefault="008A2569" w:rsidP="009218B3">
            <w:pPr>
              <w:pStyle w:val="ASDtable"/>
            </w:pPr>
            <w:r>
              <w:t>282.74</w:t>
            </w:r>
          </w:p>
        </w:tc>
        <w:tc>
          <w:tcPr>
            <w:tcW w:w="1110" w:type="dxa"/>
          </w:tcPr>
          <w:p w:rsidR="00B100D4" w:rsidRDefault="008A2569" w:rsidP="009218B3">
            <w:pPr>
              <w:pStyle w:val="ASDtable"/>
            </w:pPr>
            <w:r>
              <w:t>0.49</w:t>
            </w:r>
          </w:p>
        </w:tc>
        <w:tc>
          <w:tcPr>
            <w:tcW w:w="1137" w:type="dxa"/>
          </w:tcPr>
          <w:p w:rsidR="00B100D4" w:rsidRDefault="008A2569" w:rsidP="009218B3">
            <w:pPr>
              <w:pStyle w:val="ASDtable"/>
            </w:pPr>
            <w:r>
              <w:t>0.19</w:t>
            </w:r>
          </w:p>
        </w:tc>
        <w:tc>
          <w:tcPr>
            <w:tcW w:w="1097" w:type="dxa"/>
          </w:tcPr>
          <w:p w:rsidR="00B100D4" w:rsidRDefault="008A2569" w:rsidP="009218B3">
            <w:pPr>
              <w:pStyle w:val="ASDtable"/>
            </w:pPr>
            <w:r>
              <w:t>0.32</w:t>
            </w:r>
          </w:p>
        </w:tc>
        <w:tc>
          <w:tcPr>
            <w:tcW w:w="1630" w:type="dxa"/>
          </w:tcPr>
          <w:p w:rsidR="00B100D4" w:rsidRDefault="008A2569" w:rsidP="009218B3">
            <w:pPr>
              <w:pStyle w:val="ASDtable"/>
            </w:pPr>
            <w:r>
              <w:t>100.35</w:t>
            </w:r>
          </w:p>
        </w:tc>
        <w:tc>
          <w:tcPr>
            <w:tcW w:w="1083" w:type="dxa"/>
          </w:tcPr>
          <w:p w:rsidR="00B100D4" w:rsidRDefault="008A2569" w:rsidP="009218B3">
            <w:pPr>
              <w:pStyle w:val="ASDtable"/>
            </w:pPr>
            <w:r>
              <w:t>0.06</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45</w:t>
            </w:r>
          </w:p>
        </w:tc>
        <w:tc>
          <w:tcPr>
            <w:tcW w:w="1097" w:type="dxa"/>
          </w:tcPr>
          <w:p w:rsidR="00B100D4" w:rsidRDefault="008A2569" w:rsidP="009218B3">
            <w:pPr>
              <w:pStyle w:val="ASDtable"/>
            </w:pPr>
            <w:r>
              <w:t>0.55</w:t>
            </w:r>
          </w:p>
        </w:tc>
      </w:tr>
      <w:tr w:rsidR="00B100D4" w:rsidTr="00BC3F07">
        <w:tc>
          <w:tcPr>
            <w:tcW w:w="1146" w:type="dxa"/>
          </w:tcPr>
          <w:p w:rsidR="00B100D4" w:rsidRDefault="008A2569" w:rsidP="009218B3">
            <w:pPr>
              <w:pStyle w:val="ASDtable"/>
            </w:pPr>
            <w:r>
              <w:t>M30</w:t>
            </w:r>
          </w:p>
        </w:tc>
        <w:tc>
          <w:tcPr>
            <w:tcW w:w="1337" w:type="dxa"/>
          </w:tcPr>
          <w:p w:rsidR="00B100D4" w:rsidRDefault="008A2569" w:rsidP="009218B3">
            <w:pPr>
              <w:pStyle w:val="ASDtable"/>
            </w:pPr>
            <w:r>
              <w:t>144.34</w:t>
            </w:r>
          </w:p>
        </w:tc>
        <w:tc>
          <w:tcPr>
            <w:tcW w:w="1110" w:type="dxa"/>
          </w:tcPr>
          <w:p w:rsidR="00B100D4" w:rsidRDefault="008A2569" w:rsidP="009218B3">
            <w:pPr>
              <w:pStyle w:val="ASDtable"/>
            </w:pPr>
            <w:r>
              <w:t>53.89</w:t>
            </w:r>
          </w:p>
        </w:tc>
        <w:tc>
          <w:tcPr>
            <w:tcW w:w="1110" w:type="dxa"/>
          </w:tcPr>
          <w:p w:rsidR="00B100D4" w:rsidRDefault="008A2569" w:rsidP="009218B3">
            <w:pPr>
              <w:pStyle w:val="ASDtable"/>
            </w:pPr>
            <w:r>
              <w:t>0.37</w:t>
            </w:r>
          </w:p>
        </w:tc>
        <w:tc>
          <w:tcPr>
            <w:tcW w:w="1137" w:type="dxa"/>
          </w:tcPr>
          <w:p w:rsidR="00B100D4" w:rsidRDefault="008A2569" w:rsidP="009218B3">
            <w:pPr>
              <w:pStyle w:val="ASDtable"/>
            </w:pPr>
            <w:r>
              <w:t>0.1</w:t>
            </w:r>
          </w:p>
        </w:tc>
        <w:tc>
          <w:tcPr>
            <w:tcW w:w="1097" w:type="dxa"/>
          </w:tcPr>
          <w:p w:rsidR="00B100D4" w:rsidRDefault="008A2569" w:rsidP="009218B3">
            <w:pPr>
              <w:pStyle w:val="ASDtable"/>
            </w:pPr>
            <w:r>
              <w:t>0.53</w:t>
            </w:r>
          </w:p>
        </w:tc>
        <w:tc>
          <w:tcPr>
            <w:tcW w:w="1630" w:type="dxa"/>
          </w:tcPr>
          <w:p w:rsidR="00B100D4" w:rsidRDefault="008A2569" w:rsidP="009218B3">
            <w:pPr>
              <w:pStyle w:val="ASDtable"/>
            </w:pPr>
            <w:r>
              <w:t>124.1</w:t>
            </w:r>
          </w:p>
        </w:tc>
        <w:tc>
          <w:tcPr>
            <w:tcW w:w="1083" w:type="dxa"/>
          </w:tcPr>
          <w:p w:rsidR="00B100D4" w:rsidRDefault="008A2569" w:rsidP="009218B3">
            <w:pPr>
              <w:pStyle w:val="ASDtable"/>
            </w:pPr>
            <w:r>
              <w:t>90.27</w:t>
            </w:r>
          </w:p>
        </w:tc>
        <w:tc>
          <w:tcPr>
            <w:tcW w:w="1111" w:type="dxa"/>
          </w:tcPr>
          <w:p w:rsidR="00B100D4" w:rsidRDefault="008A2569" w:rsidP="009218B3">
            <w:pPr>
              <w:pStyle w:val="ASDtable"/>
            </w:pPr>
            <w:r>
              <w:t>0.73</w:t>
            </w:r>
          </w:p>
        </w:tc>
        <w:tc>
          <w:tcPr>
            <w:tcW w:w="1138" w:type="dxa"/>
          </w:tcPr>
          <w:p w:rsidR="00B100D4" w:rsidRDefault="008A2569" w:rsidP="009218B3">
            <w:pPr>
              <w:pStyle w:val="ASDtable"/>
            </w:pPr>
            <w:r>
              <w:t>0.09</w:t>
            </w:r>
          </w:p>
        </w:tc>
        <w:tc>
          <w:tcPr>
            <w:tcW w:w="1097" w:type="dxa"/>
          </w:tcPr>
          <w:p w:rsidR="00B100D4" w:rsidRDefault="008A2569" w:rsidP="009218B3">
            <w:pPr>
              <w:pStyle w:val="ASDtable"/>
            </w:pPr>
            <w:r>
              <w:t>0.18</w:t>
            </w:r>
          </w:p>
        </w:tc>
      </w:tr>
      <w:tr w:rsidR="00B100D4" w:rsidTr="00BC3F07">
        <w:tc>
          <w:tcPr>
            <w:tcW w:w="1146" w:type="dxa"/>
          </w:tcPr>
          <w:p w:rsidR="00B100D4" w:rsidRDefault="008A2569" w:rsidP="009218B3">
            <w:pPr>
              <w:pStyle w:val="ASDtable"/>
            </w:pPr>
            <w:r>
              <w:t>M21</w:t>
            </w:r>
          </w:p>
        </w:tc>
        <w:tc>
          <w:tcPr>
            <w:tcW w:w="1337" w:type="dxa"/>
          </w:tcPr>
          <w:p w:rsidR="00B100D4" w:rsidRDefault="008A2569" w:rsidP="009218B3">
            <w:pPr>
              <w:pStyle w:val="ASDtable"/>
            </w:pPr>
            <w:r>
              <w:t>53.51</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55</w:t>
            </w:r>
          </w:p>
        </w:tc>
        <w:tc>
          <w:tcPr>
            <w:tcW w:w="1097" w:type="dxa"/>
          </w:tcPr>
          <w:p w:rsidR="00B100D4" w:rsidRDefault="008A2569" w:rsidP="009218B3">
            <w:pPr>
              <w:pStyle w:val="ASDtable"/>
            </w:pPr>
            <w:r>
              <w:t>0.45</w:t>
            </w:r>
          </w:p>
        </w:tc>
        <w:tc>
          <w:tcPr>
            <w:tcW w:w="1630" w:type="dxa"/>
          </w:tcPr>
          <w:p w:rsidR="00B100D4" w:rsidRDefault="008A2569" w:rsidP="009218B3">
            <w:pPr>
              <w:pStyle w:val="ASDtable"/>
            </w:pPr>
            <w:r>
              <w:t>30.1</w:t>
            </w:r>
          </w:p>
        </w:tc>
        <w:tc>
          <w:tcPr>
            <w:tcW w:w="1083" w:type="dxa"/>
          </w:tcPr>
          <w:p w:rsidR="00B100D4" w:rsidRDefault="008A2569" w:rsidP="009218B3">
            <w:pPr>
              <w:pStyle w:val="ASDtable"/>
            </w:pPr>
            <w:r>
              <w:t>0.06</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35</w:t>
            </w:r>
          </w:p>
        </w:tc>
        <w:tc>
          <w:tcPr>
            <w:tcW w:w="1097" w:type="dxa"/>
          </w:tcPr>
          <w:p w:rsidR="00B100D4" w:rsidRDefault="008A2569" w:rsidP="009218B3">
            <w:pPr>
              <w:pStyle w:val="ASDtable"/>
            </w:pPr>
            <w:r>
              <w:t>0.65</w:t>
            </w:r>
          </w:p>
        </w:tc>
      </w:tr>
      <w:tr w:rsidR="00B100D4" w:rsidTr="00BC3F07">
        <w:tc>
          <w:tcPr>
            <w:tcW w:w="1146" w:type="dxa"/>
          </w:tcPr>
          <w:p w:rsidR="00B100D4" w:rsidRDefault="008A2569" w:rsidP="009218B3">
            <w:pPr>
              <w:pStyle w:val="ASDtable"/>
            </w:pPr>
            <w:r>
              <w:t>M12</w:t>
            </w:r>
          </w:p>
        </w:tc>
        <w:tc>
          <w:tcPr>
            <w:tcW w:w="1337" w:type="dxa"/>
          </w:tcPr>
          <w:p w:rsidR="00B100D4" w:rsidRDefault="008A2569" w:rsidP="009218B3">
            <w:pPr>
              <w:pStyle w:val="ASDtable"/>
            </w:pPr>
            <w:r>
              <w:t>72.13</w:t>
            </w:r>
          </w:p>
        </w:tc>
        <w:tc>
          <w:tcPr>
            <w:tcW w:w="1110" w:type="dxa"/>
          </w:tcPr>
          <w:p w:rsidR="00B100D4" w:rsidRDefault="008A2569" w:rsidP="009218B3">
            <w:pPr>
              <w:pStyle w:val="ASDtable"/>
            </w:pPr>
            <w:r>
              <w:t>2.75</w:t>
            </w:r>
          </w:p>
        </w:tc>
        <w:tc>
          <w:tcPr>
            <w:tcW w:w="1110" w:type="dxa"/>
          </w:tcPr>
          <w:p w:rsidR="00B100D4" w:rsidRDefault="008A2569" w:rsidP="009218B3">
            <w:pPr>
              <w:pStyle w:val="ASDtable"/>
            </w:pPr>
            <w:r>
              <w:t>0.04</w:t>
            </w:r>
          </w:p>
        </w:tc>
        <w:tc>
          <w:tcPr>
            <w:tcW w:w="1137" w:type="dxa"/>
          </w:tcPr>
          <w:p w:rsidR="00B100D4" w:rsidRDefault="008A2569" w:rsidP="009218B3">
            <w:pPr>
              <w:pStyle w:val="ASDtable"/>
            </w:pPr>
            <w:r>
              <w:t>0.07</w:t>
            </w:r>
          </w:p>
        </w:tc>
        <w:tc>
          <w:tcPr>
            <w:tcW w:w="1097" w:type="dxa"/>
          </w:tcPr>
          <w:p w:rsidR="00B100D4" w:rsidRDefault="008A2569" w:rsidP="009218B3">
            <w:pPr>
              <w:pStyle w:val="ASDtable"/>
            </w:pPr>
            <w:r>
              <w:t>0.9</w:t>
            </w:r>
          </w:p>
        </w:tc>
        <w:tc>
          <w:tcPr>
            <w:tcW w:w="1630" w:type="dxa"/>
          </w:tcPr>
          <w:p w:rsidR="00B100D4" w:rsidRDefault="008A2569" w:rsidP="009218B3">
            <w:pPr>
              <w:pStyle w:val="ASDtable"/>
            </w:pPr>
            <w:r>
              <w:t>46.67</w:t>
            </w:r>
          </w:p>
        </w:tc>
        <w:tc>
          <w:tcPr>
            <w:tcW w:w="1083" w:type="dxa"/>
          </w:tcPr>
          <w:p w:rsidR="00B100D4" w:rsidRDefault="008A2569" w:rsidP="009218B3">
            <w:pPr>
              <w:pStyle w:val="ASDtable"/>
            </w:pPr>
            <w:r>
              <w:t>0.02</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1</w:t>
            </w:r>
          </w:p>
        </w:tc>
        <w:tc>
          <w:tcPr>
            <w:tcW w:w="1097" w:type="dxa"/>
          </w:tcPr>
          <w:p w:rsidR="00B100D4" w:rsidRDefault="008A2569" w:rsidP="009218B3">
            <w:pPr>
              <w:pStyle w:val="ASDtable"/>
            </w:pPr>
            <w:r>
              <w:t>0.99</w:t>
            </w:r>
          </w:p>
        </w:tc>
      </w:tr>
      <w:tr w:rsidR="00B100D4" w:rsidTr="00BC3F07">
        <w:tc>
          <w:tcPr>
            <w:tcW w:w="1146" w:type="dxa"/>
          </w:tcPr>
          <w:p w:rsidR="00B100D4" w:rsidRDefault="008A2569" w:rsidP="009218B3">
            <w:pPr>
              <w:pStyle w:val="ASDtable"/>
            </w:pPr>
            <w:r>
              <w:t>M28</w:t>
            </w:r>
          </w:p>
        </w:tc>
        <w:tc>
          <w:tcPr>
            <w:tcW w:w="1337" w:type="dxa"/>
          </w:tcPr>
          <w:p w:rsidR="00B100D4" w:rsidRDefault="008A2569" w:rsidP="009218B3">
            <w:pPr>
              <w:pStyle w:val="ASDtable"/>
            </w:pPr>
            <w:r>
              <w:t>511.02</w:t>
            </w:r>
          </w:p>
        </w:tc>
        <w:tc>
          <w:tcPr>
            <w:tcW w:w="1110" w:type="dxa"/>
          </w:tcPr>
          <w:p w:rsidR="00B100D4" w:rsidRDefault="008A2569" w:rsidP="009218B3">
            <w:pPr>
              <w:pStyle w:val="ASDtable"/>
            </w:pPr>
            <w:r>
              <w:t>143.39</w:t>
            </w:r>
          </w:p>
        </w:tc>
        <w:tc>
          <w:tcPr>
            <w:tcW w:w="1110" w:type="dxa"/>
          </w:tcPr>
          <w:p w:rsidR="00B100D4" w:rsidRDefault="008A2569" w:rsidP="009218B3">
            <w:pPr>
              <w:pStyle w:val="ASDtable"/>
            </w:pPr>
            <w:r>
              <w:t>0.28</w:t>
            </w:r>
          </w:p>
        </w:tc>
        <w:tc>
          <w:tcPr>
            <w:tcW w:w="1137" w:type="dxa"/>
          </w:tcPr>
          <w:p w:rsidR="00B100D4" w:rsidRDefault="008A2569" w:rsidP="009218B3">
            <w:pPr>
              <w:pStyle w:val="ASDtable"/>
            </w:pPr>
            <w:r>
              <w:t>0.66</w:t>
            </w:r>
          </w:p>
        </w:tc>
        <w:tc>
          <w:tcPr>
            <w:tcW w:w="1097" w:type="dxa"/>
          </w:tcPr>
          <w:p w:rsidR="00B100D4" w:rsidRDefault="008A2569" w:rsidP="009218B3">
            <w:pPr>
              <w:pStyle w:val="ASDtable"/>
            </w:pPr>
            <w:r>
              <w:t>0.06</w:t>
            </w:r>
          </w:p>
        </w:tc>
        <w:tc>
          <w:tcPr>
            <w:tcW w:w="1630" w:type="dxa"/>
          </w:tcPr>
          <w:p w:rsidR="00B100D4" w:rsidRDefault="008A2569" w:rsidP="009218B3">
            <w:pPr>
              <w:pStyle w:val="ASDtable"/>
            </w:pPr>
            <w:r>
              <w:t>40.31</w:t>
            </w:r>
          </w:p>
        </w:tc>
        <w:tc>
          <w:tcPr>
            <w:tcW w:w="1083" w:type="dxa"/>
          </w:tcPr>
          <w:p w:rsidR="00B100D4" w:rsidRDefault="008A2569" w:rsidP="009218B3">
            <w:pPr>
              <w:pStyle w:val="ASDtable"/>
            </w:pPr>
            <w:r>
              <w:t>0.02</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11</w:t>
            </w:r>
          </w:p>
        </w:tc>
        <w:tc>
          <w:tcPr>
            <w:tcW w:w="1097" w:type="dxa"/>
          </w:tcPr>
          <w:p w:rsidR="00B100D4" w:rsidRDefault="008A2569" w:rsidP="009218B3">
            <w:pPr>
              <w:pStyle w:val="ASDtable"/>
            </w:pPr>
            <w:r>
              <w:t>0.89</w:t>
            </w:r>
          </w:p>
        </w:tc>
      </w:tr>
      <w:tr w:rsidR="00B100D4" w:rsidTr="00BC3F07">
        <w:tc>
          <w:tcPr>
            <w:tcW w:w="1146" w:type="dxa"/>
          </w:tcPr>
          <w:p w:rsidR="00B100D4" w:rsidRDefault="008A2569" w:rsidP="009218B3">
            <w:pPr>
              <w:pStyle w:val="ASDtable"/>
            </w:pPr>
            <w:r>
              <w:t>M25</w:t>
            </w:r>
          </w:p>
        </w:tc>
        <w:tc>
          <w:tcPr>
            <w:tcW w:w="1337" w:type="dxa"/>
          </w:tcPr>
          <w:p w:rsidR="00B100D4" w:rsidRDefault="008A2569" w:rsidP="009218B3">
            <w:pPr>
              <w:pStyle w:val="ASDtable"/>
            </w:pPr>
            <w:r>
              <w:t>25.61</w:t>
            </w:r>
          </w:p>
        </w:tc>
        <w:tc>
          <w:tcPr>
            <w:tcW w:w="1110" w:type="dxa"/>
          </w:tcPr>
          <w:p w:rsidR="00B100D4" w:rsidRDefault="008A2569" w:rsidP="009218B3">
            <w:pPr>
              <w:pStyle w:val="ASDtable"/>
            </w:pPr>
            <w:r>
              <w:t>0.2</w:t>
            </w:r>
          </w:p>
        </w:tc>
        <w:tc>
          <w:tcPr>
            <w:tcW w:w="1110" w:type="dxa"/>
          </w:tcPr>
          <w:p w:rsidR="00B100D4" w:rsidRDefault="008A2569" w:rsidP="009218B3">
            <w:pPr>
              <w:pStyle w:val="ASDtable"/>
            </w:pPr>
            <w:r>
              <w:t>0.01</w:t>
            </w:r>
          </w:p>
        </w:tc>
        <w:tc>
          <w:tcPr>
            <w:tcW w:w="1137" w:type="dxa"/>
          </w:tcPr>
          <w:p w:rsidR="00B100D4" w:rsidRDefault="008A2569" w:rsidP="009218B3">
            <w:pPr>
              <w:pStyle w:val="ASDtable"/>
            </w:pPr>
            <w:r>
              <w:t>0.02</w:t>
            </w:r>
          </w:p>
        </w:tc>
        <w:tc>
          <w:tcPr>
            <w:tcW w:w="1097" w:type="dxa"/>
          </w:tcPr>
          <w:p w:rsidR="00B100D4" w:rsidRDefault="008A2569" w:rsidP="009218B3">
            <w:pPr>
              <w:pStyle w:val="ASDtable"/>
            </w:pPr>
            <w:r>
              <w:t>0.97</w:t>
            </w:r>
          </w:p>
        </w:tc>
        <w:tc>
          <w:tcPr>
            <w:tcW w:w="1630" w:type="dxa"/>
          </w:tcPr>
          <w:p w:rsidR="00B100D4" w:rsidRDefault="008A2569" w:rsidP="009218B3">
            <w:pPr>
              <w:pStyle w:val="ASDtable"/>
            </w:pPr>
            <w:r>
              <w:t>40.89</w:t>
            </w:r>
          </w:p>
        </w:tc>
        <w:tc>
          <w:tcPr>
            <w:tcW w:w="1083" w:type="dxa"/>
          </w:tcPr>
          <w:p w:rsidR="00B100D4" w:rsidRDefault="008A2569" w:rsidP="009218B3">
            <w:pPr>
              <w:pStyle w:val="ASDtable"/>
            </w:pPr>
            <w:r>
              <w:t>15.38</w:t>
            </w:r>
          </w:p>
        </w:tc>
        <w:tc>
          <w:tcPr>
            <w:tcW w:w="1111" w:type="dxa"/>
          </w:tcPr>
          <w:p w:rsidR="00B100D4" w:rsidRDefault="008A2569" w:rsidP="009218B3">
            <w:pPr>
              <w:pStyle w:val="ASDtable"/>
            </w:pPr>
            <w:r>
              <w:t>0.38</w:t>
            </w:r>
          </w:p>
        </w:tc>
        <w:tc>
          <w:tcPr>
            <w:tcW w:w="1138" w:type="dxa"/>
          </w:tcPr>
          <w:p w:rsidR="00B100D4" w:rsidRDefault="008A2569" w:rsidP="009218B3">
            <w:pPr>
              <w:pStyle w:val="ASDtable"/>
            </w:pPr>
            <w:r>
              <w:t>0.1</w:t>
            </w:r>
          </w:p>
        </w:tc>
        <w:tc>
          <w:tcPr>
            <w:tcW w:w="1097" w:type="dxa"/>
          </w:tcPr>
          <w:p w:rsidR="00B100D4" w:rsidRDefault="008A2569" w:rsidP="009218B3">
            <w:pPr>
              <w:pStyle w:val="ASDtable"/>
            </w:pPr>
            <w:r>
              <w:t>0.53</w:t>
            </w:r>
          </w:p>
        </w:tc>
      </w:tr>
      <w:tr w:rsidR="00B100D4" w:rsidTr="00BC3F07">
        <w:tc>
          <w:tcPr>
            <w:tcW w:w="1146" w:type="dxa"/>
          </w:tcPr>
          <w:p w:rsidR="00B100D4" w:rsidRDefault="008A2569" w:rsidP="009218B3">
            <w:pPr>
              <w:pStyle w:val="ASDtable"/>
            </w:pPr>
            <w:r>
              <w:t>M8</w:t>
            </w:r>
          </w:p>
        </w:tc>
        <w:tc>
          <w:tcPr>
            <w:tcW w:w="1337" w:type="dxa"/>
          </w:tcPr>
          <w:p w:rsidR="00B100D4" w:rsidRDefault="008A2569" w:rsidP="009218B3">
            <w:pPr>
              <w:pStyle w:val="ASDtable"/>
            </w:pPr>
            <w:r>
              <w:t>444.19</w:t>
            </w:r>
          </w:p>
        </w:tc>
        <w:tc>
          <w:tcPr>
            <w:tcW w:w="1110" w:type="dxa"/>
          </w:tcPr>
          <w:p w:rsidR="00B100D4" w:rsidRDefault="008A2569" w:rsidP="009218B3">
            <w:pPr>
              <w:pStyle w:val="ASDtable"/>
            </w:pPr>
            <w:r>
              <w:t>243.49</w:t>
            </w:r>
          </w:p>
        </w:tc>
        <w:tc>
          <w:tcPr>
            <w:tcW w:w="1110" w:type="dxa"/>
          </w:tcPr>
          <w:p w:rsidR="00B100D4" w:rsidRDefault="008A2569" w:rsidP="009218B3">
            <w:pPr>
              <w:pStyle w:val="ASDtable"/>
            </w:pPr>
            <w:r>
              <w:t>0.55</w:t>
            </w:r>
          </w:p>
        </w:tc>
        <w:tc>
          <w:tcPr>
            <w:tcW w:w="1137" w:type="dxa"/>
          </w:tcPr>
          <w:p w:rsidR="00B100D4" w:rsidRDefault="008A2569" w:rsidP="009218B3">
            <w:pPr>
              <w:pStyle w:val="ASDtable"/>
            </w:pPr>
            <w:r>
              <w:t>0.13</w:t>
            </w:r>
          </w:p>
        </w:tc>
        <w:tc>
          <w:tcPr>
            <w:tcW w:w="1097" w:type="dxa"/>
          </w:tcPr>
          <w:p w:rsidR="00B100D4" w:rsidRDefault="008A2569" w:rsidP="009218B3">
            <w:pPr>
              <w:pStyle w:val="ASDtable"/>
            </w:pPr>
            <w:r>
              <w:t>0.32</w:t>
            </w:r>
          </w:p>
        </w:tc>
        <w:tc>
          <w:tcPr>
            <w:tcW w:w="1630" w:type="dxa"/>
          </w:tcPr>
          <w:p w:rsidR="00B100D4" w:rsidRDefault="008A2569" w:rsidP="009218B3">
            <w:pPr>
              <w:pStyle w:val="ASDtable"/>
            </w:pPr>
            <w:r>
              <w:t>65.23</w:t>
            </w:r>
          </w:p>
        </w:tc>
        <w:tc>
          <w:tcPr>
            <w:tcW w:w="1083" w:type="dxa"/>
          </w:tcPr>
          <w:p w:rsidR="00B100D4" w:rsidRDefault="008A2569" w:rsidP="009218B3">
            <w:pPr>
              <w:pStyle w:val="ASDtable"/>
            </w:pPr>
            <w:r>
              <w:t>0.08</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29</w:t>
            </w:r>
          </w:p>
        </w:tc>
        <w:tc>
          <w:tcPr>
            <w:tcW w:w="1097" w:type="dxa"/>
          </w:tcPr>
          <w:p w:rsidR="00B100D4" w:rsidRDefault="008A2569" w:rsidP="009218B3">
            <w:pPr>
              <w:pStyle w:val="ASDtable"/>
            </w:pPr>
            <w:r>
              <w:t>0.71</w:t>
            </w:r>
          </w:p>
        </w:tc>
      </w:tr>
      <w:tr w:rsidR="00B100D4" w:rsidTr="00BC3F07">
        <w:tc>
          <w:tcPr>
            <w:tcW w:w="1146" w:type="dxa"/>
          </w:tcPr>
          <w:p w:rsidR="00B100D4" w:rsidRDefault="008A2569" w:rsidP="009218B3">
            <w:pPr>
              <w:pStyle w:val="ASDtable"/>
            </w:pPr>
            <w:r>
              <w:t>M26</w:t>
            </w:r>
          </w:p>
        </w:tc>
        <w:tc>
          <w:tcPr>
            <w:tcW w:w="1337" w:type="dxa"/>
          </w:tcPr>
          <w:p w:rsidR="00B100D4" w:rsidRDefault="008A2569" w:rsidP="009218B3">
            <w:pPr>
              <w:pStyle w:val="ASDtable"/>
            </w:pPr>
            <w:r>
              <w:t>74.25</w:t>
            </w:r>
          </w:p>
        </w:tc>
        <w:tc>
          <w:tcPr>
            <w:tcW w:w="1110" w:type="dxa"/>
          </w:tcPr>
          <w:p w:rsidR="00B100D4" w:rsidRDefault="008A2569" w:rsidP="009218B3">
            <w:pPr>
              <w:pStyle w:val="ASDtable"/>
            </w:pPr>
            <w:r>
              <w:t>42.26</w:t>
            </w:r>
          </w:p>
        </w:tc>
        <w:tc>
          <w:tcPr>
            <w:tcW w:w="1110" w:type="dxa"/>
          </w:tcPr>
          <w:p w:rsidR="00B100D4" w:rsidRDefault="008A2569" w:rsidP="009218B3">
            <w:pPr>
              <w:pStyle w:val="ASDtable"/>
            </w:pPr>
            <w:r>
              <w:t>0.57</w:t>
            </w:r>
          </w:p>
        </w:tc>
        <w:tc>
          <w:tcPr>
            <w:tcW w:w="1137" w:type="dxa"/>
          </w:tcPr>
          <w:p w:rsidR="00B100D4" w:rsidRDefault="008A2569" w:rsidP="009218B3">
            <w:pPr>
              <w:pStyle w:val="ASDtable"/>
            </w:pPr>
            <w:r>
              <w:t>0.03</w:t>
            </w:r>
          </w:p>
        </w:tc>
        <w:tc>
          <w:tcPr>
            <w:tcW w:w="1097" w:type="dxa"/>
          </w:tcPr>
          <w:p w:rsidR="00B100D4" w:rsidRDefault="008A2569" w:rsidP="009218B3">
            <w:pPr>
              <w:pStyle w:val="ASDtable"/>
            </w:pPr>
            <w:r>
              <w:t>0.41</w:t>
            </w:r>
          </w:p>
        </w:tc>
        <w:tc>
          <w:tcPr>
            <w:tcW w:w="1630" w:type="dxa"/>
          </w:tcPr>
          <w:p w:rsidR="00B100D4" w:rsidRDefault="008A2569" w:rsidP="009218B3">
            <w:pPr>
              <w:pStyle w:val="ASDtable"/>
            </w:pPr>
            <w:r>
              <w:t>40.42</w:t>
            </w:r>
          </w:p>
        </w:tc>
        <w:tc>
          <w:tcPr>
            <w:tcW w:w="1083" w:type="dxa"/>
          </w:tcPr>
          <w:p w:rsidR="00B100D4" w:rsidRDefault="008A2569" w:rsidP="009218B3">
            <w:pPr>
              <w:pStyle w:val="ASDtable"/>
            </w:pPr>
            <w:r>
              <w:t>0</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1</w:t>
            </w:r>
          </w:p>
        </w:tc>
        <w:tc>
          <w:tcPr>
            <w:tcW w:w="1097" w:type="dxa"/>
          </w:tcPr>
          <w:p w:rsidR="00B100D4" w:rsidRDefault="008A2569" w:rsidP="009218B3">
            <w:pPr>
              <w:pStyle w:val="ASDtable"/>
            </w:pPr>
            <w:r>
              <w:t>0.9</w:t>
            </w:r>
          </w:p>
        </w:tc>
      </w:tr>
      <w:tr w:rsidR="00B100D4" w:rsidTr="00BC3F07">
        <w:tc>
          <w:tcPr>
            <w:tcW w:w="1146" w:type="dxa"/>
          </w:tcPr>
          <w:p w:rsidR="00B100D4" w:rsidRDefault="008A2569" w:rsidP="009218B3">
            <w:pPr>
              <w:pStyle w:val="ASDtable"/>
            </w:pPr>
            <w:r>
              <w:t>M16</w:t>
            </w:r>
          </w:p>
        </w:tc>
        <w:tc>
          <w:tcPr>
            <w:tcW w:w="1337" w:type="dxa"/>
          </w:tcPr>
          <w:p w:rsidR="00B100D4" w:rsidRDefault="008A2569" w:rsidP="009218B3">
            <w:pPr>
              <w:pStyle w:val="ASDtable"/>
            </w:pPr>
            <w:r>
              <w:t>215.19</w:t>
            </w:r>
          </w:p>
        </w:tc>
        <w:tc>
          <w:tcPr>
            <w:tcW w:w="1110" w:type="dxa"/>
          </w:tcPr>
          <w:p w:rsidR="00B100D4" w:rsidRDefault="008A2569" w:rsidP="009218B3">
            <w:pPr>
              <w:pStyle w:val="ASDtable"/>
            </w:pPr>
            <w:r>
              <w:t>0.01</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73</w:t>
            </w:r>
          </w:p>
        </w:tc>
        <w:tc>
          <w:tcPr>
            <w:tcW w:w="1097" w:type="dxa"/>
          </w:tcPr>
          <w:p w:rsidR="00B100D4" w:rsidRDefault="008A2569" w:rsidP="009218B3">
            <w:pPr>
              <w:pStyle w:val="ASDtable"/>
            </w:pPr>
            <w:r>
              <w:t>0.27</w:t>
            </w:r>
          </w:p>
        </w:tc>
        <w:tc>
          <w:tcPr>
            <w:tcW w:w="1630" w:type="dxa"/>
          </w:tcPr>
          <w:p w:rsidR="00B100D4" w:rsidRDefault="008A2569" w:rsidP="009218B3">
            <w:pPr>
              <w:pStyle w:val="ASDtable"/>
            </w:pPr>
            <w:r>
              <w:t>149.29</w:t>
            </w:r>
          </w:p>
        </w:tc>
        <w:tc>
          <w:tcPr>
            <w:tcW w:w="1083" w:type="dxa"/>
          </w:tcPr>
          <w:p w:rsidR="00B100D4" w:rsidRDefault="008A2569" w:rsidP="009218B3">
            <w:pPr>
              <w:pStyle w:val="ASDtable"/>
            </w:pPr>
            <w:r>
              <w:t>0.58</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67</w:t>
            </w:r>
          </w:p>
        </w:tc>
        <w:tc>
          <w:tcPr>
            <w:tcW w:w="1097" w:type="dxa"/>
          </w:tcPr>
          <w:p w:rsidR="00B100D4" w:rsidRDefault="008A2569" w:rsidP="009218B3">
            <w:pPr>
              <w:pStyle w:val="ASDtable"/>
            </w:pPr>
            <w:r>
              <w:t>0.32</w:t>
            </w:r>
          </w:p>
        </w:tc>
      </w:tr>
      <w:tr w:rsidR="00B100D4" w:rsidTr="00BC3F07">
        <w:tc>
          <w:tcPr>
            <w:tcW w:w="1146" w:type="dxa"/>
          </w:tcPr>
          <w:p w:rsidR="00B100D4" w:rsidRDefault="008A2569" w:rsidP="009218B3">
            <w:pPr>
              <w:pStyle w:val="ASDtable"/>
            </w:pPr>
            <w:r>
              <w:t>M1</w:t>
            </w:r>
          </w:p>
        </w:tc>
        <w:tc>
          <w:tcPr>
            <w:tcW w:w="1337" w:type="dxa"/>
          </w:tcPr>
          <w:p w:rsidR="00B100D4" w:rsidRDefault="008A2569" w:rsidP="009218B3">
            <w:pPr>
              <w:pStyle w:val="ASDtable"/>
            </w:pPr>
            <w:r>
              <w:t>42.21</w:t>
            </w:r>
          </w:p>
        </w:tc>
        <w:tc>
          <w:tcPr>
            <w:tcW w:w="1110" w:type="dxa"/>
          </w:tcPr>
          <w:p w:rsidR="00B100D4" w:rsidRDefault="008A2569" w:rsidP="009218B3">
            <w:pPr>
              <w:pStyle w:val="ASDtable"/>
            </w:pPr>
            <w:r>
              <w:t>1.4</w:t>
            </w:r>
          </w:p>
        </w:tc>
        <w:tc>
          <w:tcPr>
            <w:tcW w:w="1110" w:type="dxa"/>
          </w:tcPr>
          <w:p w:rsidR="00B100D4" w:rsidRDefault="008A2569" w:rsidP="009218B3">
            <w:pPr>
              <w:pStyle w:val="ASDtable"/>
            </w:pPr>
            <w:r>
              <w:t>0.03</w:t>
            </w:r>
          </w:p>
        </w:tc>
        <w:tc>
          <w:tcPr>
            <w:tcW w:w="1137" w:type="dxa"/>
          </w:tcPr>
          <w:p w:rsidR="00B100D4" w:rsidRDefault="008A2569" w:rsidP="009218B3">
            <w:pPr>
              <w:pStyle w:val="ASDtable"/>
            </w:pPr>
            <w:r>
              <w:t>0.19</w:t>
            </w:r>
          </w:p>
        </w:tc>
        <w:tc>
          <w:tcPr>
            <w:tcW w:w="1097" w:type="dxa"/>
          </w:tcPr>
          <w:p w:rsidR="00B100D4" w:rsidRDefault="008A2569" w:rsidP="009218B3">
            <w:pPr>
              <w:pStyle w:val="ASDtable"/>
            </w:pPr>
            <w:r>
              <w:t>0.78</w:t>
            </w:r>
          </w:p>
        </w:tc>
        <w:tc>
          <w:tcPr>
            <w:tcW w:w="1630" w:type="dxa"/>
          </w:tcPr>
          <w:p w:rsidR="00B100D4" w:rsidRDefault="008A2569" w:rsidP="009218B3">
            <w:pPr>
              <w:pStyle w:val="ASDtable"/>
            </w:pPr>
            <w:r>
              <w:t>56.54</w:t>
            </w:r>
          </w:p>
        </w:tc>
        <w:tc>
          <w:tcPr>
            <w:tcW w:w="1083" w:type="dxa"/>
          </w:tcPr>
          <w:p w:rsidR="00B100D4" w:rsidRDefault="008A2569" w:rsidP="009218B3">
            <w:pPr>
              <w:pStyle w:val="ASDtable"/>
            </w:pPr>
            <w:r>
              <w:t>10.48</w:t>
            </w:r>
          </w:p>
        </w:tc>
        <w:tc>
          <w:tcPr>
            <w:tcW w:w="1111" w:type="dxa"/>
          </w:tcPr>
          <w:p w:rsidR="00B100D4" w:rsidRDefault="008A2569" w:rsidP="009218B3">
            <w:pPr>
              <w:pStyle w:val="ASDtable"/>
            </w:pPr>
            <w:r>
              <w:t>0.19</w:t>
            </w:r>
          </w:p>
        </w:tc>
        <w:tc>
          <w:tcPr>
            <w:tcW w:w="1138" w:type="dxa"/>
          </w:tcPr>
          <w:p w:rsidR="00B100D4" w:rsidRDefault="008A2569" w:rsidP="009218B3">
            <w:pPr>
              <w:pStyle w:val="ASDtable"/>
            </w:pPr>
            <w:r>
              <w:t>0.15</w:t>
            </w:r>
          </w:p>
        </w:tc>
        <w:tc>
          <w:tcPr>
            <w:tcW w:w="1097" w:type="dxa"/>
          </w:tcPr>
          <w:p w:rsidR="00B100D4" w:rsidRDefault="008A2569" w:rsidP="009218B3">
            <w:pPr>
              <w:pStyle w:val="ASDtable"/>
            </w:pPr>
            <w:r>
              <w:t>0.66</w:t>
            </w:r>
          </w:p>
        </w:tc>
      </w:tr>
      <w:tr w:rsidR="00B100D4" w:rsidTr="00BC3F07">
        <w:tc>
          <w:tcPr>
            <w:tcW w:w="1146" w:type="dxa"/>
          </w:tcPr>
          <w:p w:rsidR="00B100D4" w:rsidRDefault="008A2569" w:rsidP="009218B3">
            <w:pPr>
              <w:pStyle w:val="ASDtable"/>
            </w:pPr>
            <w:r>
              <w:t>naive</w:t>
            </w:r>
          </w:p>
        </w:tc>
        <w:tc>
          <w:tcPr>
            <w:tcW w:w="1337" w:type="dxa"/>
          </w:tcPr>
          <w:p w:rsidR="00B100D4" w:rsidRDefault="008A2569" w:rsidP="009218B3">
            <w:pPr>
              <w:pStyle w:val="ASDtable"/>
            </w:pPr>
            <w:r>
              <w:t>590.17</w:t>
            </w:r>
          </w:p>
        </w:tc>
        <w:tc>
          <w:tcPr>
            <w:tcW w:w="1110" w:type="dxa"/>
          </w:tcPr>
          <w:p w:rsidR="00B100D4" w:rsidRDefault="008A2569" w:rsidP="009218B3">
            <w:pPr>
              <w:pStyle w:val="ASDtable"/>
            </w:pPr>
            <w:r>
              <w:t>0</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1</w:t>
            </w:r>
          </w:p>
        </w:tc>
        <w:tc>
          <w:tcPr>
            <w:tcW w:w="1097" w:type="dxa"/>
          </w:tcPr>
          <w:p w:rsidR="00B100D4" w:rsidRDefault="008A2569" w:rsidP="009218B3">
            <w:pPr>
              <w:pStyle w:val="ASDtable"/>
            </w:pPr>
            <w:r>
              <w:t>NA</w:t>
            </w:r>
          </w:p>
        </w:tc>
        <w:tc>
          <w:tcPr>
            <w:tcW w:w="1630" w:type="dxa"/>
          </w:tcPr>
          <w:p w:rsidR="00B100D4" w:rsidRDefault="008A2569" w:rsidP="009218B3">
            <w:pPr>
              <w:pStyle w:val="ASDtable"/>
            </w:pPr>
            <w:r>
              <w:t>590.17</w:t>
            </w:r>
          </w:p>
        </w:tc>
        <w:tc>
          <w:tcPr>
            <w:tcW w:w="1083" w:type="dxa"/>
          </w:tcPr>
          <w:p w:rsidR="00B100D4" w:rsidRDefault="008A2569" w:rsidP="009218B3">
            <w:pPr>
              <w:pStyle w:val="ASDtable"/>
            </w:pPr>
            <w:r>
              <w:t>0</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1</w:t>
            </w:r>
          </w:p>
        </w:tc>
        <w:tc>
          <w:tcPr>
            <w:tcW w:w="1097" w:type="dxa"/>
          </w:tcPr>
          <w:p w:rsidR="00B100D4" w:rsidRDefault="008A2569" w:rsidP="009218B3">
            <w:pPr>
              <w:pStyle w:val="ASDtable"/>
            </w:pPr>
            <w:r>
              <w:t>NA</w:t>
            </w:r>
          </w:p>
        </w:tc>
      </w:tr>
      <w:tr w:rsidR="00B100D4" w:rsidTr="00BC3F07">
        <w:tc>
          <w:tcPr>
            <w:tcW w:w="1146" w:type="dxa"/>
          </w:tcPr>
          <w:p w:rsidR="00B100D4" w:rsidRDefault="008A2569" w:rsidP="009218B3">
            <w:pPr>
              <w:pStyle w:val="ASDtable"/>
            </w:pPr>
            <w:r>
              <w:t>M29</w:t>
            </w:r>
          </w:p>
        </w:tc>
        <w:tc>
          <w:tcPr>
            <w:tcW w:w="1337" w:type="dxa"/>
          </w:tcPr>
          <w:p w:rsidR="00B100D4" w:rsidRDefault="008A2569" w:rsidP="009218B3">
            <w:pPr>
              <w:pStyle w:val="ASDtable"/>
            </w:pPr>
            <w:r>
              <w:t>169.43</w:t>
            </w:r>
          </w:p>
        </w:tc>
        <w:tc>
          <w:tcPr>
            <w:tcW w:w="1110" w:type="dxa"/>
          </w:tcPr>
          <w:p w:rsidR="00B100D4" w:rsidRDefault="008A2569" w:rsidP="009218B3">
            <w:pPr>
              <w:pStyle w:val="ASDtable"/>
            </w:pPr>
            <w:r>
              <w:t>43.64</w:t>
            </w:r>
          </w:p>
        </w:tc>
        <w:tc>
          <w:tcPr>
            <w:tcW w:w="1110" w:type="dxa"/>
          </w:tcPr>
          <w:p w:rsidR="00B100D4" w:rsidRDefault="008A2569" w:rsidP="009218B3">
            <w:pPr>
              <w:pStyle w:val="ASDtable"/>
            </w:pPr>
            <w:r>
              <w:t>0.26</w:t>
            </w:r>
          </w:p>
        </w:tc>
        <w:tc>
          <w:tcPr>
            <w:tcW w:w="1137" w:type="dxa"/>
          </w:tcPr>
          <w:p w:rsidR="00B100D4" w:rsidRDefault="008A2569" w:rsidP="009218B3">
            <w:pPr>
              <w:pStyle w:val="ASDtable"/>
            </w:pPr>
            <w:r>
              <w:t>0.09</w:t>
            </w:r>
          </w:p>
        </w:tc>
        <w:tc>
          <w:tcPr>
            <w:tcW w:w="1097" w:type="dxa"/>
          </w:tcPr>
          <w:p w:rsidR="00B100D4" w:rsidRDefault="008A2569" w:rsidP="009218B3">
            <w:pPr>
              <w:pStyle w:val="ASDtable"/>
            </w:pPr>
            <w:r>
              <w:t>0.65</w:t>
            </w:r>
          </w:p>
        </w:tc>
        <w:tc>
          <w:tcPr>
            <w:tcW w:w="1630" w:type="dxa"/>
          </w:tcPr>
          <w:p w:rsidR="00B100D4" w:rsidRDefault="008A2569" w:rsidP="009218B3">
            <w:pPr>
              <w:pStyle w:val="ASDtable"/>
            </w:pPr>
            <w:r>
              <w:t>80.86</w:t>
            </w:r>
          </w:p>
        </w:tc>
        <w:tc>
          <w:tcPr>
            <w:tcW w:w="1083" w:type="dxa"/>
          </w:tcPr>
          <w:p w:rsidR="00B100D4" w:rsidRDefault="008A2569" w:rsidP="009218B3">
            <w:pPr>
              <w:pStyle w:val="ASDtable"/>
            </w:pPr>
            <w:r>
              <w:t>4.77</w:t>
            </w:r>
          </w:p>
        </w:tc>
        <w:tc>
          <w:tcPr>
            <w:tcW w:w="1111" w:type="dxa"/>
          </w:tcPr>
          <w:p w:rsidR="00B100D4" w:rsidRDefault="008A2569" w:rsidP="009218B3">
            <w:pPr>
              <w:pStyle w:val="ASDtable"/>
            </w:pPr>
            <w:r>
              <w:t>0.06</w:t>
            </w:r>
          </w:p>
        </w:tc>
        <w:tc>
          <w:tcPr>
            <w:tcW w:w="1138" w:type="dxa"/>
          </w:tcPr>
          <w:p w:rsidR="00B100D4" w:rsidRDefault="008A2569" w:rsidP="009218B3">
            <w:pPr>
              <w:pStyle w:val="ASDtable"/>
            </w:pPr>
            <w:r>
              <w:t>0.04</w:t>
            </w:r>
          </w:p>
        </w:tc>
        <w:tc>
          <w:tcPr>
            <w:tcW w:w="1097" w:type="dxa"/>
          </w:tcPr>
          <w:p w:rsidR="00B100D4" w:rsidRDefault="008A2569" w:rsidP="009218B3">
            <w:pPr>
              <w:pStyle w:val="ASDtable"/>
            </w:pPr>
            <w:r>
              <w:t>0.9</w:t>
            </w:r>
          </w:p>
        </w:tc>
      </w:tr>
      <w:tr w:rsidR="00B100D4" w:rsidTr="00BC3F07">
        <w:tc>
          <w:tcPr>
            <w:tcW w:w="1146" w:type="dxa"/>
          </w:tcPr>
          <w:p w:rsidR="00B100D4" w:rsidRDefault="008A2569" w:rsidP="009218B3">
            <w:pPr>
              <w:pStyle w:val="ASDtable"/>
            </w:pPr>
            <w:proofErr w:type="spellStart"/>
            <w:r>
              <w:t>onlyT</w:t>
            </w:r>
            <w:proofErr w:type="spellEnd"/>
          </w:p>
        </w:tc>
        <w:tc>
          <w:tcPr>
            <w:tcW w:w="1337" w:type="dxa"/>
          </w:tcPr>
          <w:p w:rsidR="00B100D4" w:rsidRDefault="008A2569" w:rsidP="009218B3">
            <w:pPr>
              <w:pStyle w:val="ASDtable"/>
            </w:pPr>
            <w:r>
              <w:t>236.45</w:t>
            </w:r>
          </w:p>
        </w:tc>
        <w:tc>
          <w:tcPr>
            <w:tcW w:w="1110" w:type="dxa"/>
          </w:tcPr>
          <w:p w:rsidR="00B100D4" w:rsidRDefault="008A2569" w:rsidP="009218B3">
            <w:pPr>
              <w:pStyle w:val="ASDtable"/>
            </w:pPr>
            <w:r>
              <w:t>0.58</w:t>
            </w:r>
          </w:p>
        </w:tc>
        <w:tc>
          <w:tcPr>
            <w:tcW w:w="1110" w:type="dxa"/>
          </w:tcPr>
          <w:p w:rsidR="00B100D4" w:rsidRDefault="008A2569" w:rsidP="009218B3">
            <w:pPr>
              <w:pStyle w:val="ASDtable"/>
            </w:pPr>
            <w:r>
              <w:t>0</w:t>
            </w:r>
          </w:p>
        </w:tc>
        <w:tc>
          <w:tcPr>
            <w:tcW w:w="1137" w:type="dxa"/>
          </w:tcPr>
          <w:p w:rsidR="00B100D4" w:rsidRDefault="008A2569" w:rsidP="009218B3">
            <w:pPr>
              <w:pStyle w:val="ASDtable"/>
            </w:pPr>
            <w:r>
              <w:t>0.05</w:t>
            </w:r>
          </w:p>
        </w:tc>
        <w:tc>
          <w:tcPr>
            <w:tcW w:w="1097" w:type="dxa"/>
          </w:tcPr>
          <w:p w:rsidR="00B100D4" w:rsidRDefault="008A2569" w:rsidP="009218B3">
            <w:pPr>
              <w:pStyle w:val="ASDtable"/>
            </w:pPr>
            <w:r>
              <w:t>0.94</w:t>
            </w:r>
          </w:p>
        </w:tc>
        <w:tc>
          <w:tcPr>
            <w:tcW w:w="1630" w:type="dxa"/>
          </w:tcPr>
          <w:p w:rsidR="00B100D4" w:rsidRDefault="008A2569" w:rsidP="009218B3">
            <w:pPr>
              <w:pStyle w:val="ASDtable"/>
            </w:pPr>
            <w:r>
              <w:t>236.45</w:t>
            </w:r>
          </w:p>
        </w:tc>
        <w:tc>
          <w:tcPr>
            <w:tcW w:w="1083" w:type="dxa"/>
          </w:tcPr>
          <w:p w:rsidR="00B100D4" w:rsidRDefault="008A2569" w:rsidP="009218B3">
            <w:pPr>
              <w:pStyle w:val="ASDtable"/>
            </w:pPr>
            <w:r>
              <w:t>0.58</w:t>
            </w:r>
          </w:p>
        </w:tc>
        <w:tc>
          <w:tcPr>
            <w:tcW w:w="1111" w:type="dxa"/>
          </w:tcPr>
          <w:p w:rsidR="00B100D4" w:rsidRDefault="008A2569" w:rsidP="009218B3">
            <w:pPr>
              <w:pStyle w:val="ASDtable"/>
            </w:pPr>
            <w:r>
              <w:t>0</w:t>
            </w:r>
          </w:p>
        </w:tc>
        <w:tc>
          <w:tcPr>
            <w:tcW w:w="1138" w:type="dxa"/>
          </w:tcPr>
          <w:p w:rsidR="00B100D4" w:rsidRDefault="008A2569" w:rsidP="009218B3">
            <w:pPr>
              <w:pStyle w:val="ASDtable"/>
            </w:pPr>
            <w:r>
              <w:t>0.05</w:t>
            </w:r>
          </w:p>
        </w:tc>
        <w:tc>
          <w:tcPr>
            <w:tcW w:w="1097" w:type="dxa"/>
          </w:tcPr>
          <w:p w:rsidR="00B100D4" w:rsidRDefault="008A2569" w:rsidP="009218B3">
            <w:pPr>
              <w:pStyle w:val="ASDtable"/>
            </w:pPr>
            <w:r>
              <w:t>0.94</w:t>
            </w:r>
          </w:p>
        </w:tc>
      </w:tr>
      <w:tr w:rsidR="00B100D4" w:rsidTr="00BC3F07">
        <w:tc>
          <w:tcPr>
            <w:tcW w:w="1146" w:type="dxa"/>
          </w:tcPr>
          <w:p w:rsidR="00B100D4" w:rsidRDefault="00B100D4" w:rsidP="009218B3">
            <w:pPr>
              <w:pStyle w:val="ASDtable"/>
            </w:pPr>
          </w:p>
        </w:tc>
        <w:tc>
          <w:tcPr>
            <w:tcW w:w="1337" w:type="dxa"/>
          </w:tcPr>
          <w:p w:rsidR="00B100D4" w:rsidRDefault="00B100D4" w:rsidP="009218B3">
            <w:pPr>
              <w:pStyle w:val="ASDtable"/>
            </w:pPr>
          </w:p>
        </w:tc>
        <w:tc>
          <w:tcPr>
            <w:tcW w:w="1110" w:type="dxa"/>
          </w:tcPr>
          <w:p w:rsidR="00B100D4" w:rsidRDefault="00B100D4" w:rsidP="009218B3">
            <w:pPr>
              <w:pStyle w:val="ASDtable"/>
            </w:pPr>
          </w:p>
        </w:tc>
        <w:tc>
          <w:tcPr>
            <w:tcW w:w="1110" w:type="dxa"/>
          </w:tcPr>
          <w:p w:rsidR="00B100D4" w:rsidRDefault="00B100D4" w:rsidP="009218B3">
            <w:pPr>
              <w:pStyle w:val="ASDtable"/>
            </w:pPr>
          </w:p>
        </w:tc>
        <w:tc>
          <w:tcPr>
            <w:tcW w:w="1137" w:type="dxa"/>
          </w:tcPr>
          <w:p w:rsidR="00B100D4" w:rsidRDefault="00B100D4" w:rsidP="009218B3">
            <w:pPr>
              <w:pStyle w:val="ASDtable"/>
            </w:pPr>
          </w:p>
        </w:tc>
        <w:tc>
          <w:tcPr>
            <w:tcW w:w="1097" w:type="dxa"/>
          </w:tcPr>
          <w:p w:rsidR="00B100D4" w:rsidRDefault="00B100D4" w:rsidP="009218B3">
            <w:pPr>
              <w:pStyle w:val="ASDtable"/>
            </w:pPr>
          </w:p>
        </w:tc>
        <w:tc>
          <w:tcPr>
            <w:tcW w:w="1630" w:type="dxa"/>
          </w:tcPr>
          <w:p w:rsidR="00B100D4" w:rsidRDefault="00B100D4" w:rsidP="009218B3">
            <w:pPr>
              <w:pStyle w:val="ASDtable"/>
            </w:pPr>
          </w:p>
        </w:tc>
        <w:tc>
          <w:tcPr>
            <w:tcW w:w="1083" w:type="dxa"/>
          </w:tcPr>
          <w:p w:rsidR="00B100D4" w:rsidRDefault="00B100D4" w:rsidP="009218B3">
            <w:pPr>
              <w:pStyle w:val="ASDtable"/>
            </w:pPr>
          </w:p>
        </w:tc>
        <w:tc>
          <w:tcPr>
            <w:tcW w:w="1111" w:type="dxa"/>
          </w:tcPr>
          <w:p w:rsidR="00B100D4" w:rsidRDefault="00B100D4" w:rsidP="009218B3">
            <w:pPr>
              <w:pStyle w:val="ASDtable"/>
            </w:pPr>
          </w:p>
        </w:tc>
        <w:tc>
          <w:tcPr>
            <w:tcW w:w="1138" w:type="dxa"/>
          </w:tcPr>
          <w:p w:rsidR="00B100D4" w:rsidRDefault="00B100D4" w:rsidP="009218B3">
            <w:pPr>
              <w:pStyle w:val="ASDtable"/>
            </w:pPr>
          </w:p>
        </w:tc>
        <w:tc>
          <w:tcPr>
            <w:tcW w:w="1097" w:type="dxa"/>
          </w:tcPr>
          <w:p w:rsidR="00B100D4" w:rsidRDefault="00B100D4" w:rsidP="009218B3">
            <w:pPr>
              <w:pStyle w:val="ASDtable"/>
            </w:pPr>
          </w:p>
        </w:tc>
      </w:tr>
    </w:tbl>
    <w:p w:rsidR="00B100D4" w:rsidRDefault="00B100D4">
      <w:pPr>
        <w:rPr>
          <w:lang w:eastAsia="de-DE"/>
        </w:rPr>
      </w:pPr>
    </w:p>
    <w:p w:rsidR="00B100D4" w:rsidRDefault="008A2569">
      <w:r>
        <w:br w:type="page"/>
      </w:r>
    </w:p>
    <w:p w:rsidR="00B100D4" w:rsidRDefault="008A2569">
      <w:pPr>
        <w:pStyle w:val="Beschriftung"/>
      </w:pPr>
      <w:r>
        <w:lastRenderedPageBreak/>
        <w:t xml:space="preserve">Table </w:t>
      </w:r>
      <w:r w:rsidR="00A372FF">
        <w:t>S19</w:t>
      </w:r>
    </w:p>
    <w:p w:rsidR="00B100D4" w:rsidRDefault="008A2569">
      <w:pPr>
        <w:rPr>
          <w:b/>
          <w:lang w:eastAsia="de-DE"/>
        </w:rPr>
      </w:pPr>
      <w:proofErr w:type="gramStart"/>
      <w:r>
        <w:rPr>
          <w:b/>
          <w:lang w:eastAsia="de-DE"/>
        </w:rPr>
        <w:t>Decomposition of MSE into contributions from bias², SDSD, and LCS Australian calibration data BBCH90.</w:t>
      </w:r>
      <w:proofErr w:type="gramEnd"/>
      <w:r w:rsidR="00BF0B65">
        <w:rPr>
          <w:b/>
          <w:lang w:eastAsia="de-DE"/>
        </w:rPr>
        <w:t xml:space="preserve"> Models are sorted in order of increasing RMSE for the Australian evaluation data averaged over stages (last column of Table 7).  Due to rounding errors, the sum of fractions from bias², SDSD and LCS may not be exactly 1.00.</w:t>
      </w: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BC3F07">
        <w:tc>
          <w:tcPr>
            <w:tcW w:w="1144" w:type="dxa"/>
          </w:tcPr>
          <w:p w:rsidR="00B100D4" w:rsidRDefault="00B100D4" w:rsidP="009218B3">
            <w:pPr>
              <w:pStyle w:val="ASDtable"/>
            </w:pPr>
          </w:p>
        </w:tc>
        <w:tc>
          <w:tcPr>
            <w:tcW w:w="11852" w:type="dxa"/>
            <w:gridSpan w:val="10"/>
          </w:tcPr>
          <w:p w:rsidR="00B100D4" w:rsidRPr="00BC3F07" w:rsidRDefault="008A2569" w:rsidP="009218B3">
            <w:pPr>
              <w:pStyle w:val="ASDtable"/>
              <w:rPr>
                <w:b/>
              </w:rPr>
            </w:pPr>
            <w:r w:rsidRPr="00BC3F07">
              <w:rPr>
                <w:b/>
              </w:rPr>
              <w:t>Australian calibration data BBCH90</w:t>
            </w:r>
          </w:p>
        </w:tc>
      </w:tr>
      <w:tr w:rsidR="00B100D4" w:rsidTr="00BC3F07">
        <w:tc>
          <w:tcPr>
            <w:tcW w:w="1144" w:type="dxa"/>
          </w:tcPr>
          <w:p w:rsidR="00B100D4" w:rsidRDefault="00B100D4" w:rsidP="009218B3">
            <w:pPr>
              <w:pStyle w:val="ASDtable"/>
            </w:pPr>
          </w:p>
        </w:tc>
        <w:tc>
          <w:tcPr>
            <w:tcW w:w="5778" w:type="dxa"/>
            <w:gridSpan w:val="5"/>
          </w:tcPr>
          <w:p w:rsidR="00B100D4" w:rsidRPr="00BC3F07" w:rsidRDefault="008A2569" w:rsidP="009218B3">
            <w:pPr>
              <w:pStyle w:val="ASDtable"/>
              <w:rPr>
                <w:b/>
              </w:rPr>
            </w:pPr>
            <w:r w:rsidRPr="00BC3F07">
              <w:rPr>
                <w:b/>
              </w:rPr>
              <w:t>Usual calibration</w:t>
            </w:r>
          </w:p>
        </w:tc>
        <w:tc>
          <w:tcPr>
            <w:tcW w:w="6074" w:type="dxa"/>
            <w:gridSpan w:val="5"/>
          </w:tcPr>
          <w:p w:rsidR="00B100D4" w:rsidRPr="00BC3F07" w:rsidRDefault="008A2569" w:rsidP="009218B3">
            <w:pPr>
              <w:pStyle w:val="ASDtable"/>
              <w:rPr>
                <w:b/>
              </w:rPr>
            </w:pPr>
            <w:r w:rsidRPr="00BC3F07">
              <w:rPr>
                <w:b/>
              </w:rPr>
              <w:t>Protocol calibration</w:t>
            </w:r>
          </w:p>
        </w:tc>
      </w:tr>
      <w:tr w:rsidR="00B100D4" w:rsidTr="00BC3F07">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BC3F07">
        <w:tc>
          <w:tcPr>
            <w:tcW w:w="1144" w:type="dxa"/>
          </w:tcPr>
          <w:p w:rsidR="00B100D4" w:rsidRDefault="008A2569" w:rsidP="009218B3">
            <w:pPr>
              <w:pStyle w:val="ASDtable"/>
            </w:pPr>
            <w:r>
              <w:t>M9</w:t>
            </w:r>
          </w:p>
        </w:tc>
        <w:tc>
          <w:tcPr>
            <w:tcW w:w="1337" w:type="dxa"/>
          </w:tcPr>
          <w:p w:rsidR="00B100D4" w:rsidRDefault="008A2569" w:rsidP="009218B3">
            <w:pPr>
              <w:pStyle w:val="ASDtable"/>
            </w:pPr>
            <w:r>
              <w:t>125.64</w:t>
            </w:r>
          </w:p>
        </w:tc>
        <w:tc>
          <w:tcPr>
            <w:tcW w:w="1107" w:type="dxa"/>
          </w:tcPr>
          <w:p w:rsidR="00B100D4" w:rsidRDefault="008A2569" w:rsidP="009218B3">
            <w:pPr>
              <w:pStyle w:val="ASDtable"/>
            </w:pPr>
            <w:r>
              <w:t>0.04</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1</w:t>
            </w:r>
          </w:p>
        </w:tc>
        <w:tc>
          <w:tcPr>
            <w:tcW w:w="1630" w:type="dxa"/>
          </w:tcPr>
          <w:p w:rsidR="00B100D4" w:rsidRDefault="008A2569" w:rsidP="009218B3">
            <w:pPr>
              <w:pStyle w:val="ASDtable"/>
            </w:pPr>
            <w:r>
              <w:t>57.68</w:t>
            </w:r>
          </w:p>
        </w:tc>
        <w:tc>
          <w:tcPr>
            <w:tcW w:w="1108" w:type="dxa"/>
          </w:tcPr>
          <w:p w:rsidR="00B100D4" w:rsidRDefault="008A2569" w:rsidP="009218B3">
            <w:pPr>
              <w:pStyle w:val="ASDtable"/>
            </w:pPr>
            <w:r>
              <w:t>0.36</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8</w:t>
            </w:r>
          </w:p>
        </w:tc>
        <w:tc>
          <w:tcPr>
            <w:tcW w:w="1093" w:type="dxa"/>
          </w:tcPr>
          <w:p w:rsidR="00B100D4" w:rsidRDefault="008A2569" w:rsidP="009218B3">
            <w:pPr>
              <w:pStyle w:val="ASDtable"/>
            </w:pPr>
            <w:r>
              <w:t>0.92</w:t>
            </w:r>
          </w:p>
        </w:tc>
      </w:tr>
      <w:tr w:rsidR="00B100D4" w:rsidTr="00BC3F07">
        <w:tc>
          <w:tcPr>
            <w:tcW w:w="1144" w:type="dxa"/>
          </w:tcPr>
          <w:p w:rsidR="00B100D4" w:rsidRDefault="008A2569" w:rsidP="009218B3">
            <w:pPr>
              <w:pStyle w:val="ASDtable"/>
            </w:pPr>
            <w:r>
              <w:t>M17</w:t>
            </w:r>
          </w:p>
        </w:tc>
        <w:tc>
          <w:tcPr>
            <w:tcW w:w="1337" w:type="dxa"/>
          </w:tcPr>
          <w:p w:rsidR="00B100D4" w:rsidRDefault="008A2569" w:rsidP="009218B3">
            <w:pPr>
              <w:pStyle w:val="ASDtable"/>
            </w:pPr>
            <w:r>
              <w:t>315.62</w:t>
            </w:r>
          </w:p>
        </w:tc>
        <w:tc>
          <w:tcPr>
            <w:tcW w:w="1107" w:type="dxa"/>
          </w:tcPr>
          <w:p w:rsidR="00B100D4" w:rsidRDefault="008A2569" w:rsidP="009218B3">
            <w:pPr>
              <w:pStyle w:val="ASDtable"/>
            </w:pPr>
            <w:r>
              <w:t>297.56</w:t>
            </w:r>
          </w:p>
        </w:tc>
        <w:tc>
          <w:tcPr>
            <w:tcW w:w="1107" w:type="dxa"/>
          </w:tcPr>
          <w:p w:rsidR="00B100D4" w:rsidRDefault="008A2569" w:rsidP="009218B3">
            <w:pPr>
              <w:pStyle w:val="ASDtable"/>
            </w:pPr>
            <w:r>
              <w:t>0.94</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w:t>
            </w:r>
          </w:p>
        </w:tc>
        <w:tc>
          <w:tcPr>
            <w:tcW w:w="1630" w:type="dxa"/>
          </w:tcPr>
          <w:p w:rsidR="00B100D4" w:rsidRDefault="008A2569" w:rsidP="009218B3">
            <w:pPr>
              <w:pStyle w:val="ASDtable"/>
            </w:pPr>
            <w:r>
              <w:t>8.12</w:t>
            </w:r>
          </w:p>
        </w:tc>
        <w:tc>
          <w:tcPr>
            <w:tcW w:w="1108" w:type="dxa"/>
          </w:tcPr>
          <w:p w:rsidR="00B100D4" w:rsidRDefault="008A2569" w:rsidP="009218B3">
            <w:pPr>
              <w:pStyle w:val="ASDtable"/>
            </w:pPr>
            <w:r>
              <w:t>5.06</w:t>
            </w:r>
          </w:p>
        </w:tc>
        <w:tc>
          <w:tcPr>
            <w:tcW w:w="1108" w:type="dxa"/>
          </w:tcPr>
          <w:p w:rsidR="00B100D4" w:rsidRDefault="008A2569" w:rsidP="009218B3">
            <w:pPr>
              <w:pStyle w:val="ASDtable"/>
            </w:pPr>
            <w:r>
              <w:t>0.62</w:t>
            </w:r>
          </w:p>
        </w:tc>
        <w:tc>
          <w:tcPr>
            <w:tcW w:w="1135" w:type="dxa"/>
          </w:tcPr>
          <w:p w:rsidR="00B100D4" w:rsidRDefault="008A2569" w:rsidP="009218B3">
            <w:pPr>
              <w:pStyle w:val="ASDtable"/>
            </w:pPr>
            <w:r>
              <w:t>0.38</w:t>
            </w:r>
          </w:p>
        </w:tc>
        <w:tc>
          <w:tcPr>
            <w:tcW w:w="1093" w:type="dxa"/>
          </w:tcPr>
          <w:p w:rsidR="00B100D4" w:rsidRDefault="008A2569" w:rsidP="009218B3">
            <w:pPr>
              <w:pStyle w:val="ASDtable"/>
            </w:pPr>
            <w:r>
              <w:t>0</w:t>
            </w:r>
          </w:p>
        </w:tc>
      </w:tr>
      <w:tr w:rsidR="00B100D4" w:rsidTr="00BC3F07">
        <w:tc>
          <w:tcPr>
            <w:tcW w:w="1144" w:type="dxa"/>
          </w:tcPr>
          <w:p w:rsidR="00B100D4" w:rsidRDefault="008A2569" w:rsidP="009218B3">
            <w:pPr>
              <w:pStyle w:val="ASDtable"/>
            </w:pPr>
            <w:r>
              <w:t>M13</w:t>
            </w:r>
          </w:p>
        </w:tc>
        <w:tc>
          <w:tcPr>
            <w:tcW w:w="1337" w:type="dxa"/>
          </w:tcPr>
          <w:p w:rsidR="00B100D4" w:rsidRDefault="008A2569" w:rsidP="009218B3">
            <w:pPr>
              <w:pStyle w:val="ASDtable"/>
            </w:pPr>
            <w:r>
              <w:t>170.32</w:t>
            </w:r>
          </w:p>
        </w:tc>
        <w:tc>
          <w:tcPr>
            <w:tcW w:w="1107" w:type="dxa"/>
          </w:tcPr>
          <w:p w:rsidR="00B100D4" w:rsidRDefault="008A2569" w:rsidP="009218B3">
            <w:pPr>
              <w:pStyle w:val="ASDtable"/>
            </w:pPr>
            <w:r>
              <w:t>4.82</w:t>
            </w:r>
          </w:p>
        </w:tc>
        <w:tc>
          <w:tcPr>
            <w:tcW w:w="1107" w:type="dxa"/>
          </w:tcPr>
          <w:p w:rsidR="00B100D4" w:rsidRDefault="008A2569" w:rsidP="009218B3">
            <w:pPr>
              <w:pStyle w:val="ASDtable"/>
            </w:pPr>
            <w:r>
              <w:t>0.03</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94</w:t>
            </w:r>
          </w:p>
        </w:tc>
        <w:tc>
          <w:tcPr>
            <w:tcW w:w="1630" w:type="dxa"/>
          </w:tcPr>
          <w:p w:rsidR="00B100D4" w:rsidRDefault="008A2569" w:rsidP="009218B3">
            <w:pPr>
              <w:pStyle w:val="ASDtable"/>
            </w:pPr>
            <w:r>
              <w:t>53.39</w:t>
            </w:r>
          </w:p>
        </w:tc>
        <w:tc>
          <w:tcPr>
            <w:tcW w:w="1108" w:type="dxa"/>
          </w:tcPr>
          <w:p w:rsidR="00B100D4" w:rsidRDefault="008A2569" w:rsidP="009218B3">
            <w:pPr>
              <w:pStyle w:val="ASDtable"/>
            </w:pPr>
            <w:r>
              <w:t>0.65</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96</w:t>
            </w:r>
          </w:p>
        </w:tc>
      </w:tr>
      <w:tr w:rsidR="00B100D4" w:rsidTr="00BC3F07">
        <w:tc>
          <w:tcPr>
            <w:tcW w:w="1144" w:type="dxa"/>
          </w:tcPr>
          <w:p w:rsidR="00B100D4" w:rsidRDefault="008A2569" w:rsidP="009218B3">
            <w:pPr>
              <w:pStyle w:val="ASDtable"/>
            </w:pPr>
            <w:r>
              <w:t>e-median</w:t>
            </w:r>
          </w:p>
        </w:tc>
        <w:tc>
          <w:tcPr>
            <w:tcW w:w="1337" w:type="dxa"/>
          </w:tcPr>
          <w:p w:rsidR="00B100D4" w:rsidRDefault="008A2569" w:rsidP="009218B3">
            <w:pPr>
              <w:pStyle w:val="ASDtable"/>
            </w:pPr>
            <w:r>
              <w:t>52.18</w:t>
            </w:r>
          </w:p>
        </w:tc>
        <w:tc>
          <w:tcPr>
            <w:tcW w:w="1107" w:type="dxa"/>
          </w:tcPr>
          <w:p w:rsidR="00B100D4" w:rsidRDefault="008A2569" w:rsidP="009218B3">
            <w:pPr>
              <w:pStyle w:val="ASDtable"/>
            </w:pPr>
            <w:r>
              <w:t>1.31</w:t>
            </w:r>
          </w:p>
        </w:tc>
        <w:tc>
          <w:tcPr>
            <w:tcW w:w="1107" w:type="dxa"/>
          </w:tcPr>
          <w:p w:rsidR="00B100D4" w:rsidRDefault="008A2569" w:rsidP="009218B3">
            <w:pPr>
              <w:pStyle w:val="ASDtable"/>
            </w:pPr>
            <w:r>
              <w:t>0.03</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96</w:t>
            </w:r>
          </w:p>
        </w:tc>
        <w:tc>
          <w:tcPr>
            <w:tcW w:w="1630" w:type="dxa"/>
          </w:tcPr>
          <w:p w:rsidR="00B100D4" w:rsidRDefault="008A2569" w:rsidP="009218B3">
            <w:pPr>
              <w:pStyle w:val="ASDtable"/>
            </w:pPr>
            <w:r>
              <w:t>53.59</w:t>
            </w:r>
          </w:p>
        </w:tc>
        <w:tc>
          <w:tcPr>
            <w:tcW w:w="1108" w:type="dxa"/>
          </w:tcPr>
          <w:p w:rsidR="00B100D4" w:rsidRDefault="008A2569" w:rsidP="009218B3">
            <w:pPr>
              <w:pStyle w:val="ASDtable"/>
            </w:pPr>
            <w:r>
              <w:t>0.01</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93</w:t>
            </w:r>
          </w:p>
        </w:tc>
      </w:tr>
      <w:tr w:rsidR="00B100D4" w:rsidTr="00BC3F07">
        <w:tc>
          <w:tcPr>
            <w:tcW w:w="1144" w:type="dxa"/>
          </w:tcPr>
          <w:p w:rsidR="00B100D4" w:rsidRDefault="008A2569" w:rsidP="009218B3">
            <w:pPr>
              <w:pStyle w:val="ASDtable"/>
            </w:pPr>
            <w:r>
              <w:t>e-mean</w:t>
            </w:r>
          </w:p>
        </w:tc>
        <w:tc>
          <w:tcPr>
            <w:tcW w:w="1337" w:type="dxa"/>
          </w:tcPr>
          <w:p w:rsidR="00B100D4" w:rsidRDefault="008A2569" w:rsidP="009218B3">
            <w:pPr>
              <w:pStyle w:val="ASDtable"/>
            </w:pPr>
            <w:r>
              <w:t>70.94</w:t>
            </w:r>
          </w:p>
        </w:tc>
        <w:tc>
          <w:tcPr>
            <w:tcW w:w="1107" w:type="dxa"/>
          </w:tcPr>
          <w:p w:rsidR="00B100D4" w:rsidRDefault="008A2569" w:rsidP="009218B3">
            <w:pPr>
              <w:pStyle w:val="ASDtable"/>
            </w:pPr>
            <w:r>
              <w:t>0.58</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99</w:t>
            </w:r>
          </w:p>
        </w:tc>
        <w:tc>
          <w:tcPr>
            <w:tcW w:w="1630" w:type="dxa"/>
          </w:tcPr>
          <w:p w:rsidR="00B100D4" w:rsidRDefault="008A2569" w:rsidP="009218B3">
            <w:pPr>
              <w:pStyle w:val="ASDtable"/>
            </w:pPr>
            <w:r>
              <w:t>60.38</w:t>
            </w:r>
          </w:p>
        </w:tc>
        <w:tc>
          <w:tcPr>
            <w:tcW w:w="1108" w:type="dxa"/>
          </w:tcPr>
          <w:p w:rsidR="00B100D4" w:rsidRDefault="008A2569" w:rsidP="009218B3">
            <w:pPr>
              <w:pStyle w:val="ASDtable"/>
            </w:pPr>
            <w:r>
              <w:t>0.8</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4</w:t>
            </w:r>
          </w:p>
        </w:tc>
        <w:tc>
          <w:tcPr>
            <w:tcW w:w="1093" w:type="dxa"/>
          </w:tcPr>
          <w:p w:rsidR="00B100D4" w:rsidRDefault="008A2569" w:rsidP="009218B3">
            <w:pPr>
              <w:pStyle w:val="ASDtable"/>
            </w:pPr>
            <w:r>
              <w:t>0.95</w:t>
            </w:r>
          </w:p>
        </w:tc>
      </w:tr>
      <w:tr w:rsidR="00B100D4" w:rsidTr="00BC3F07">
        <w:tc>
          <w:tcPr>
            <w:tcW w:w="1144" w:type="dxa"/>
          </w:tcPr>
          <w:p w:rsidR="00B100D4" w:rsidRDefault="008A2569" w:rsidP="009218B3">
            <w:pPr>
              <w:pStyle w:val="ASDtable"/>
            </w:pPr>
            <w:r>
              <w:t>M20</w:t>
            </w:r>
          </w:p>
        </w:tc>
        <w:tc>
          <w:tcPr>
            <w:tcW w:w="1337" w:type="dxa"/>
          </w:tcPr>
          <w:p w:rsidR="00B100D4" w:rsidRDefault="008A2569" w:rsidP="009218B3">
            <w:pPr>
              <w:pStyle w:val="ASDtable"/>
            </w:pPr>
            <w:r>
              <w:t>146.81</w:t>
            </w:r>
          </w:p>
        </w:tc>
        <w:tc>
          <w:tcPr>
            <w:tcW w:w="1107" w:type="dxa"/>
          </w:tcPr>
          <w:p w:rsidR="00B100D4" w:rsidRDefault="008A2569" w:rsidP="009218B3">
            <w:pPr>
              <w:pStyle w:val="ASDtable"/>
            </w:pPr>
            <w:r>
              <w:t>14.41</w:t>
            </w:r>
          </w:p>
        </w:tc>
        <w:tc>
          <w:tcPr>
            <w:tcW w:w="1107" w:type="dxa"/>
          </w:tcPr>
          <w:p w:rsidR="00B100D4" w:rsidRDefault="008A2569" w:rsidP="009218B3">
            <w:pPr>
              <w:pStyle w:val="ASDtable"/>
            </w:pPr>
            <w:r>
              <w:t>0.1</w:t>
            </w:r>
          </w:p>
        </w:tc>
        <w:tc>
          <w:tcPr>
            <w:tcW w:w="1135" w:type="dxa"/>
          </w:tcPr>
          <w:p w:rsidR="00B100D4" w:rsidRDefault="008A2569" w:rsidP="009218B3">
            <w:pPr>
              <w:pStyle w:val="ASDtable"/>
            </w:pPr>
            <w:r>
              <w:t>0.19</w:t>
            </w:r>
          </w:p>
        </w:tc>
        <w:tc>
          <w:tcPr>
            <w:tcW w:w="1092" w:type="dxa"/>
          </w:tcPr>
          <w:p w:rsidR="00B100D4" w:rsidRDefault="008A2569" w:rsidP="009218B3">
            <w:pPr>
              <w:pStyle w:val="ASDtable"/>
            </w:pPr>
            <w:r>
              <w:t>0.71</w:t>
            </w:r>
          </w:p>
        </w:tc>
        <w:tc>
          <w:tcPr>
            <w:tcW w:w="1630" w:type="dxa"/>
          </w:tcPr>
          <w:p w:rsidR="00B100D4" w:rsidRDefault="008A2569" w:rsidP="009218B3">
            <w:pPr>
              <w:pStyle w:val="ASDtable"/>
            </w:pPr>
            <w:r>
              <w:t>123.67</w:t>
            </w:r>
          </w:p>
        </w:tc>
        <w:tc>
          <w:tcPr>
            <w:tcW w:w="1108" w:type="dxa"/>
          </w:tcPr>
          <w:p w:rsidR="00B100D4" w:rsidRDefault="008A2569" w:rsidP="009218B3">
            <w:pPr>
              <w:pStyle w:val="ASDtable"/>
            </w:pPr>
            <w:r>
              <w:t>0.63</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99</w:t>
            </w:r>
          </w:p>
        </w:tc>
      </w:tr>
      <w:tr w:rsidR="00B100D4" w:rsidTr="00BC3F07">
        <w:tc>
          <w:tcPr>
            <w:tcW w:w="1144" w:type="dxa"/>
          </w:tcPr>
          <w:p w:rsidR="00B100D4" w:rsidRDefault="008A2569" w:rsidP="009218B3">
            <w:pPr>
              <w:pStyle w:val="ASDtable"/>
            </w:pPr>
            <w:r>
              <w:t>M15</w:t>
            </w:r>
          </w:p>
        </w:tc>
        <w:tc>
          <w:tcPr>
            <w:tcW w:w="1337" w:type="dxa"/>
          </w:tcPr>
          <w:p w:rsidR="00B100D4" w:rsidRDefault="008A2569" w:rsidP="009218B3">
            <w:pPr>
              <w:pStyle w:val="ASDtable"/>
            </w:pPr>
            <w:r>
              <w:t>8.98</w:t>
            </w:r>
          </w:p>
        </w:tc>
        <w:tc>
          <w:tcPr>
            <w:tcW w:w="1107" w:type="dxa"/>
          </w:tcPr>
          <w:p w:rsidR="00B100D4" w:rsidRDefault="008A2569" w:rsidP="009218B3">
            <w:pPr>
              <w:pStyle w:val="ASDtable"/>
            </w:pPr>
            <w:r>
              <w:t>0.01</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24</w:t>
            </w:r>
          </w:p>
        </w:tc>
        <w:tc>
          <w:tcPr>
            <w:tcW w:w="1092" w:type="dxa"/>
          </w:tcPr>
          <w:p w:rsidR="00B100D4" w:rsidRDefault="008A2569" w:rsidP="009218B3">
            <w:pPr>
              <w:pStyle w:val="ASDtable"/>
            </w:pPr>
            <w:r>
              <w:t>0.76</w:t>
            </w:r>
          </w:p>
        </w:tc>
        <w:tc>
          <w:tcPr>
            <w:tcW w:w="1630" w:type="dxa"/>
          </w:tcPr>
          <w:p w:rsidR="00B100D4" w:rsidRDefault="008A2569" w:rsidP="009218B3">
            <w:pPr>
              <w:pStyle w:val="ASDtable"/>
            </w:pPr>
            <w:r>
              <w:t>9.56</w:t>
            </w:r>
          </w:p>
        </w:tc>
        <w:tc>
          <w:tcPr>
            <w:tcW w:w="1108" w:type="dxa"/>
          </w:tcPr>
          <w:p w:rsidR="00B100D4" w:rsidRDefault="008A2569" w:rsidP="009218B3">
            <w:pPr>
              <w:pStyle w:val="ASDtable"/>
            </w:pPr>
            <w:r>
              <w:t>0.36</w:t>
            </w:r>
          </w:p>
        </w:tc>
        <w:tc>
          <w:tcPr>
            <w:tcW w:w="1108" w:type="dxa"/>
          </w:tcPr>
          <w:p w:rsidR="00B100D4" w:rsidRDefault="008A2569" w:rsidP="009218B3">
            <w:pPr>
              <w:pStyle w:val="ASDtable"/>
            </w:pPr>
            <w:r>
              <w:t>0.04</w:t>
            </w:r>
          </w:p>
        </w:tc>
        <w:tc>
          <w:tcPr>
            <w:tcW w:w="1135" w:type="dxa"/>
          </w:tcPr>
          <w:p w:rsidR="00B100D4" w:rsidRDefault="008A2569" w:rsidP="009218B3">
            <w:pPr>
              <w:pStyle w:val="ASDtable"/>
            </w:pPr>
            <w:r>
              <w:t>0.05</w:t>
            </w:r>
          </w:p>
        </w:tc>
        <w:tc>
          <w:tcPr>
            <w:tcW w:w="1093" w:type="dxa"/>
          </w:tcPr>
          <w:p w:rsidR="00B100D4" w:rsidRDefault="008A2569" w:rsidP="009218B3">
            <w:pPr>
              <w:pStyle w:val="ASDtable"/>
            </w:pPr>
            <w:r>
              <w:t>0.91</w:t>
            </w:r>
          </w:p>
        </w:tc>
      </w:tr>
      <w:tr w:rsidR="00B100D4" w:rsidTr="00BC3F07">
        <w:tc>
          <w:tcPr>
            <w:tcW w:w="1144" w:type="dxa"/>
          </w:tcPr>
          <w:p w:rsidR="00B100D4" w:rsidRDefault="008A2569" w:rsidP="009218B3">
            <w:pPr>
              <w:pStyle w:val="ASDtable"/>
            </w:pPr>
            <w:r>
              <w:t>M2</w:t>
            </w:r>
          </w:p>
        </w:tc>
        <w:tc>
          <w:tcPr>
            <w:tcW w:w="1337" w:type="dxa"/>
          </w:tcPr>
          <w:p w:rsidR="00B100D4" w:rsidRDefault="008A2569" w:rsidP="009218B3">
            <w:pPr>
              <w:pStyle w:val="ASDtable"/>
            </w:pPr>
            <w:r>
              <w:t>88.16</w:t>
            </w:r>
          </w:p>
        </w:tc>
        <w:tc>
          <w:tcPr>
            <w:tcW w:w="1107" w:type="dxa"/>
          </w:tcPr>
          <w:p w:rsidR="00B100D4" w:rsidRDefault="008A2569" w:rsidP="009218B3">
            <w:pPr>
              <w:pStyle w:val="ASDtable"/>
            </w:pPr>
            <w:r>
              <w:t>2.55</w:t>
            </w:r>
          </w:p>
        </w:tc>
        <w:tc>
          <w:tcPr>
            <w:tcW w:w="1107" w:type="dxa"/>
          </w:tcPr>
          <w:p w:rsidR="00B100D4" w:rsidRDefault="008A2569" w:rsidP="009218B3">
            <w:pPr>
              <w:pStyle w:val="ASDtable"/>
            </w:pPr>
            <w:r>
              <w:t>0.03</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95</w:t>
            </w:r>
          </w:p>
        </w:tc>
        <w:tc>
          <w:tcPr>
            <w:tcW w:w="1630" w:type="dxa"/>
          </w:tcPr>
          <w:p w:rsidR="00B100D4" w:rsidRDefault="008A2569" w:rsidP="009218B3">
            <w:pPr>
              <w:pStyle w:val="ASDtable"/>
            </w:pPr>
            <w:r>
              <w:t>84.3</w:t>
            </w:r>
          </w:p>
        </w:tc>
        <w:tc>
          <w:tcPr>
            <w:tcW w:w="1108" w:type="dxa"/>
          </w:tcPr>
          <w:p w:rsidR="00B100D4" w:rsidRDefault="008A2569" w:rsidP="009218B3">
            <w:pPr>
              <w:pStyle w:val="ASDtable"/>
            </w:pPr>
            <w:r>
              <w:t>0.48</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98</w:t>
            </w:r>
          </w:p>
        </w:tc>
      </w:tr>
      <w:tr w:rsidR="00B100D4" w:rsidTr="00BC3F07">
        <w:tc>
          <w:tcPr>
            <w:tcW w:w="1144" w:type="dxa"/>
          </w:tcPr>
          <w:p w:rsidR="00B100D4" w:rsidRDefault="008A2569" w:rsidP="009218B3">
            <w:pPr>
              <w:pStyle w:val="ASDtable"/>
            </w:pPr>
            <w:r>
              <w:t>M24</w:t>
            </w:r>
          </w:p>
        </w:tc>
        <w:tc>
          <w:tcPr>
            <w:tcW w:w="1337" w:type="dxa"/>
          </w:tcPr>
          <w:p w:rsidR="00B100D4" w:rsidRDefault="008A2569" w:rsidP="009218B3">
            <w:pPr>
              <w:pStyle w:val="ASDtable"/>
            </w:pPr>
            <w:r>
              <w:t>159.83</w:t>
            </w:r>
          </w:p>
        </w:tc>
        <w:tc>
          <w:tcPr>
            <w:tcW w:w="1107" w:type="dxa"/>
          </w:tcPr>
          <w:p w:rsidR="00B100D4" w:rsidRDefault="008A2569" w:rsidP="009218B3">
            <w:pPr>
              <w:pStyle w:val="ASDtable"/>
            </w:pPr>
            <w:r>
              <w:t>0.5</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98</w:t>
            </w:r>
          </w:p>
        </w:tc>
        <w:tc>
          <w:tcPr>
            <w:tcW w:w="1630" w:type="dxa"/>
          </w:tcPr>
          <w:p w:rsidR="00B100D4" w:rsidRDefault="008A2569" w:rsidP="009218B3">
            <w:pPr>
              <w:pStyle w:val="ASDtable"/>
            </w:pPr>
            <w:r>
              <w:t>202.73</w:t>
            </w:r>
          </w:p>
        </w:tc>
        <w:tc>
          <w:tcPr>
            <w:tcW w:w="1108" w:type="dxa"/>
          </w:tcPr>
          <w:p w:rsidR="00B100D4" w:rsidRDefault="008A2569" w:rsidP="009218B3">
            <w:pPr>
              <w:pStyle w:val="ASDtable"/>
            </w:pPr>
            <w:r>
              <w:t>53.35</w:t>
            </w:r>
          </w:p>
        </w:tc>
        <w:tc>
          <w:tcPr>
            <w:tcW w:w="1108" w:type="dxa"/>
          </w:tcPr>
          <w:p w:rsidR="00B100D4" w:rsidRDefault="008A2569" w:rsidP="009218B3">
            <w:pPr>
              <w:pStyle w:val="ASDtable"/>
            </w:pPr>
            <w:r>
              <w:t>0.26</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73</w:t>
            </w:r>
          </w:p>
        </w:tc>
      </w:tr>
      <w:tr w:rsidR="00B100D4" w:rsidTr="00BC3F07">
        <w:tc>
          <w:tcPr>
            <w:tcW w:w="1144" w:type="dxa"/>
          </w:tcPr>
          <w:p w:rsidR="00B100D4" w:rsidRDefault="008A2569" w:rsidP="009218B3">
            <w:pPr>
              <w:pStyle w:val="ASDtable"/>
            </w:pPr>
            <w:r>
              <w:t>M7</w:t>
            </w:r>
          </w:p>
        </w:tc>
        <w:tc>
          <w:tcPr>
            <w:tcW w:w="1337" w:type="dxa"/>
          </w:tcPr>
          <w:p w:rsidR="00B100D4" w:rsidRDefault="008A2569" w:rsidP="009218B3">
            <w:pPr>
              <w:pStyle w:val="ASDtable"/>
            </w:pPr>
            <w:r>
              <w:t>172.68</w:t>
            </w:r>
          </w:p>
        </w:tc>
        <w:tc>
          <w:tcPr>
            <w:tcW w:w="1107" w:type="dxa"/>
          </w:tcPr>
          <w:p w:rsidR="00B100D4" w:rsidRDefault="008A2569" w:rsidP="009218B3">
            <w:pPr>
              <w:pStyle w:val="ASDtable"/>
            </w:pPr>
            <w:r>
              <w:t>11.53</w:t>
            </w:r>
          </w:p>
        </w:tc>
        <w:tc>
          <w:tcPr>
            <w:tcW w:w="1107" w:type="dxa"/>
          </w:tcPr>
          <w:p w:rsidR="00B100D4" w:rsidRDefault="008A2569" w:rsidP="009218B3">
            <w:pPr>
              <w:pStyle w:val="ASDtable"/>
            </w:pPr>
            <w:r>
              <w:t>0.07</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92</w:t>
            </w:r>
          </w:p>
        </w:tc>
        <w:tc>
          <w:tcPr>
            <w:tcW w:w="1630" w:type="dxa"/>
          </w:tcPr>
          <w:p w:rsidR="00B100D4" w:rsidRDefault="008A2569" w:rsidP="009218B3">
            <w:pPr>
              <w:pStyle w:val="ASDtable"/>
            </w:pPr>
            <w:r>
              <w:t>64.49</w:t>
            </w:r>
          </w:p>
        </w:tc>
        <w:tc>
          <w:tcPr>
            <w:tcW w:w="1108" w:type="dxa"/>
          </w:tcPr>
          <w:p w:rsidR="00B100D4" w:rsidRDefault="008A2569" w:rsidP="009218B3">
            <w:pPr>
              <w:pStyle w:val="ASDtable"/>
            </w:pPr>
            <w:r>
              <w:t>0.16</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1</w:t>
            </w:r>
          </w:p>
        </w:tc>
        <w:tc>
          <w:tcPr>
            <w:tcW w:w="1093" w:type="dxa"/>
          </w:tcPr>
          <w:p w:rsidR="00B100D4" w:rsidRDefault="008A2569" w:rsidP="009218B3">
            <w:pPr>
              <w:pStyle w:val="ASDtable"/>
            </w:pPr>
            <w:r>
              <w:t>0.89</w:t>
            </w:r>
          </w:p>
        </w:tc>
      </w:tr>
      <w:tr w:rsidR="00B100D4" w:rsidTr="00BC3F07">
        <w:tc>
          <w:tcPr>
            <w:tcW w:w="1144" w:type="dxa"/>
          </w:tcPr>
          <w:p w:rsidR="00B100D4" w:rsidRDefault="008A2569" w:rsidP="009218B3">
            <w:pPr>
              <w:pStyle w:val="ASDtable"/>
            </w:pPr>
            <w:r>
              <w:t>M30</w:t>
            </w:r>
          </w:p>
        </w:tc>
        <w:tc>
          <w:tcPr>
            <w:tcW w:w="1337" w:type="dxa"/>
          </w:tcPr>
          <w:p w:rsidR="00B100D4" w:rsidRDefault="008A2569" w:rsidP="009218B3">
            <w:pPr>
              <w:pStyle w:val="ASDtable"/>
            </w:pPr>
            <w:r>
              <w:t>0.1</w:t>
            </w:r>
          </w:p>
        </w:tc>
        <w:tc>
          <w:tcPr>
            <w:tcW w:w="1107" w:type="dxa"/>
          </w:tcPr>
          <w:p w:rsidR="00B100D4" w:rsidRDefault="008A2569" w:rsidP="009218B3">
            <w:pPr>
              <w:pStyle w:val="ASDtable"/>
            </w:pPr>
            <w:r>
              <w:t>0</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13</w:t>
            </w:r>
          </w:p>
        </w:tc>
        <w:tc>
          <w:tcPr>
            <w:tcW w:w="1092" w:type="dxa"/>
          </w:tcPr>
          <w:p w:rsidR="00B100D4" w:rsidRDefault="008A2569" w:rsidP="009218B3">
            <w:pPr>
              <w:pStyle w:val="ASDtable"/>
            </w:pPr>
            <w:r>
              <w:t>0.87</w:t>
            </w:r>
          </w:p>
        </w:tc>
        <w:tc>
          <w:tcPr>
            <w:tcW w:w="1630" w:type="dxa"/>
          </w:tcPr>
          <w:p w:rsidR="00B100D4" w:rsidRDefault="008A2569" w:rsidP="009218B3">
            <w:pPr>
              <w:pStyle w:val="ASDtable"/>
            </w:pPr>
            <w:r>
              <w:t>77.53</w:t>
            </w:r>
          </w:p>
        </w:tc>
        <w:tc>
          <w:tcPr>
            <w:tcW w:w="1108" w:type="dxa"/>
          </w:tcPr>
          <w:p w:rsidR="00B100D4" w:rsidRDefault="008A2569" w:rsidP="009218B3">
            <w:pPr>
              <w:pStyle w:val="ASDtable"/>
            </w:pPr>
            <w:r>
              <w:t>26.05</w:t>
            </w:r>
          </w:p>
        </w:tc>
        <w:tc>
          <w:tcPr>
            <w:tcW w:w="1108" w:type="dxa"/>
          </w:tcPr>
          <w:p w:rsidR="00B100D4" w:rsidRDefault="008A2569" w:rsidP="009218B3">
            <w:pPr>
              <w:pStyle w:val="ASDtable"/>
            </w:pPr>
            <w:r>
              <w:t>0.34</w:t>
            </w:r>
          </w:p>
        </w:tc>
        <w:tc>
          <w:tcPr>
            <w:tcW w:w="1135" w:type="dxa"/>
          </w:tcPr>
          <w:p w:rsidR="00B100D4" w:rsidRDefault="008A2569" w:rsidP="009218B3">
            <w:pPr>
              <w:pStyle w:val="ASDtable"/>
            </w:pPr>
            <w:r>
              <w:t>0.1</w:t>
            </w:r>
          </w:p>
        </w:tc>
        <w:tc>
          <w:tcPr>
            <w:tcW w:w="1093" w:type="dxa"/>
          </w:tcPr>
          <w:p w:rsidR="00B100D4" w:rsidRDefault="008A2569" w:rsidP="009218B3">
            <w:pPr>
              <w:pStyle w:val="ASDtable"/>
            </w:pPr>
            <w:r>
              <w:t>0.57</w:t>
            </w:r>
          </w:p>
        </w:tc>
      </w:tr>
      <w:tr w:rsidR="00B100D4" w:rsidTr="00BC3F07">
        <w:tc>
          <w:tcPr>
            <w:tcW w:w="1144" w:type="dxa"/>
          </w:tcPr>
          <w:p w:rsidR="00B100D4" w:rsidRDefault="008A2569" w:rsidP="009218B3">
            <w:pPr>
              <w:pStyle w:val="ASDtable"/>
            </w:pPr>
            <w:r>
              <w:t>M21</w:t>
            </w:r>
          </w:p>
        </w:tc>
        <w:tc>
          <w:tcPr>
            <w:tcW w:w="1337" w:type="dxa"/>
          </w:tcPr>
          <w:p w:rsidR="00B100D4" w:rsidRDefault="008A2569" w:rsidP="009218B3">
            <w:pPr>
              <w:pStyle w:val="ASDtable"/>
            </w:pPr>
            <w:r>
              <w:t>40.69</w:t>
            </w:r>
          </w:p>
        </w:tc>
        <w:tc>
          <w:tcPr>
            <w:tcW w:w="1107" w:type="dxa"/>
          </w:tcPr>
          <w:p w:rsidR="00B100D4" w:rsidRDefault="008A2569" w:rsidP="009218B3">
            <w:pPr>
              <w:pStyle w:val="ASDtable"/>
            </w:pPr>
            <w:r>
              <w:t>5.27</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25</w:t>
            </w:r>
          </w:p>
        </w:tc>
        <w:tc>
          <w:tcPr>
            <w:tcW w:w="1092" w:type="dxa"/>
          </w:tcPr>
          <w:p w:rsidR="00B100D4" w:rsidRDefault="008A2569" w:rsidP="009218B3">
            <w:pPr>
              <w:pStyle w:val="ASDtable"/>
            </w:pPr>
            <w:r>
              <w:t>0.62</w:t>
            </w:r>
          </w:p>
        </w:tc>
        <w:tc>
          <w:tcPr>
            <w:tcW w:w="1630" w:type="dxa"/>
          </w:tcPr>
          <w:p w:rsidR="00B100D4" w:rsidRDefault="008A2569" w:rsidP="009218B3">
            <w:pPr>
              <w:pStyle w:val="ASDtable"/>
            </w:pPr>
            <w:r>
              <w:t>60.6</w:t>
            </w:r>
          </w:p>
        </w:tc>
        <w:tc>
          <w:tcPr>
            <w:tcW w:w="1108" w:type="dxa"/>
          </w:tcPr>
          <w:p w:rsidR="00B100D4" w:rsidRDefault="008A2569" w:rsidP="009218B3">
            <w:pPr>
              <w:pStyle w:val="ASDtable"/>
            </w:pPr>
            <w:r>
              <w:t>0.04</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8</w:t>
            </w:r>
          </w:p>
        </w:tc>
        <w:tc>
          <w:tcPr>
            <w:tcW w:w="1093" w:type="dxa"/>
          </w:tcPr>
          <w:p w:rsidR="00B100D4" w:rsidRDefault="008A2569" w:rsidP="009218B3">
            <w:pPr>
              <w:pStyle w:val="ASDtable"/>
            </w:pPr>
            <w:r>
              <w:t>0.92</w:t>
            </w:r>
          </w:p>
        </w:tc>
      </w:tr>
      <w:tr w:rsidR="00B100D4" w:rsidTr="00BC3F07">
        <w:tc>
          <w:tcPr>
            <w:tcW w:w="1144" w:type="dxa"/>
          </w:tcPr>
          <w:p w:rsidR="00B100D4" w:rsidRDefault="008A2569" w:rsidP="009218B3">
            <w:pPr>
              <w:pStyle w:val="ASDtable"/>
            </w:pPr>
            <w:r>
              <w:t>M12</w:t>
            </w:r>
          </w:p>
        </w:tc>
        <w:tc>
          <w:tcPr>
            <w:tcW w:w="1337" w:type="dxa"/>
          </w:tcPr>
          <w:p w:rsidR="00B100D4" w:rsidRDefault="008A2569" w:rsidP="009218B3">
            <w:pPr>
              <w:pStyle w:val="ASDtable"/>
            </w:pPr>
            <w:r>
              <w:t>80.79</w:t>
            </w:r>
          </w:p>
        </w:tc>
        <w:tc>
          <w:tcPr>
            <w:tcW w:w="1107" w:type="dxa"/>
          </w:tcPr>
          <w:p w:rsidR="00B100D4" w:rsidRDefault="008A2569" w:rsidP="009218B3">
            <w:pPr>
              <w:pStyle w:val="ASDtable"/>
            </w:pPr>
            <w:r>
              <w:t>37.16</w:t>
            </w:r>
          </w:p>
        </w:tc>
        <w:tc>
          <w:tcPr>
            <w:tcW w:w="1107" w:type="dxa"/>
          </w:tcPr>
          <w:p w:rsidR="00B100D4" w:rsidRDefault="008A2569" w:rsidP="009218B3">
            <w:pPr>
              <w:pStyle w:val="ASDtable"/>
            </w:pPr>
            <w:r>
              <w:t>0.46</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52</w:t>
            </w:r>
          </w:p>
        </w:tc>
        <w:tc>
          <w:tcPr>
            <w:tcW w:w="1630" w:type="dxa"/>
          </w:tcPr>
          <w:p w:rsidR="00B100D4" w:rsidRDefault="008A2569" w:rsidP="009218B3">
            <w:pPr>
              <w:pStyle w:val="ASDtable"/>
            </w:pPr>
            <w:r>
              <w:t>41.87</w:t>
            </w:r>
          </w:p>
        </w:tc>
        <w:tc>
          <w:tcPr>
            <w:tcW w:w="1108" w:type="dxa"/>
          </w:tcPr>
          <w:p w:rsidR="00B100D4" w:rsidRDefault="008A2569" w:rsidP="009218B3">
            <w:pPr>
              <w:pStyle w:val="ASDtable"/>
            </w:pPr>
            <w:r>
              <w:t>16.84</w:t>
            </w:r>
          </w:p>
        </w:tc>
        <w:tc>
          <w:tcPr>
            <w:tcW w:w="1108" w:type="dxa"/>
          </w:tcPr>
          <w:p w:rsidR="00B100D4" w:rsidRDefault="008A2569" w:rsidP="009218B3">
            <w:pPr>
              <w:pStyle w:val="ASDtable"/>
            </w:pPr>
            <w:r>
              <w:t>0.4</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6</w:t>
            </w:r>
          </w:p>
        </w:tc>
      </w:tr>
      <w:tr w:rsidR="00B100D4" w:rsidTr="00BC3F07">
        <w:tc>
          <w:tcPr>
            <w:tcW w:w="1144" w:type="dxa"/>
          </w:tcPr>
          <w:p w:rsidR="00B100D4" w:rsidRDefault="008A2569" w:rsidP="009218B3">
            <w:pPr>
              <w:pStyle w:val="ASDtable"/>
            </w:pPr>
            <w:r>
              <w:t>M28</w:t>
            </w:r>
          </w:p>
        </w:tc>
        <w:tc>
          <w:tcPr>
            <w:tcW w:w="1337" w:type="dxa"/>
          </w:tcPr>
          <w:p w:rsidR="00B100D4" w:rsidRDefault="008A2569" w:rsidP="009218B3">
            <w:pPr>
              <w:pStyle w:val="ASDtable"/>
            </w:pPr>
            <w:r>
              <w:t>422.48</w:t>
            </w:r>
          </w:p>
        </w:tc>
        <w:tc>
          <w:tcPr>
            <w:tcW w:w="1107" w:type="dxa"/>
          </w:tcPr>
          <w:p w:rsidR="00B100D4" w:rsidRDefault="008A2569" w:rsidP="009218B3">
            <w:pPr>
              <w:pStyle w:val="ASDtable"/>
            </w:pPr>
            <w:r>
              <w:t>163.94</w:t>
            </w:r>
          </w:p>
        </w:tc>
        <w:tc>
          <w:tcPr>
            <w:tcW w:w="1107" w:type="dxa"/>
          </w:tcPr>
          <w:p w:rsidR="00B100D4" w:rsidRDefault="008A2569" w:rsidP="009218B3">
            <w:pPr>
              <w:pStyle w:val="ASDtable"/>
            </w:pPr>
            <w:r>
              <w:t>0.39</w:t>
            </w:r>
          </w:p>
        </w:tc>
        <w:tc>
          <w:tcPr>
            <w:tcW w:w="1135" w:type="dxa"/>
          </w:tcPr>
          <w:p w:rsidR="00B100D4" w:rsidRDefault="008A2569" w:rsidP="009218B3">
            <w:pPr>
              <w:pStyle w:val="ASDtable"/>
            </w:pPr>
            <w:r>
              <w:t>0.28</w:t>
            </w:r>
          </w:p>
        </w:tc>
        <w:tc>
          <w:tcPr>
            <w:tcW w:w="1092" w:type="dxa"/>
          </w:tcPr>
          <w:p w:rsidR="00B100D4" w:rsidRDefault="008A2569" w:rsidP="009218B3">
            <w:pPr>
              <w:pStyle w:val="ASDtable"/>
            </w:pPr>
            <w:r>
              <w:t>0.33</w:t>
            </w:r>
          </w:p>
        </w:tc>
        <w:tc>
          <w:tcPr>
            <w:tcW w:w="1630" w:type="dxa"/>
          </w:tcPr>
          <w:p w:rsidR="00B100D4" w:rsidRDefault="008A2569" w:rsidP="009218B3">
            <w:pPr>
              <w:pStyle w:val="ASDtable"/>
            </w:pPr>
            <w:r>
              <w:t>47.51</w:t>
            </w:r>
          </w:p>
        </w:tc>
        <w:tc>
          <w:tcPr>
            <w:tcW w:w="1108" w:type="dxa"/>
          </w:tcPr>
          <w:p w:rsidR="00B100D4" w:rsidRDefault="008A2569" w:rsidP="009218B3">
            <w:pPr>
              <w:pStyle w:val="ASDtable"/>
            </w:pPr>
            <w:r>
              <w:t>1.01</w:t>
            </w:r>
          </w:p>
        </w:tc>
        <w:tc>
          <w:tcPr>
            <w:tcW w:w="1108" w:type="dxa"/>
          </w:tcPr>
          <w:p w:rsidR="00B100D4" w:rsidRDefault="008A2569" w:rsidP="009218B3">
            <w:pPr>
              <w:pStyle w:val="ASDtable"/>
            </w:pPr>
            <w:r>
              <w:t>0.02</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97</w:t>
            </w:r>
          </w:p>
        </w:tc>
      </w:tr>
      <w:tr w:rsidR="00B100D4" w:rsidTr="00BC3F07">
        <w:tc>
          <w:tcPr>
            <w:tcW w:w="1144" w:type="dxa"/>
          </w:tcPr>
          <w:p w:rsidR="00B100D4" w:rsidRDefault="008A2569" w:rsidP="009218B3">
            <w:pPr>
              <w:pStyle w:val="ASDtable"/>
            </w:pPr>
            <w:r>
              <w:t>M25</w:t>
            </w:r>
          </w:p>
        </w:tc>
        <w:tc>
          <w:tcPr>
            <w:tcW w:w="1337" w:type="dxa"/>
          </w:tcPr>
          <w:p w:rsidR="00B100D4" w:rsidRDefault="008A2569" w:rsidP="009218B3">
            <w:pPr>
              <w:pStyle w:val="ASDtable"/>
            </w:pPr>
            <w:r>
              <w:t>57.1</w:t>
            </w:r>
          </w:p>
        </w:tc>
        <w:tc>
          <w:tcPr>
            <w:tcW w:w="1107" w:type="dxa"/>
          </w:tcPr>
          <w:p w:rsidR="00B100D4" w:rsidRDefault="008A2569" w:rsidP="009218B3">
            <w:pPr>
              <w:pStyle w:val="ASDtable"/>
            </w:pPr>
            <w:r>
              <w:t>0.16</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97</w:t>
            </w:r>
          </w:p>
        </w:tc>
        <w:tc>
          <w:tcPr>
            <w:tcW w:w="1630" w:type="dxa"/>
          </w:tcPr>
          <w:p w:rsidR="00B100D4" w:rsidRDefault="008A2569" w:rsidP="009218B3">
            <w:pPr>
              <w:pStyle w:val="ASDtable"/>
            </w:pPr>
            <w:r>
              <w:t>71.67</w:t>
            </w:r>
          </w:p>
        </w:tc>
        <w:tc>
          <w:tcPr>
            <w:tcW w:w="1108" w:type="dxa"/>
          </w:tcPr>
          <w:p w:rsidR="00B100D4" w:rsidRDefault="008A2569" w:rsidP="009218B3">
            <w:pPr>
              <w:pStyle w:val="ASDtable"/>
            </w:pPr>
            <w:r>
              <w:t>13.66</w:t>
            </w:r>
          </w:p>
        </w:tc>
        <w:tc>
          <w:tcPr>
            <w:tcW w:w="1108" w:type="dxa"/>
          </w:tcPr>
          <w:p w:rsidR="00B100D4" w:rsidRDefault="008A2569" w:rsidP="009218B3">
            <w:pPr>
              <w:pStyle w:val="ASDtable"/>
            </w:pPr>
            <w:r>
              <w:t>0.19</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81</w:t>
            </w:r>
          </w:p>
        </w:tc>
      </w:tr>
      <w:tr w:rsidR="00B100D4" w:rsidTr="00BC3F07">
        <w:tc>
          <w:tcPr>
            <w:tcW w:w="1144" w:type="dxa"/>
          </w:tcPr>
          <w:p w:rsidR="00B100D4" w:rsidRDefault="008A2569" w:rsidP="009218B3">
            <w:pPr>
              <w:pStyle w:val="ASDtable"/>
            </w:pPr>
            <w:r>
              <w:t>M8</w:t>
            </w:r>
          </w:p>
        </w:tc>
        <w:tc>
          <w:tcPr>
            <w:tcW w:w="1337" w:type="dxa"/>
          </w:tcPr>
          <w:p w:rsidR="00B100D4" w:rsidRDefault="008A2569" w:rsidP="009218B3">
            <w:pPr>
              <w:pStyle w:val="ASDtable"/>
            </w:pPr>
            <w:r>
              <w:t>193.05</w:t>
            </w:r>
          </w:p>
        </w:tc>
        <w:tc>
          <w:tcPr>
            <w:tcW w:w="1107" w:type="dxa"/>
          </w:tcPr>
          <w:p w:rsidR="00B100D4" w:rsidRDefault="008A2569" w:rsidP="009218B3">
            <w:pPr>
              <w:pStyle w:val="ASDtable"/>
            </w:pPr>
            <w:r>
              <w:t>67.17</w:t>
            </w:r>
          </w:p>
        </w:tc>
        <w:tc>
          <w:tcPr>
            <w:tcW w:w="1107" w:type="dxa"/>
          </w:tcPr>
          <w:p w:rsidR="00B100D4" w:rsidRDefault="008A2569" w:rsidP="009218B3">
            <w:pPr>
              <w:pStyle w:val="ASDtable"/>
            </w:pPr>
            <w:r>
              <w:t>0.35</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65</w:t>
            </w:r>
          </w:p>
        </w:tc>
        <w:tc>
          <w:tcPr>
            <w:tcW w:w="1630" w:type="dxa"/>
          </w:tcPr>
          <w:p w:rsidR="00B100D4" w:rsidRDefault="008A2569" w:rsidP="009218B3">
            <w:pPr>
              <w:pStyle w:val="ASDtable"/>
            </w:pPr>
            <w:r>
              <w:t>55.2</w:t>
            </w:r>
          </w:p>
        </w:tc>
        <w:tc>
          <w:tcPr>
            <w:tcW w:w="1108" w:type="dxa"/>
          </w:tcPr>
          <w:p w:rsidR="00B100D4" w:rsidRDefault="008A2569" w:rsidP="009218B3">
            <w:pPr>
              <w:pStyle w:val="ASDtable"/>
            </w:pPr>
            <w:r>
              <w:t>0.25</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6</w:t>
            </w:r>
          </w:p>
        </w:tc>
        <w:tc>
          <w:tcPr>
            <w:tcW w:w="1093" w:type="dxa"/>
          </w:tcPr>
          <w:p w:rsidR="00B100D4" w:rsidRDefault="008A2569" w:rsidP="009218B3">
            <w:pPr>
              <w:pStyle w:val="ASDtable"/>
            </w:pPr>
            <w:r>
              <w:t>0.93</w:t>
            </w:r>
          </w:p>
        </w:tc>
      </w:tr>
      <w:tr w:rsidR="00B100D4" w:rsidTr="00BC3F07">
        <w:tc>
          <w:tcPr>
            <w:tcW w:w="1144" w:type="dxa"/>
          </w:tcPr>
          <w:p w:rsidR="00B100D4" w:rsidRDefault="008A2569" w:rsidP="009218B3">
            <w:pPr>
              <w:pStyle w:val="ASDtable"/>
            </w:pPr>
            <w:r>
              <w:t>M26</w:t>
            </w:r>
          </w:p>
        </w:tc>
        <w:tc>
          <w:tcPr>
            <w:tcW w:w="1337" w:type="dxa"/>
          </w:tcPr>
          <w:p w:rsidR="00B100D4" w:rsidRDefault="008A2569" w:rsidP="009218B3">
            <w:pPr>
              <w:pStyle w:val="ASDtable"/>
            </w:pPr>
            <w:r>
              <w:t>39.69</w:t>
            </w:r>
          </w:p>
        </w:tc>
        <w:tc>
          <w:tcPr>
            <w:tcW w:w="1107" w:type="dxa"/>
          </w:tcPr>
          <w:p w:rsidR="00B100D4" w:rsidRDefault="008A2569" w:rsidP="009218B3">
            <w:pPr>
              <w:pStyle w:val="ASDtable"/>
            </w:pPr>
            <w:r>
              <w:t>0.09</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98</w:t>
            </w:r>
          </w:p>
        </w:tc>
        <w:tc>
          <w:tcPr>
            <w:tcW w:w="1630" w:type="dxa"/>
          </w:tcPr>
          <w:p w:rsidR="00B100D4" w:rsidRDefault="008A2569" w:rsidP="009218B3">
            <w:pPr>
              <w:pStyle w:val="ASDtable"/>
            </w:pPr>
            <w:r>
              <w:t>89.03</w:t>
            </w:r>
          </w:p>
        </w:tc>
        <w:tc>
          <w:tcPr>
            <w:tcW w:w="1108" w:type="dxa"/>
          </w:tcPr>
          <w:p w:rsidR="00B100D4" w:rsidRDefault="008A2569" w:rsidP="009218B3">
            <w:pPr>
              <w:pStyle w:val="ASDtable"/>
            </w:pPr>
            <w:r>
              <w:t>28.05</w:t>
            </w:r>
          </w:p>
        </w:tc>
        <w:tc>
          <w:tcPr>
            <w:tcW w:w="1108" w:type="dxa"/>
          </w:tcPr>
          <w:p w:rsidR="00B100D4" w:rsidRDefault="008A2569" w:rsidP="009218B3">
            <w:pPr>
              <w:pStyle w:val="ASDtable"/>
            </w:pPr>
            <w:r>
              <w:t>0.32</w:t>
            </w:r>
          </w:p>
        </w:tc>
        <w:tc>
          <w:tcPr>
            <w:tcW w:w="1135" w:type="dxa"/>
          </w:tcPr>
          <w:p w:rsidR="00B100D4" w:rsidRDefault="008A2569" w:rsidP="009218B3">
            <w:pPr>
              <w:pStyle w:val="ASDtable"/>
            </w:pPr>
            <w:r>
              <w:t>0.25</w:t>
            </w:r>
          </w:p>
        </w:tc>
        <w:tc>
          <w:tcPr>
            <w:tcW w:w="1093" w:type="dxa"/>
          </w:tcPr>
          <w:p w:rsidR="00B100D4" w:rsidRDefault="008A2569" w:rsidP="009218B3">
            <w:pPr>
              <w:pStyle w:val="ASDtable"/>
            </w:pPr>
            <w:r>
              <w:t>0.44</w:t>
            </w:r>
          </w:p>
        </w:tc>
      </w:tr>
      <w:tr w:rsidR="00B100D4" w:rsidTr="00BC3F07">
        <w:tc>
          <w:tcPr>
            <w:tcW w:w="1144" w:type="dxa"/>
          </w:tcPr>
          <w:p w:rsidR="00B100D4" w:rsidRDefault="008A2569" w:rsidP="009218B3">
            <w:pPr>
              <w:pStyle w:val="ASDtable"/>
            </w:pPr>
            <w:r>
              <w:t>M16</w:t>
            </w:r>
          </w:p>
        </w:tc>
        <w:tc>
          <w:tcPr>
            <w:tcW w:w="1337" w:type="dxa"/>
          </w:tcPr>
          <w:p w:rsidR="00B100D4" w:rsidRDefault="008A2569" w:rsidP="009218B3">
            <w:pPr>
              <w:pStyle w:val="ASDtable"/>
            </w:pPr>
            <w:r>
              <w:t>544.76</w:t>
            </w:r>
          </w:p>
        </w:tc>
        <w:tc>
          <w:tcPr>
            <w:tcW w:w="1107" w:type="dxa"/>
          </w:tcPr>
          <w:p w:rsidR="00B100D4" w:rsidRDefault="008A2569" w:rsidP="009218B3">
            <w:pPr>
              <w:pStyle w:val="ASDtable"/>
            </w:pPr>
            <w:r>
              <w:t>397.71</w:t>
            </w:r>
          </w:p>
        </w:tc>
        <w:tc>
          <w:tcPr>
            <w:tcW w:w="1107" w:type="dxa"/>
          </w:tcPr>
          <w:p w:rsidR="00B100D4" w:rsidRDefault="008A2569" w:rsidP="009218B3">
            <w:pPr>
              <w:pStyle w:val="ASDtable"/>
            </w:pPr>
            <w:r>
              <w:t>0.73</w:t>
            </w:r>
          </w:p>
        </w:tc>
        <w:tc>
          <w:tcPr>
            <w:tcW w:w="1135" w:type="dxa"/>
          </w:tcPr>
          <w:p w:rsidR="00B100D4" w:rsidRDefault="008A2569" w:rsidP="009218B3">
            <w:pPr>
              <w:pStyle w:val="ASDtable"/>
            </w:pPr>
            <w:r>
              <w:t>0.12</w:t>
            </w:r>
          </w:p>
        </w:tc>
        <w:tc>
          <w:tcPr>
            <w:tcW w:w="1092" w:type="dxa"/>
          </w:tcPr>
          <w:p w:rsidR="00B100D4" w:rsidRDefault="008A2569" w:rsidP="009218B3">
            <w:pPr>
              <w:pStyle w:val="ASDtable"/>
            </w:pPr>
            <w:r>
              <w:t>0.15</w:t>
            </w:r>
          </w:p>
        </w:tc>
        <w:tc>
          <w:tcPr>
            <w:tcW w:w="1630" w:type="dxa"/>
          </w:tcPr>
          <w:p w:rsidR="00B100D4" w:rsidRDefault="008A2569" w:rsidP="009218B3">
            <w:pPr>
              <w:pStyle w:val="ASDtable"/>
            </w:pPr>
            <w:r>
              <w:t>310.3</w:t>
            </w:r>
          </w:p>
        </w:tc>
        <w:tc>
          <w:tcPr>
            <w:tcW w:w="1108" w:type="dxa"/>
          </w:tcPr>
          <w:p w:rsidR="00B100D4" w:rsidRDefault="008A2569" w:rsidP="009218B3">
            <w:pPr>
              <w:pStyle w:val="ASDtable"/>
            </w:pPr>
            <w:r>
              <w:t>96.73</w:t>
            </w:r>
          </w:p>
        </w:tc>
        <w:tc>
          <w:tcPr>
            <w:tcW w:w="1108" w:type="dxa"/>
          </w:tcPr>
          <w:p w:rsidR="00B100D4" w:rsidRDefault="008A2569" w:rsidP="009218B3">
            <w:pPr>
              <w:pStyle w:val="ASDtable"/>
            </w:pPr>
            <w:r>
              <w:t>0.31</w:t>
            </w:r>
          </w:p>
        </w:tc>
        <w:tc>
          <w:tcPr>
            <w:tcW w:w="1135" w:type="dxa"/>
          </w:tcPr>
          <w:p w:rsidR="00B100D4" w:rsidRDefault="008A2569" w:rsidP="009218B3">
            <w:pPr>
              <w:pStyle w:val="ASDtable"/>
            </w:pPr>
            <w:r>
              <w:t>0.22</w:t>
            </w:r>
          </w:p>
        </w:tc>
        <w:tc>
          <w:tcPr>
            <w:tcW w:w="1093" w:type="dxa"/>
          </w:tcPr>
          <w:p w:rsidR="00B100D4" w:rsidRDefault="008A2569" w:rsidP="009218B3">
            <w:pPr>
              <w:pStyle w:val="ASDtable"/>
            </w:pPr>
            <w:r>
              <w:t>0.46</w:t>
            </w:r>
          </w:p>
        </w:tc>
      </w:tr>
      <w:tr w:rsidR="00B100D4" w:rsidTr="00BC3F07">
        <w:tc>
          <w:tcPr>
            <w:tcW w:w="1144" w:type="dxa"/>
          </w:tcPr>
          <w:p w:rsidR="00B100D4" w:rsidRDefault="008A2569" w:rsidP="009218B3">
            <w:pPr>
              <w:pStyle w:val="ASDtable"/>
            </w:pPr>
            <w:r>
              <w:t>M1</w:t>
            </w:r>
          </w:p>
        </w:tc>
        <w:tc>
          <w:tcPr>
            <w:tcW w:w="1337" w:type="dxa"/>
          </w:tcPr>
          <w:p w:rsidR="00B100D4" w:rsidRDefault="008A2569" w:rsidP="009218B3">
            <w:pPr>
              <w:pStyle w:val="ASDtable"/>
            </w:pPr>
            <w:r>
              <w:t>532.83</w:t>
            </w:r>
          </w:p>
        </w:tc>
        <w:tc>
          <w:tcPr>
            <w:tcW w:w="1107" w:type="dxa"/>
          </w:tcPr>
          <w:p w:rsidR="00B100D4" w:rsidRDefault="008A2569" w:rsidP="009218B3">
            <w:pPr>
              <w:pStyle w:val="ASDtable"/>
            </w:pPr>
            <w:r>
              <w:t>338.41</w:t>
            </w:r>
          </w:p>
        </w:tc>
        <w:tc>
          <w:tcPr>
            <w:tcW w:w="1107" w:type="dxa"/>
          </w:tcPr>
          <w:p w:rsidR="00B100D4" w:rsidRDefault="008A2569" w:rsidP="009218B3">
            <w:pPr>
              <w:pStyle w:val="ASDtable"/>
            </w:pPr>
            <w:r>
              <w:t>0.64</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36</w:t>
            </w:r>
          </w:p>
        </w:tc>
        <w:tc>
          <w:tcPr>
            <w:tcW w:w="1630" w:type="dxa"/>
          </w:tcPr>
          <w:p w:rsidR="00B100D4" w:rsidRDefault="008A2569" w:rsidP="009218B3">
            <w:pPr>
              <w:pStyle w:val="ASDtable"/>
            </w:pPr>
            <w:r>
              <w:t>360.19</w:t>
            </w:r>
          </w:p>
        </w:tc>
        <w:tc>
          <w:tcPr>
            <w:tcW w:w="1108" w:type="dxa"/>
          </w:tcPr>
          <w:p w:rsidR="00B100D4" w:rsidRDefault="008A2569" w:rsidP="009218B3">
            <w:pPr>
              <w:pStyle w:val="ASDtable"/>
            </w:pPr>
            <w:r>
              <w:t>171.51</w:t>
            </w:r>
          </w:p>
        </w:tc>
        <w:tc>
          <w:tcPr>
            <w:tcW w:w="1108" w:type="dxa"/>
          </w:tcPr>
          <w:p w:rsidR="00B100D4" w:rsidRDefault="008A2569" w:rsidP="009218B3">
            <w:pPr>
              <w:pStyle w:val="ASDtable"/>
            </w:pPr>
            <w:r>
              <w:t>0.48</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51</w:t>
            </w:r>
          </w:p>
        </w:tc>
      </w:tr>
      <w:tr w:rsidR="00B100D4" w:rsidTr="00BC3F07">
        <w:tc>
          <w:tcPr>
            <w:tcW w:w="1144" w:type="dxa"/>
          </w:tcPr>
          <w:p w:rsidR="00B100D4" w:rsidRDefault="008A2569" w:rsidP="009218B3">
            <w:pPr>
              <w:pStyle w:val="ASDtable"/>
            </w:pPr>
            <w:r>
              <w:t>naive</w:t>
            </w:r>
          </w:p>
        </w:tc>
        <w:tc>
          <w:tcPr>
            <w:tcW w:w="1337" w:type="dxa"/>
          </w:tcPr>
          <w:p w:rsidR="00B100D4" w:rsidRDefault="008A2569" w:rsidP="009218B3">
            <w:pPr>
              <w:pStyle w:val="ASDtable"/>
            </w:pPr>
            <w:r>
              <w:t>518.97</w:t>
            </w:r>
          </w:p>
        </w:tc>
        <w:tc>
          <w:tcPr>
            <w:tcW w:w="1107" w:type="dxa"/>
          </w:tcPr>
          <w:p w:rsidR="00B100D4" w:rsidRDefault="008A2569" w:rsidP="009218B3">
            <w:pPr>
              <w:pStyle w:val="ASDtable"/>
            </w:pPr>
            <w:r>
              <w:t>0</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1</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518.97</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1</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29</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bl>
    <w:p w:rsidR="00B100D4" w:rsidRDefault="00B100D4"/>
    <w:p w:rsidR="00B100D4" w:rsidRDefault="008A2569">
      <w:r>
        <w:br w:type="page"/>
      </w:r>
    </w:p>
    <w:p w:rsidR="00B100D4" w:rsidRDefault="008A2569">
      <w:pPr>
        <w:pStyle w:val="Beschriftung"/>
      </w:pPr>
      <w:r>
        <w:lastRenderedPageBreak/>
        <w:t xml:space="preserve">Table </w:t>
      </w:r>
      <w:r w:rsidR="006B2590">
        <w:t>20</w:t>
      </w:r>
    </w:p>
    <w:p w:rsidR="00B100D4" w:rsidRDefault="008A2569">
      <w:pPr>
        <w:rPr>
          <w:lang w:eastAsia="de-DE"/>
        </w:rPr>
      </w:pPr>
      <w:proofErr w:type="gramStart"/>
      <w:r>
        <w:rPr>
          <w:b/>
          <w:lang w:eastAsia="de-DE"/>
        </w:rPr>
        <w:t>Decomposition of MSE into contributions from bias², SDSD, and LCS Australian evaluation data BBCH30.</w:t>
      </w:r>
      <w:proofErr w:type="gramEnd"/>
      <w:r w:rsidR="00BF0B65">
        <w:rPr>
          <w:b/>
          <w:lang w:eastAsia="de-DE"/>
        </w:rPr>
        <w:t xml:space="preserve"> Models are sorted in order of increasing RMSE for the Australian evaluation data averaged over stages (last column of Table 7).  Due to rounding errors, the sum of fractions from bias², SDSD and LCS may not be exactly 1.00.</w:t>
      </w: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BC3F07">
        <w:tc>
          <w:tcPr>
            <w:tcW w:w="1144" w:type="dxa"/>
          </w:tcPr>
          <w:p w:rsidR="00B100D4" w:rsidRDefault="00B100D4" w:rsidP="009218B3">
            <w:pPr>
              <w:pStyle w:val="ASDtable"/>
            </w:pPr>
          </w:p>
        </w:tc>
        <w:tc>
          <w:tcPr>
            <w:tcW w:w="11852" w:type="dxa"/>
            <w:gridSpan w:val="10"/>
          </w:tcPr>
          <w:p w:rsidR="00B100D4" w:rsidRPr="00BC3F07" w:rsidRDefault="008A2569" w:rsidP="009218B3">
            <w:pPr>
              <w:pStyle w:val="ASDtable"/>
              <w:rPr>
                <w:b/>
              </w:rPr>
            </w:pPr>
            <w:r w:rsidRPr="00BC3F07">
              <w:rPr>
                <w:b/>
              </w:rPr>
              <w:t>Australian evaluation data BBCH30</w:t>
            </w:r>
          </w:p>
        </w:tc>
      </w:tr>
      <w:tr w:rsidR="00B100D4" w:rsidTr="00BC3F07">
        <w:tc>
          <w:tcPr>
            <w:tcW w:w="1144" w:type="dxa"/>
          </w:tcPr>
          <w:p w:rsidR="00B100D4" w:rsidRDefault="00B100D4" w:rsidP="009218B3">
            <w:pPr>
              <w:pStyle w:val="ASDtable"/>
            </w:pPr>
          </w:p>
        </w:tc>
        <w:tc>
          <w:tcPr>
            <w:tcW w:w="5778" w:type="dxa"/>
            <w:gridSpan w:val="5"/>
          </w:tcPr>
          <w:p w:rsidR="00B100D4" w:rsidRPr="00BC3F07" w:rsidRDefault="008A2569" w:rsidP="009218B3">
            <w:pPr>
              <w:pStyle w:val="ASDtable"/>
              <w:rPr>
                <w:b/>
              </w:rPr>
            </w:pPr>
            <w:r w:rsidRPr="00BC3F07">
              <w:rPr>
                <w:b/>
              </w:rPr>
              <w:t>Usual calibration</w:t>
            </w:r>
          </w:p>
        </w:tc>
        <w:tc>
          <w:tcPr>
            <w:tcW w:w="6074" w:type="dxa"/>
            <w:gridSpan w:val="5"/>
          </w:tcPr>
          <w:p w:rsidR="00B100D4" w:rsidRPr="00BC3F07" w:rsidRDefault="008A2569" w:rsidP="009218B3">
            <w:pPr>
              <w:pStyle w:val="ASDtable"/>
              <w:rPr>
                <w:b/>
              </w:rPr>
            </w:pPr>
            <w:r w:rsidRPr="00BC3F07">
              <w:rPr>
                <w:b/>
              </w:rPr>
              <w:t>Protocol calibration</w:t>
            </w:r>
          </w:p>
        </w:tc>
      </w:tr>
      <w:tr w:rsidR="00B100D4" w:rsidTr="00BC3F07">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BC3F07">
        <w:tc>
          <w:tcPr>
            <w:tcW w:w="1144" w:type="dxa"/>
          </w:tcPr>
          <w:p w:rsidR="00B100D4" w:rsidRDefault="008A2569" w:rsidP="009218B3">
            <w:pPr>
              <w:pStyle w:val="ASDtable"/>
            </w:pPr>
            <w:r>
              <w:t>M9</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17</w:t>
            </w:r>
          </w:p>
        </w:tc>
        <w:tc>
          <w:tcPr>
            <w:tcW w:w="1337" w:type="dxa"/>
          </w:tcPr>
          <w:p w:rsidR="00B100D4" w:rsidRDefault="008A2569" w:rsidP="009218B3">
            <w:pPr>
              <w:pStyle w:val="ASDtable"/>
            </w:pPr>
            <w:r>
              <w:t>118.41</w:t>
            </w:r>
          </w:p>
        </w:tc>
        <w:tc>
          <w:tcPr>
            <w:tcW w:w="1107" w:type="dxa"/>
          </w:tcPr>
          <w:p w:rsidR="00B100D4" w:rsidRDefault="008A2569" w:rsidP="009218B3">
            <w:pPr>
              <w:pStyle w:val="ASDtable"/>
            </w:pPr>
            <w:r>
              <w:t>6.75</w:t>
            </w:r>
          </w:p>
        </w:tc>
        <w:tc>
          <w:tcPr>
            <w:tcW w:w="1107" w:type="dxa"/>
          </w:tcPr>
          <w:p w:rsidR="00B100D4" w:rsidRDefault="008A2569" w:rsidP="009218B3">
            <w:pPr>
              <w:pStyle w:val="ASDtable"/>
            </w:pPr>
            <w:r>
              <w:t>0.06</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92</w:t>
            </w:r>
          </w:p>
        </w:tc>
        <w:tc>
          <w:tcPr>
            <w:tcW w:w="1630" w:type="dxa"/>
          </w:tcPr>
          <w:p w:rsidR="00B100D4" w:rsidRDefault="008A2569" w:rsidP="009218B3">
            <w:pPr>
              <w:pStyle w:val="ASDtable"/>
            </w:pPr>
            <w:r>
              <w:t>146.49</w:t>
            </w:r>
          </w:p>
        </w:tc>
        <w:tc>
          <w:tcPr>
            <w:tcW w:w="1108" w:type="dxa"/>
          </w:tcPr>
          <w:p w:rsidR="00B100D4" w:rsidRDefault="008A2569" w:rsidP="009218B3">
            <w:pPr>
              <w:pStyle w:val="ASDtable"/>
            </w:pPr>
            <w:r>
              <w:t>27.94</w:t>
            </w:r>
          </w:p>
        </w:tc>
        <w:tc>
          <w:tcPr>
            <w:tcW w:w="1108" w:type="dxa"/>
          </w:tcPr>
          <w:p w:rsidR="00B100D4" w:rsidRDefault="008A2569" w:rsidP="009218B3">
            <w:pPr>
              <w:pStyle w:val="ASDtable"/>
            </w:pPr>
            <w:r>
              <w:t>0.19</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78</w:t>
            </w:r>
          </w:p>
        </w:tc>
      </w:tr>
      <w:tr w:rsidR="00B100D4" w:rsidTr="00BC3F07">
        <w:tc>
          <w:tcPr>
            <w:tcW w:w="1144" w:type="dxa"/>
          </w:tcPr>
          <w:p w:rsidR="00B100D4" w:rsidRDefault="008A2569" w:rsidP="009218B3">
            <w:pPr>
              <w:pStyle w:val="ASDtable"/>
            </w:pPr>
            <w:r>
              <w:t>M13</w:t>
            </w:r>
          </w:p>
        </w:tc>
        <w:tc>
          <w:tcPr>
            <w:tcW w:w="1337" w:type="dxa"/>
          </w:tcPr>
          <w:p w:rsidR="00B100D4" w:rsidRDefault="008A2569" w:rsidP="009218B3">
            <w:pPr>
              <w:pStyle w:val="ASDtable"/>
            </w:pPr>
            <w:r>
              <w:t>198.66</w:t>
            </w:r>
          </w:p>
        </w:tc>
        <w:tc>
          <w:tcPr>
            <w:tcW w:w="1107" w:type="dxa"/>
          </w:tcPr>
          <w:p w:rsidR="00B100D4" w:rsidRDefault="008A2569" w:rsidP="009218B3">
            <w:pPr>
              <w:pStyle w:val="ASDtable"/>
            </w:pPr>
            <w:r>
              <w:t>31.94</w:t>
            </w:r>
          </w:p>
        </w:tc>
        <w:tc>
          <w:tcPr>
            <w:tcW w:w="1107" w:type="dxa"/>
          </w:tcPr>
          <w:p w:rsidR="00B100D4" w:rsidRDefault="008A2569" w:rsidP="009218B3">
            <w:pPr>
              <w:pStyle w:val="ASDtable"/>
            </w:pPr>
            <w:r>
              <w:t>0.16</w:t>
            </w:r>
          </w:p>
        </w:tc>
        <w:tc>
          <w:tcPr>
            <w:tcW w:w="1135" w:type="dxa"/>
          </w:tcPr>
          <w:p w:rsidR="00B100D4" w:rsidRDefault="008A2569" w:rsidP="009218B3">
            <w:pPr>
              <w:pStyle w:val="ASDtable"/>
            </w:pPr>
            <w:r>
              <w:t>0.48</w:t>
            </w:r>
          </w:p>
        </w:tc>
        <w:tc>
          <w:tcPr>
            <w:tcW w:w="1092" w:type="dxa"/>
          </w:tcPr>
          <w:p w:rsidR="00B100D4" w:rsidRDefault="008A2569" w:rsidP="009218B3">
            <w:pPr>
              <w:pStyle w:val="ASDtable"/>
            </w:pPr>
            <w:r>
              <w:t>0.36</w:t>
            </w:r>
          </w:p>
        </w:tc>
        <w:tc>
          <w:tcPr>
            <w:tcW w:w="1630" w:type="dxa"/>
          </w:tcPr>
          <w:p w:rsidR="00B100D4" w:rsidRDefault="008A2569" w:rsidP="009218B3">
            <w:pPr>
              <w:pStyle w:val="ASDtable"/>
            </w:pPr>
            <w:r>
              <w:t>135.96</w:t>
            </w:r>
          </w:p>
        </w:tc>
        <w:tc>
          <w:tcPr>
            <w:tcW w:w="1108" w:type="dxa"/>
          </w:tcPr>
          <w:p w:rsidR="00B100D4" w:rsidRDefault="008A2569" w:rsidP="009218B3">
            <w:pPr>
              <w:pStyle w:val="ASDtable"/>
            </w:pPr>
            <w:r>
              <w:t>3.89</w:t>
            </w:r>
          </w:p>
        </w:tc>
        <w:tc>
          <w:tcPr>
            <w:tcW w:w="1108" w:type="dxa"/>
          </w:tcPr>
          <w:p w:rsidR="00B100D4" w:rsidRDefault="008A2569" w:rsidP="009218B3">
            <w:pPr>
              <w:pStyle w:val="ASDtable"/>
            </w:pPr>
            <w:r>
              <w:t>0.03</w:t>
            </w:r>
          </w:p>
        </w:tc>
        <w:tc>
          <w:tcPr>
            <w:tcW w:w="1135" w:type="dxa"/>
          </w:tcPr>
          <w:p w:rsidR="00B100D4" w:rsidRDefault="008A2569" w:rsidP="009218B3">
            <w:pPr>
              <w:pStyle w:val="ASDtable"/>
            </w:pPr>
            <w:r>
              <w:t>0.19</w:t>
            </w:r>
          </w:p>
        </w:tc>
        <w:tc>
          <w:tcPr>
            <w:tcW w:w="1093" w:type="dxa"/>
          </w:tcPr>
          <w:p w:rsidR="00B100D4" w:rsidRDefault="008A2569" w:rsidP="009218B3">
            <w:pPr>
              <w:pStyle w:val="ASDtable"/>
            </w:pPr>
            <w:r>
              <w:t>0.78</w:t>
            </w:r>
          </w:p>
        </w:tc>
      </w:tr>
      <w:tr w:rsidR="00B100D4" w:rsidTr="00BC3F07">
        <w:tc>
          <w:tcPr>
            <w:tcW w:w="1144" w:type="dxa"/>
          </w:tcPr>
          <w:p w:rsidR="00B100D4" w:rsidRDefault="008A2569" w:rsidP="009218B3">
            <w:pPr>
              <w:pStyle w:val="ASDtable"/>
            </w:pPr>
            <w:r>
              <w:t>e-median</w:t>
            </w:r>
          </w:p>
        </w:tc>
        <w:tc>
          <w:tcPr>
            <w:tcW w:w="1337" w:type="dxa"/>
          </w:tcPr>
          <w:p w:rsidR="00B100D4" w:rsidRDefault="008A2569" w:rsidP="009218B3">
            <w:pPr>
              <w:pStyle w:val="ASDtable"/>
            </w:pPr>
            <w:r>
              <w:t>142.51</w:t>
            </w:r>
          </w:p>
        </w:tc>
        <w:tc>
          <w:tcPr>
            <w:tcW w:w="1107" w:type="dxa"/>
          </w:tcPr>
          <w:p w:rsidR="00B100D4" w:rsidRDefault="008A2569" w:rsidP="009218B3">
            <w:pPr>
              <w:pStyle w:val="ASDtable"/>
            </w:pPr>
            <w:r>
              <w:t>0.1</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16</w:t>
            </w:r>
          </w:p>
        </w:tc>
        <w:tc>
          <w:tcPr>
            <w:tcW w:w="1092" w:type="dxa"/>
          </w:tcPr>
          <w:p w:rsidR="00B100D4" w:rsidRDefault="008A2569" w:rsidP="009218B3">
            <w:pPr>
              <w:pStyle w:val="ASDtable"/>
            </w:pPr>
            <w:r>
              <w:t>0.84</w:t>
            </w:r>
          </w:p>
        </w:tc>
        <w:tc>
          <w:tcPr>
            <w:tcW w:w="1630" w:type="dxa"/>
          </w:tcPr>
          <w:p w:rsidR="00B100D4" w:rsidRDefault="008A2569" w:rsidP="009218B3">
            <w:pPr>
              <w:pStyle w:val="ASDtable"/>
            </w:pPr>
            <w:r>
              <w:t>148.47</w:t>
            </w:r>
          </w:p>
        </w:tc>
        <w:tc>
          <w:tcPr>
            <w:tcW w:w="1108" w:type="dxa"/>
          </w:tcPr>
          <w:p w:rsidR="00B100D4" w:rsidRDefault="008A2569" w:rsidP="009218B3">
            <w:pPr>
              <w:pStyle w:val="ASDtable"/>
            </w:pPr>
            <w:r>
              <w:t>16.03</w:t>
            </w:r>
          </w:p>
        </w:tc>
        <w:tc>
          <w:tcPr>
            <w:tcW w:w="1108" w:type="dxa"/>
          </w:tcPr>
          <w:p w:rsidR="00B100D4" w:rsidRDefault="008A2569" w:rsidP="009218B3">
            <w:pPr>
              <w:pStyle w:val="ASDtable"/>
            </w:pPr>
            <w:r>
              <w:t>0.11</w:t>
            </w:r>
          </w:p>
        </w:tc>
        <w:tc>
          <w:tcPr>
            <w:tcW w:w="1135" w:type="dxa"/>
          </w:tcPr>
          <w:p w:rsidR="00B100D4" w:rsidRDefault="008A2569" w:rsidP="009218B3">
            <w:pPr>
              <w:pStyle w:val="ASDtable"/>
            </w:pPr>
            <w:r>
              <w:t>0.13</w:t>
            </w:r>
          </w:p>
        </w:tc>
        <w:tc>
          <w:tcPr>
            <w:tcW w:w="1093" w:type="dxa"/>
          </w:tcPr>
          <w:p w:rsidR="00B100D4" w:rsidRDefault="008A2569" w:rsidP="009218B3">
            <w:pPr>
              <w:pStyle w:val="ASDtable"/>
            </w:pPr>
            <w:r>
              <w:t>0.76</w:t>
            </w:r>
          </w:p>
        </w:tc>
      </w:tr>
      <w:tr w:rsidR="00B100D4" w:rsidTr="00BC3F07">
        <w:tc>
          <w:tcPr>
            <w:tcW w:w="1144" w:type="dxa"/>
          </w:tcPr>
          <w:p w:rsidR="00B100D4" w:rsidRDefault="008A2569" w:rsidP="009218B3">
            <w:pPr>
              <w:pStyle w:val="ASDtable"/>
            </w:pPr>
            <w:r>
              <w:t>e-mean</w:t>
            </w:r>
          </w:p>
        </w:tc>
        <w:tc>
          <w:tcPr>
            <w:tcW w:w="1337" w:type="dxa"/>
          </w:tcPr>
          <w:p w:rsidR="00B100D4" w:rsidRDefault="008A2569" w:rsidP="009218B3">
            <w:pPr>
              <w:pStyle w:val="ASDtable"/>
            </w:pPr>
            <w:r>
              <w:t>130.24</w:t>
            </w:r>
          </w:p>
        </w:tc>
        <w:tc>
          <w:tcPr>
            <w:tcW w:w="1107" w:type="dxa"/>
          </w:tcPr>
          <w:p w:rsidR="00B100D4" w:rsidRDefault="008A2569" w:rsidP="009218B3">
            <w:pPr>
              <w:pStyle w:val="ASDtable"/>
            </w:pPr>
            <w:r>
              <w:t>3</w:t>
            </w:r>
          </w:p>
        </w:tc>
        <w:tc>
          <w:tcPr>
            <w:tcW w:w="1107" w:type="dxa"/>
          </w:tcPr>
          <w:p w:rsidR="00B100D4" w:rsidRDefault="008A2569" w:rsidP="009218B3">
            <w:pPr>
              <w:pStyle w:val="ASDtable"/>
            </w:pPr>
            <w:r>
              <w:t>0.02</w:t>
            </w:r>
          </w:p>
        </w:tc>
        <w:tc>
          <w:tcPr>
            <w:tcW w:w="1135" w:type="dxa"/>
          </w:tcPr>
          <w:p w:rsidR="00B100D4" w:rsidRDefault="008A2569" w:rsidP="009218B3">
            <w:pPr>
              <w:pStyle w:val="ASDtable"/>
            </w:pPr>
            <w:r>
              <w:t>0.18</w:t>
            </w:r>
          </w:p>
        </w:tc>
        <w:tc>
          <w:tcPr>
            <w:tcW w:w="1092" w:type="dxa"/>
          </w:tcPr>
          <w:p w:rsidR="00B100D4" w:rsidRDefault="008A2569" w:rsidP="009218B3">
            <w:pPr>
              <w:pStyle w:val="ASDtable"/>
            </w:pPr>
            <w:r>
              <w:t>0.8</w:t>
            </w:r>
          </w:p>
        </w:tc>
        <w:tc>
          <w:tcPr>
            <w:tcW w:w="1630" w:type="dxa"/>
          </w:tcPr>
          <w:p w:rsidR="00B100D4" w:rsidRDefault="008A2569" w:rsidP="009218B3">
            <w:pPr>
              <w:pStyle w:val="ASDtable"/>
            </w:pPr>
            <w:r>
              <w:t>157.77</w:t>
            </w:r>
          </w:p>
        </w:tc>
        <w:tc>
          <w:tcPr>
            <w:tcW w:w="1108" w:type="dxa"/>
          </w:tcPr>
          <w:p w:rsidR="00B100D4" w:rsidRDefault="008A2569" w:rsidP="009218B3">
            <w:pPr>
              <w:pStyle w:val="ASDtable"/>
            </w:pPr>
            <w:r>
              <w:t>16.73</w:t>
            </w:r>
          </w:p>
        </w:tc>
        <w:tc>
          <w:tcPr>
            <w:tcW w:w="1108" w:type="dxa"/>
          </w:tcPr>
          <w:p w:rsidR="00B100D4" w:rsidRDefault="008A2569" w:rsidP="009218B3">
            <w:pPr>
              <w:pStyle w:val="ASDtable"/>
            </w:pPr>
            <w:r>
              <w:t>0.11</w:t>
            </w:r>
          </w:p>
        </w:tc>
        <w:tc>
          <w:tcPr>
            <w:tcW w:w="1135" w:type="dxa"/>
          </w:tcPr>
          <w:p w:rsidR="00B100D4" w:rsidRDefault="008A2569" w:rsidP="009218B3">
            <w:pPr>
              <w:pStyle w:val="ASDtable"/>
            </w:pPr>
            <w:r>
              <w:t>0.12</w:t>
            </w:r>
          </w:p>
        </w:tc>
        <w:tc>
          <w:tcPr>
            <w:tcW w:w="1093" w:type="dxa"/>
          </w:tcPr>
          <w:p w:rsidR="00B100D4" w:rsidRDefault="008A2569" w:rsidP="009218B3">
            <w:pPr>
              <w:pStyle w:val="ASDtable"/>
            </w:pPr>
            <w:r>
              <w:t>0.77</w:t>
            </w:r>
          </w:p>
        </w:tc>
      </w:tr>
      <w:tr w:rsidR="00B100D4" w:rsidTr="00BC3F07">
        <w:tc>
          <w:tcPr>
            <w:tcW w:w="1144" w:type="dxa"/>
          </w:tcPr>
          <w:p w:rsidR="00B100D4" w:rsidRDefault="008A2569" w:rsidP="009218B3">
            <w:pPr>
              <w:pStyle w:val="ASDtable"/>
            </w:pPr>
            <w:r>
              <w:t>M20</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15</w:t>
            </w:r>
          </w:p>
        </w:tc>
        <w:tc>
          <w:tcPr>
            <w:tcW w:w="1337" w:type="dxa"/>
          </w:tcPr>
          <w:p w:rsidR="00B100D4" w:rsidRDefault="008A2569" w:rsidP="009218B3">
            <w:pPr>
              <w:pStyle w:val="ASDtable"/>
            </w:pPr>
            <w:r>
              <w:t>157.44</w:t>
            </w:r>
          </w:p>
        </w:tc>
        <w:tc>
          <w:tcPr>
            <w:tcW w:w="1107" w:type="dxa"/>
          </w:tcPr>
          <w:p w:rsidR="00B100D4" w:rsidRDefault="008A2569" w:rsidP="009218B3">
            <w:pPr>
              <w:pStyle w:val="ASDtable"/>
            </w:pPr>
            <w:r>
              <w:t>4.9</w:t>
            </w:r>
          </w:p>
        </w:tc>
        <w:tc>
          <w:tcPr>
            <w:tcW w:w="1107" w:type="dxa"/>
          </w:tcPr>
          <w:p w:rsidR="00B100D4" w:rsidRDefault="008A2569" w:rsidP="009218B3">
            <w:pPr>
              <w:pStyle w:val="ASDtable"/>
            </w:pPr>
            <w:r>
              <w:t>0.03</w:t>
            </w:r>
          </w:p>
        </w:tc>
        <w:tc>
          <w:tcPr>
            <w:tcW w:w="1135" w:type="dxa"/>
          </w:tcPr>
          <w:p w:rsidR="00B100D4" w:rsidRDefault="008A2569" w:rsidP="009218B3">
            <w:pPr>
              <w:pStyle w:val="ASDtable"/>
            </w:pPr>
            <w:r>
              <w:t>0.09</w:t>
            </w:r>
          </w:p>
        </w:tc>
        <w:tc>
          <w:tcPr>
            <w:tcW w:w="1092" w:type="dxa"/>
          </w:tcPr>
          <w:p w:rsidR="00B100D4" w:rsidRDefault="008A2569" w:rsidP="009218B3">
            <w:pPr>
              <w:pStyle w:val="ASDtable"/>
            </w:pPr>
            <w:r>
              <w:t>0.88</w:t>
            </w:r>
          </w:p>
        </w:tc>
        <w:tc>
          <w:tcPr>
            <w:tcW w:w="1630" w:type="dxa"/>
          </w:tcPr>
          <w:p w:rsidR="00B100D4" w:rsidRDefault="008A2569" w:rsidP="009218B3">
            <w:pPr>
              <w:pStyle w:val="ASDtable"/>
            </w:pPr>
            <w:r>
              <w:t>183.62</w:t>
            </w:r>
          </w:p>
        </w:tc>
        <w:tc>
          <w:tcPr>
            <w:tcW w:w="1108" w:type="dxa"/>
          </w:tcPr>
          <w:p w:rsidR="00B100D4" w:rsidRDefault="008A2569" w:rsidP="009218B3">
            <w:pPr>
              <w:pStyle w:val="ASDtable"/>
            </w:pPr>
            <w:r>
              <w:t>46.78</w:t>
            </w:r>
          </w:p>
        </w:tc>
        <w:tc>
          <w:tcPr>
            <w:tcW w:w="1108" w:type="dxa"/>
          </w:tcPr>
          <w:p w:rsidR="00B100D4" w:rsidRDefault="008A2569" w:rsidP="009218B3">
            <w:pPr>
              <w:pStyle w:val="ASDtable"/>
            </w:pPr>
            <w:r>
              <w:t>0.25</w:t>
            </w:r>
          </w:p>
        </w:tc>
        <w:tc>
          <w:tcPr>
            <w:tcW w:w="1135" w:type="dxa"/>
          </w:tcPr>
          <w:p w:rsidR="00B100D4" w:rsidRDefault="008A2569" w:rsidP="009218B3">
            <w:pPr>
              <w:pStyle w:val="ASDtable"/>
            </w:pPr>
            <w:r>
              <w:t>0.15</w:t>
            </w:r>
          </w:p>
        </w:tc>
        <w:tc>
          <w:tcPr>
            <w:tcW w:w="1093" w:type="dxa"/>
          </w:tcPr>
          <w:p w:rsidR="00B100D4" w:rsidRDefault="008A2569" w:rsidP="009218B3">
            <w:pPr>
              <w:pStyle w:val="ASDtable"/>
            </w:pPr>
            <w:r>
              <w:t>0.59</w:t>
            </w:r>
          </w:p>
        </w:tc>
      </w:tr>
      <w:tr w:rsidR="00B100D4" w:rsidTr="00BC3F07">
        <w:tc>
          <w:tcPr>
            <w:tcW w:w="1144" w:type="dxa"/>
          </w:tcPr>
          <w:p w:rsidR="00B100D4" w:rsidRDefault="008A2569" w:rsidP="009218B3">
            <w:pPr>
              <w:pStyle w:val="ASDtable"/>
            </w:pPr>
            <w:r>
              <w:t>M2</w:t>
            </w:r>
          </w:p>
        </w:tc>
        <w:tc>
          <w:tcPr>
            <w:tcW w:w="1337" w:type="dxa"/>
          </w:tcPr>
          <w:p w:rsidR="00B100D4" w:rsidRDefault="008A2569" w:rsidP="009218B3">
            <w:pPr>
              <w:pStyle w:val="ASDtable"/>
            </w:pPr>
            <w:r>
              <w:t>201.47</w:t>
            </w:r>
          </w:p>
        </w:tc>
        <w:tc>
          <w:tcPr>
            <w:tcW w:w="1107" w:type="dxa"/>
          </w:tcPr>
          <w:p w:rsidR="00B100D4" w:rsidRDefault="008A2569" w:rsidP="009218B3">
            <w:pPr>
              <w:pStyle w:val="ASDtable"/>
            </w:pPr>
            <w:r>
              <w:t>25.36</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84</w:t>
            </w:r>
          </w:p>
        </w:tc>
        <w:tc>
          <w:tcPr>
            <w:tcW w:w="1630" w:type="dxa"/>
          </w:tcPr>
          <w:p w:rsidR="00B100D4" w:rsidRDefault="008A2569" w:rsidP="009218B3">
            <w:pPr>
              <w:pStyle w:val="ASDtable"/>
            </w:pPr>
            <w:r>
              <w:t>270.99</w:t>
            </w:r>
          </w:p>
        </w:tc>
        <w:tc>
          <w:tcPr>
            <w:tcW w:w="1108" w:type="dxa"/>
          </w:tcPr>
          <w:p w:rsidR="00B100D4" w:rsidRDefault="008A2569" w:rsidP="009218B3">
            <w:pPr>
              <w:pStyle w:val="ASDtable"/>
            </w:pPr>
            <w:r>
              <w:t>94.54</w:t>
            </w:r>
          </w:p>
        </w:tc>
        <w:tc>
          <w:tcPr>
            <w:tcW w:w="1108" w:type="dxa"/>
          </w:tcPr>
          <w:p w:rsidR="00B100D4" w:rsidRDefault="008A2569" w:rsidP="009218B3">
            <w:pPr>
              <w:pStyle w:val="ASDtable"/>
            </w:pPr>
            <w:r>
              <w:t>0.35</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63</w:t>
            </w:r>
          </w:p>
        </w:tc>
      </w:tr>
      <w:tr w:rsidR="00B100D4" w:rsidTr="00BC3F07">
        <w:tc>
          <w:tcPr>
            <w:tcW w:w="1144" w:type="dxa"/>
          </w:tcPr>
          <w:p w:rsidR="00B100D4" w:rsidRDefault="008A2569" w:rsidP="009218B3">
            <w:pPr>
              <w:pStyle w:val="ASDtable"/>
            </w:pPr>
            <w:r>
              <w:t>M24</w:t>
            </w:r>
          </w:p>
        </w:tc>
        <w:tc>
          <w:tcPr>
            <w:tcW w:w="1337" w:type="dxa"/>
          </w:tcPr>
          <w:p w:rsidR="00B100D4" w:rsidRDefault="008A2569" w:rsidP="009218B3">
            <w:pPr>
              <w:pStyle w:val="ASDtable"/>
            </w:pPr>
            <w:r>
              <w:t>146.58</w:t>
            </w:r>
          </w:p>
        </w:tc>
        <w:tc>
          <w:tcPr>
            <w:tcW w:w="1107" w:type="dxa"/>
          </w:tcPr>
          <w:p w:rsidR="00B100D4" w:rsidRDefault="008A2569" w:rsidP="009218B3">
            <w:pPr>
              <w:pStyle w:val="ASDtable"/>
            </w:pPr>
            <w:r>
              <w:t>2.55</w:t>
            </w:r>
          </w:p>
        </w:tc>
        <w:tc>
          <w:tcPr>
            <w:tcW w:w="1107" w:type="dxa"/>
          </w:tcPr>
          <w:p w:rsidR="00B100D4" w:rsidRDefault="008A2569" w:rsidP="009218B3">
            <w:pPr>
              <w:pStyle w:val="ASDtable"/>
            </w:pPr>
            <w:r>
              <w:t>0.02</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92</w:t>
            </w:r>
          </w:p>
        </w:tc>
        <w:tc>
          <w:tcPr>
            <w:tcW w:w="1630" w:type="dxa"/>
          </w:tcPr>
          <w:p w:rsidR="00B100D4" w:rsidRDefault="008A2569" w:rsidP="009218B3">
            <w:pPr>
              <w:pStyle w:val="ASDtable"/>
            </w:pPr>
            <w:r>
              <w:t>148.03</w:t>
            </w:r>
          </w:p>
        </w:tc>
        <w:tc>
          <w:tcPr>
            <w:tcW w:w="1108" w:type="dxa"/>
          </w:tcPr>
          <w:p w:rsidR="00B100D4" w:rsidRDefault="008A2569" w:rsidP="009218B3">
            <w:pPr>
              <w:pStyle w:val="ASDtable"/>
            </w:pPr>
            <w:r>
              <w:t>4.4</w:t>
            </w:r>
          </w:p>
        </w:tc>
        <w:tc>
          <w:tcPr>
            <w:tcW w:w="1108" w:type="dxa"/>
          </w:tcPr>
          <w:p w:rsidR="00B100D4" w:rsidRDefault="008A2569" w:rsidP="009218B3">
            <w:pPr>
              <w:pStyle w:val="ASDtable"/>
            </w:pPr>
            <w:r>
              <w:t>0.03</w:t>
            </w:r>
          </w:p>
        </w:tc>
        <w:tc>
          <w:tcPr>
            <w:tcW w:w="1135" w:type="dxa"/>
          </w:tcPr>
          <w:p w:rsidR="00B100D4" w:rsidRDefault="008A2569" w:rsidP="009218B3">
            <w:pPr>
              <w:pStyle w:val="ASDtable"/>
            </w:pPr>
            <w:r>
              <w:t>0.06</w:t>
            </w:r>
          </w:p>
        </w:tc>
        <w:tc>
          <w:tcPr>
            <w:tcW w:w="1093" w:type="dxa"/>
          </w:tcPr>
          <w:p w:rsidR="00B100D4" w:rsidRDefault="008A2569" w:rsidP="009218B3">
            <w:pPr>
              <w:pStyle w:val="ASDtable"/>
            </w:pPr>
            <w:r>
              <w:t>0.91</w:t>
            </w:r>
          </w:p>
        </w:tc>
      </w:tr>
      <w:tr w:rsidR="00B100D4" w:rsidTr="00BC3F07">
        <w:tc>
          <w:tcPr>
            <w:tcW w:w="1144" w:type="dxa"/>
          </w:tcPr>
          <w:p w:rsidR="00B100D4" w:rsidRDefault="008A2569" w:rsidP="009218B3">
            <w:pPr>
              <w:pStyle w:val="ASDtable"/>
            </w:pPr>
            <w:r>
              <w:t>M7</w:t>
            </w:r>
          </w:p>
        </w:tc>
        <w:tc>
          <w:tcPr>
            <w:tcW w:w="1337" w:type="dxa"/>
          </w:tcPr>
          <w:p w:rsidR="00B100D4" w:rsidRDefault="008A2569" w:rsidP="009218B3">
            <w:pPr>
              <w:pStyle w:val="ASDtable"/>
            </w:pPr>
            <w:r>
              <w:t>370.27</w:t>
            </w:r>
          </w:p>
        </w:tc>
        <w:tc>
          <w:tcPr>
            <w:tcW w:w="1107" w:type="dxa"/>
          </w:tcPr>
          <w:p w:rsidR="00B100D4" w:rsidRDefault="008A2569" w:rsidP="009218B3">
            <w:pPr>
              <w:pStyle w:val="ASDtable"/>
            </w:pPr>
            <w:r>
              <w:t>200.28</w:t>
            </w:r>
          </w:p>
        </w:tc>
        <w:tc>
          <w:tcPr>
            <w:tcW w:w="1107" w:type="dxa"/>
          </w:tcPr>
          <w:p w:rsidR="00B100D4" w:rsidRDefault="008A2569" w:rsidP="009218B3">
            <w:pPr>
              <w:pStyle w:val="ASDtable"/>
            </w:pPr>
            <w:r>
              <w:t>0.54</w:t>
            </w:r>
          </w:p>
        </w:tc>
        <w:tc>
          <w:tcPr>
            <w:tcW w:w="1135" w:type="dxa"/>
          </w:tcPr>
          <w:p w:rsidR="00B100D4" w:rsidRDefault="008A2569" w:rsidP="009218B3">
            <w:pPr>
              <w:pStyle w:val="ASDtable"/>
            </w:pPr>
            <w:r>
              <w:t>0.24</w:t>
            </w:r>
          </w:p>
        </w:tc>
        <w:tc>
          <w:tcPr>
            <w:tcW w:w="1092" w:type="dxa"/>
          </w:tcPr>
          <w:p w:rsidR="00B100D4" w:rsidRDefault="008A2569" w:rsidP="009218B3">
            <w:pPr>
              <w:pStyle w:val="ASDtable"/>
            </w:pPr>
            <w:r>
              <w:t>0.22</w:t>
            </w:r>
          </w:p>
        </w:tc>
        <w:tc>
          <w:tcPr>
            <w:tcW w:w="1630" w:type="dxa"/>
          </w:tcPr>
          <w:p w:rsidR="00B100D4" w:rsidRDefault="008A2569" w:rsidP="009218B3">
            <w:pPr>
              <w:pStyle w:val="ASDtable"/>
            </w:pPr>
            <w:r>
              <w:t>202.82</w:t>
            </w:r>
          </w:p>
        </w:tc>
        <w:tc>
          <w:tcPr>
            <w:tcW w:w="1108" w:type="dxa"/>
          </w:tcPr>
          <w:p w:rsidR="00B100D4" w:rsidRDefault="008A2569" w:rsidP="009218B3">
            <w:pPr>
              <w:pStyle w:val="ASDtable"/>
            </w:pPr>
            <w:r>
              <w:t>10.8</w:t>
            </w:r>
          </w:p>
        </w:tc>
        <w:tc>
          <w:tcPr>
            <w:tcW w:w="1108" w:type="dxa"/>
          </w:tcPr>
          <w:p w:rsidR="00B100D4" w:rsidRDefault="008A2569" w:rsidP="009218B3">
            <w:pPr>
              <w:pStyle w:val="ASDtable"/>
            </w:pPr>
            <w:r>
              <w:t>0.05</w:t>
            </w:r>
          </w:p>
        </w:tc>
        <w:tc>
          <w:tcPr>
            <w:tcW w:w="1135" w:type="dxa"/>
          </w:tcPr>
          <w:p w:rsidR="00B100D4" w:rsidRDefault="008A2569" w:rsidP="009218B3">
            <w:pPr>
              <w:pStyle w:val="ASDtable"/>
            </w:pPr>
            <w:r>
              <w:t>0.12</w:t>
            </w:r>
          </w:p>
        </w:tc>
        <w:tc>
          <w:tcPr>
            <w:tcW w:w="1093" w:type="dxa"/>
          </w:tcPr>
          <w:p w:rsidR="00B100D4" w:rsidRDefault="008A2569" w:rsidP="009218B3">
            <w:pPr>
              <w:pStyle w:val="ASDtable"/>
            </w:pPr>
            <w:r>
              <w:t>0.82</w:t>
            </w:r>
          </w:p>
        </w:tc>
      </w:tr>
      <w:tr w:rsidR="00B100D4" w:rsidTr="00BC3F07">
        <w:tc>
          <w:tcPr>
            <w:tcW w:w="1144" w:type="dxa"/>
          </w:tcPr>
          <w:p w:rsidR="00B100D4" w:rsidRDefault="008A2569" w:rsidP="009218B3">
            <w:pPr>
              <w:pStyle w:val="ASDtable"/>
            </w:pPr>
            <w:r>
              <w:t>M30</w:t>
            </w:r>
          </w:p>
        </w:tc>
        <w:tc>
          <w:tcPr>
            <w:tcW w:w="1337" w:type="dxa"/>
          </w:tcPr>
          <w:p w:rsidR="00B100D4" w:rsidRDefault="008A2569" w:rsidP="009218B3">
            <w:pPr>
              <w:pStyle w:val="ASDtable"/>
            </w:pPr>
            <w:r>
              <w:t>116.36</w:t>
            </w:r>
          </w:p>
        </w:tc>
        <w:tc>
          <w:tcPr>
            <w:tcW w:w="1107" w:type="dxa"/>
          </w:tcPr>
          <w:p w:rsidR="00B100D4" w:rsidRDefault="008A2569" w:rsidP="009218B3">
            <w:pPr>
              <w:pStyle w:val="ASDtable"/>
            </w:pPr>
            <w:r>
              <w:t>7.71</w:t>
            </w:r>
          </w:p>
        </w:tc>
        <w:tc>
          <w:tcPr>
            <w:tcW w:w="1107" w:type="dxa"/>
          </w:tcPr>
          <w:p w:rsidR="00B100D4" w:rsidRDefault="008A2569" w:rsidP="009218B3">
            <w:pPr>
              <w:pStyle w:val="ASDtable"/>
            </w:pPr>
            <w:r>
              <w:t>0.07</w:t>
            </w:r>
          </w:p>
        </w:tc>
        <w:tc>
          <w:tcPr>
            <w:tcW w:w="1135" w:type="dxa"/>
          </w:tcPr>
          <w:p w:rsidR="00B100D4" w:rsidRDefault="008A2569" w:rsidP="009218B3">
            <w:pPr>
              <w:pStyle w:val="ASDtable"/>
            </w:pPr>
            <w:r>
              <w:t>0.1</w:t>
            </w:r>
          </w:p>
        </w:tc>
        <w:tc>
          <w:tcPr>
            <w:tcW w:w="1092" w:type="dxa"/>
          </w:tcPr>
          <w:p w:rsidR="00B100D4" w:rsidRDefault="008A2569" w:rsidP="009218B3">
            <w:pPr>
              <w:pStyle w:val="ASDtable"/>
            </w:pPr>
            <w:r>
              <w:t>0.83</w:t>
            </w:r>
          </w:p>
        </w:tc>
        <w:tc>
          <w:tcPr>
            <w:tcW w:w="1630" w:type="dxa"/>
          </w:tcPr>
          <w:p w:rsidR="00B100D4" w:rsidRDefault="008A2569" w:rsidP="009218B3">
            <w:pPr>
              <w:pStyle w:val="ASDtable"/>
            </w:pPr>
            <w:r>
              <w:t>114.08</w:t>
            </w:r>
          </w:p>
        </w:tc>
        <w:tc>
          <w:tcPr>
            <w:tcW w:w="1108" w:type="dxa"/>
          </w:tcPr>
          <w:p w:rsidR="00B100D4" w:rsidRDefault="008A2569" w:rsidP="009218B3">
            <w:pPr>
              <w:pStyle w:val="ASDtable"/>
            </w:pPr>
            <w:r>
              <w:t>3.65</w:t>
            </w:r>
          </w:p>
        </w:tc>
        <w:tc>
          <w:tcPr>
            <w:tcW w:w="1108" w:type="dxa"/>
          </w:tcPr>
          <w:p w:rsidR="00B100D4" w:rsidRDefault="008A2569" w:rsidP="009218B3">
            <w:pPr>
              <w:pStyle w:val="ASDtable"/>
            </w:pPr>
            <w:r>
              <w:t>0.03</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9</w:t>
            </w:r>
          </w:p>
        </w:tc>
      </w:tr>
      <w:tr w:rsidR="00B100D4" w:rsidTr="00BC3F07">
        <w:tc>
          <w:tcPr>
            <w:tcW w:w="1144" w:type="dxa"/>
          </w:tcPr>
          <w:p w:rsidR="00B100D4" w:rsidRDefault="008A2569" w:rsidP="009218B3">
            <w:pPr>
              <w:pStyle w:val="ASDtable"/>
            </w:pPr>
            <w:r>
              <w:t>M21</w:t>
            </w:r>
          </w:p>
        </w:tc>
        <w:tc>
          <w:tcPr>
            <w:tcW w:w="1337" w:type="dxa"/>
          </w:tcPr>
          <w:p w:rsidR="00B100D4" w:rsidRDefault="008A2569" w:rsidP="009218B3">
            <w:pPr>
              <w:pStyle w:val="ASDtable"/>
            </w:pPr>
            <w:r>
              <w:t>146.29</w:t>
            </w:r>
          </w:p>
        </w:tc>
        <w:tc>
          <w:tcPr>
            <w:tcW w:w="1107" w:type="dxa"/>
          </w:tcPr>
          <w:p w:rsidR="00B100D4" w:rsidRDefault="008A2569" w:rsidP="009218B3">
            <w:pPr>
              <w:pStyle w:val="ASDtable"/>
            </w:pPr>
            <w:r>
              <w:t>22.9</w:t>
            </w:r>
          </w:p>
        </w:tc>
        <w:tc>
          <w:tcPr>
            <w:tcW w:w="1107" w:type="dxa"/>
          </w:tcPr>
          <w:p w:rsidR="00B100D4" w:rsidRDefault="008A2569" w:rsidP="009218B3">
            <w:pPr>
              <w:pStyle w:val="ASDtable"/>
            </w:pPr>
            <w:r>
              <w:t>0.16</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84</w:t>
            </w:r>
          </w:p>
        </w:tc>
        <w:tc>
          <w:tcPr>
            <w:tcW w:w="1630" w:type="dxa"/>
          </w:tcPr>
          <w:p w:rsidR="00B100D4" w:rsidRDefault="008A2569" w:rsidP="009218B3">
            <w:pPr>
              <w:pStyle w:val="ASDtable"/>
            </w:pPr>
            <w:r>
              <w:t>231.21</w:t>
            </w:r>
          </w:p>
        </w:tc>
        <w:tc>
          <w:tcPr>
            <w:tcW w:w="1108" w:type="dxa"/>
          </w:tcPr>
          <w:p w:rsidR="00B100D4" w:rsidRDefault="008A2569" w:rsidP="009218B3">
            <w:pPr>
              <w:pStyle w:val="ASDtable"/>
            </w:pPr>
            <w:r>
              <w:t>71.79</w:t>
            </w:r>
          </w:p>
        </w:tc>
        <w:tc>
          <w:tcPr>
            <w:tcW w:w="1108" w:type="dxa"/>
          </w:tcPr>
          <w:p w:rsidR="00B100D4" w:rsidRDefault="008A2569" w:rsidP="009218B3">
            <w:pPr>
              <w:pStyle w:val="ASDtable"/>
            </w:pPr>
            <w:r>
              <w:t>0.31</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68</w:t>
            </w:r>
          </w:p>
        </w:tc>
      </w:tr>
      <w:tr w:rsidR="00B100D4" w:rsidTr="00BC3F07">
        <w:tc>
          <w:tcPr>
            <w:tcW w:w="1144" w:type="dxa"/>
          </w:tcPr>
          <w:p w:rsidR="00B100D4" w:rsidRDefault="008A2569" w:rsidP="009218B3">
            <w:pPr>
              <w:pStyle w:val="ASDtable"/>
            </w:pPr>
            <w:r>
              <w:t>M12</w:t>
            </w:r>
          </w:p>
        </w:tc>
        <w:tc>
          <w:tcPr>
            <w:tcW w:w="1337" w:type="dxa"/>
          </w:tcPr>
          <w:p w:rsidR="00B100D4" w:rsidRDefault="008A2569" w:rsidP="009218B3">
            <w:pPr>
              <w:pStyle w:val="ASDtable"/>
            </w:pPr>
            <w:r>
              <w:t>241.14</w:t>
            </w:r>
          </w:p>
        </w:tc>
        <w:tc>
          <w:tcPr>
            <w:tcW w:w="1107" w:type="dxa"/>
          </w:tcPr>
          <w:p w:rsidR="00B100D4" w:rsidRDefault="008A2569" w:rsidP="009218B3">
            <w:pPr>
              <w:pStyle w:val="ASDtable"/>
            </w:pPr>
            <w:r>
              <w:t>44.36</w:t>
            </w:r>
          </w:p>
        </w:tc>
        <w:tc>
          <w:tcPr>
            <w:tcW w:w="1107" w:type="dxa"/>
          </w:tcPr>
          <w:p w:rsidR="00B100D4" w:rsidRDefault="008A2569" w:rsidP="009218B3">
            <w:pPr>
              <w:pStyle w:val="ASDtable"/>
            </w:pPr>
            <w:r>
              <w:t>0.18</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8</w:t>
            </w:r>
          </w:p>
        </w:tc>
        <w:tc>
          <w:tcPr>
            <w:tcW w:w="1630" w:type="dxa"/>
          </w:tcPr>
          <w:p w:rsidR="00B100D4" w:rsidRDefault="008A2569" w:rsidP="009218B3">
            <w:pPr>
              <w:pStyle w:val="ASDtable"/>
            </w:pPr>
            <w:r>
              <w:t>197.11</w:t>
            </w:r>
          </w:p>
        </w:tc>
        <w:tc>
          <w:tcPr>
            <w:tcW w:w="1108" w:type="dxa"/>
          </w:tcPr>
          <w:p w:rsidR="00B100D4" w:rsidRDefault="008A2569" w:rsidP="009218B3">
            <w:pPr>
              <w:pStyle w:val="ASDtable"/>
            </w:pPr>
            <w:r>
              <w:t>7.08</w:t>
            </w:r>
          </w:p>
        </w:tc>
        <w:tc>
          <w:tcPr>
            <w:tcW w:w="1108" w:type="dxa"/>
          </w:tcPr>
          <w:p w:rsidR="00B100D4" w:rsidRDefault="008A2569" w:rsidP="009218B3">
            <w:pPr>
              <w:pStyle w:val="ASDtable"/>
            </w:pPr>
            <w:r>
              <w:t>0.04</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96</w:t>
            </w:r>
          </w:p>
        </w:tc>
      </w:tr>
      <w:tr w:rsidR="00B100D4" w:rsidTr="00BC3F07">
        <w:tc>
          <w:tcPr>
            <w:tcW w:w="1144" w:type="dxa"/>
          </w:tcPr>
          <w:p w:rsidR="00B100D4" w:rsidRDefault="008A2569" w:rsidP="009218B3">
            <w:pPr>
              <w:pStyle w:val="ASDtable"/>
            </w:pPr>
            <w:r>
              <w:t>M28</w:t>
            </w:r>
          </w:p>
        </w:tc>
        <w:tc>
          <w:tcPr>
            <w:tcW w:w="1337" w:type="dxa"/>
          </w:tcPr>
          <w:p w:rsidR="00B100D4" w:rsidRDefault="008A2569" w:rsidP="009218B3">
            <w:pPr>
              <w:pStyle w:val="ASDtable"/>
            </w:pPr>
            <w:r>
              <w:t>651.99</w:t>
            </w:r>
          </w:p>
        </w:tc>
        <w:tc>
          <w:tcPr>
            <w:tcW w:w="1107" w:type="dxa"/>
          </w:tcPr>
          <w:p w:rsidR="00B100D4" w:rsidRDefault="008A2569" w:rsidP="009218B3">
            <w:pPr>
              <w:pStyle w:val="ASDtable"/>
            </w:pPr>
            <w:r>
              <w:t>303.13</w:t>
            </w:r>
          </w:p>
        </w:tc>
        <w:tc>
          <w:tcPr>
            <w:tcW w:w="1107" w:type="dxa"/>
          </w:tcPr>
          <w:p w:rsidR="00B100D4" w:rsidRDefault="008A2569" w:rsidP="009218B3">
            <w:pPr>
              <w:pStyle w:val="ASDtable"/>
            </w:pPr>
            <w:r>
              <w:t>0.46</w:t>
            </w:r>
          </w:p>
        </w:tc>
        <w:tc>
          <w:tcPr>
            <w:tcW w:w="1135" w:type="dxa"/>
          </w:tcPr>
          <w:p w:rsidR="00B100D4" w:rsidRDefault="008A2569" w:rsidP="009218B3">
            <w:pPr>
              <w:pStyle w:val="ASDtable"/>
            </w:pPr>
            <w:r>
              <w:t>0.17</w:t>
            </w:r>
          </w:p>
        </w:tc>
        <w:tc>
          <w:tcPr>
            <w:tcW w:w="1092" w:type="dxa"/>
          </w:tcPr>
          <w:p w:rsidR="00B100D4" w:rsidRDefault="008A2569" w:rsidP="009218B3">
            <w:pPr>
              <w:pStyle w:val="ASDtable"/>
            </w:pPr>
            <w:r>
              <w:t>0.36</w:t>
            </w:r>
          </w:p>
        </w:tc>
        <w:tc>
          <w:tcPr>
            <w:tcW w:w="1630" w:type="dxa"/>
          </w:tcPr>
          <w:p w:rsidR="00B100D4" w:rsidRDefault="008A2569" w:rsidP="009218B3">
            <w:pPr>
              <w:pStyle w:val="ASDtable"/>
            </w:pPr>
            <w:r>
              <w:t>226.73</w:t>
            </w:r>
          </w:p>
        </w:tc>
        <w:tc>
          <w:tcPr>
            <w:tcW w:w="1108" w:type="dxa"/>
          </w:tcPr>
          <w:p w:rsidR="00B100D4" w:rsidRDefault="008A2569" w:rsidP="009218B3">
            <w:pPr>
              <w:pStyle w:val="ASDtable"/>
            </w:pPr>
            <w:r>
              <w:t>32.04</w:t>
            </w:r>
          </w:p>
        </w:tc>
        <w:tc>
          <w:tcPr>
            <w:tcW w:w="1108" w:type="dxa"/>
          </w:tcPr>
          <w:p w:rsidR="00B100D4" w:rsidRDefault="008A2569" w:rsidP="009218B3">
            <w:pPr>
              <w:pStyle w:val="ASDtable"/>
            </w:pPr>
            <w:r>
              <w:t>0.14</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85</w:t>
            </w:r>
          </w:p>
        </w:tc>
      </w:tr>
      <w:tr w:rsidR="00B100D4" w:rsidTr="00BC3F07">
        <w:tc>
          <w:tcPr>
            <w:tcW w:w="1144" w:type="dxa"/>
          </w:tcPr>
          <w:p w:rsidR="00B100D4" w:rsidRDefault="008A2569" w:rsidP="009218B3">
            <w:pPr>
              <w:pStyle w:val="ASDtable"/>
            </w:pPr>
            <w:r>
              <w:t>M25</w:t>
            </w:r>
          </w:p>
        </w:tc>
        <w:tc>
          <w:tcPr>
            <w:tcW w:w="1337" w:type="dxa"/>
          </w:tcPr>
          <w:p w:rsidR="00B100D4" w:rsidRDefault="008A2569" w:rsidP="009218B3">
            <w:pPr>
              <w:pStyle w:val="ASDtable"/>
            </w:pPr>
            <w:r>
              <w:t>173.13</w:t>
            </w:r>
          </w:p>
        </w:tc>
        <w:tc>
          <w:tcPr>
            <w:tcW w:w="1107" w:type="dxa"/>
          </w:tcPr>
          <w:p w:rsidR="00B100D4" w:rsidRDefault="008A2569" w:rsidP="009218B3">
            <w:pPr>
              <w:pStyle w:val="ASDtable"/>
            </w:pPr>
            <w:r>
              <w:t>32.75</w:t>
            </w:r>
          </w:p>
        </w:tc>
        <w:tc>
          <w:tcPr>
            <w:tcW w:w="1107" w:type="dxa"/>
          </w:tcPr>
          <w:p w:rsidR="00B100D4" w:rsidRDefault="008A2569" w:rsidP="009218B3">
            <w:pPr>
              <w:pStyle w:val="ASDtable"/>
            </w:pPr>
            <w:r>
              <w:t>0.19</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78</w:t>
            </w:r>
          </w:p>
        </w:tc>
        <w:tc>
          <w:tcPr>
            <w:tcW w:w="1630" w:type="dxa"/>
          </w:tcPr>
          <w:p w:rsidR="00B100D4" w:rsidRDefault="008A2569" w:rsidP="009218B3">
            <w:pPr>
              <w:pStyle w:val="ASDtable"/>
            </w:pPr>
            <w:r>
              <w:t>234.63</w:t>
            </w:r>
          </w:p>
        </w:tc>
        <w:tc>
          <w:tcPr>
            <w:tcW w:w="1108" w:type="dxa"/>
          </w:tcPr>
          <w:p w:rsidR="00B100D4" w:rsidRDefault="008A2569" w:rsidP="009218B3">
            <w:pPr>
              <w:pStyle w:val="ASDtable"/>
            </w:pPr>
            <w:r>
              <w:t>71.79</w:t>
            </w:r>
          </w:p>
        </w:tc>
        <w:tc>
          <w:tcPr>
            <w:tcW w:w="1108" w:type="dxa"/>
          </w:tcPr>
          <w:p w:rsidR="00B100D4" w:rsidRDefault="008A2569" w:rsidP="009218B3">
            <w:pPr>
              <w:pStyle w:val="ASDtable"/>
            </w:pPr>
            <w:r>
              <w:t>0.31</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68</w:t>
            </w:r>
          </w:p>
        </w:tc>
      </w:tr>
      <w:tr w:rsidR="00B100D4" w:rsidTr="00BC3F07">
        <w:tc>
          <w:tcPr>
            <w:tcW w:w="1144" w:type="dxa"/>
          </w:tcPr>
          <w:p w:rsidR="00B100D4" w:rsidRDefault="008A2569" w:rsidP="009218B3">
            <w:pPr>
              <w:pStyle w:val="ASDtable"/>
            </w:pPr>
            <w:r>
              <w:t>M8</w:t>
            </w:r>
          </w:p>
        </w:tc>
        <w:tc>
          <w:tcPr>
            <w:tcW w:w="1337" w:type="dxa"/>
          </w:tcPr>
          <w:p w:rsidR="00B100D4" w:rsidRDefault="008A2569" w:rsidP="009218B3">
            <w:pPr>
              <w:pStyle w:val="ASDtable"/>
            </w:pPr>
            <w:r>
              <w:t>256.1</w:t>
            </w:r>
          </w:p>
        </w:tc>
        <w:tc>
          <w:tcPr>
            <w:tcW w:w="1107" w:type="dxa"/>
          </w:tcPr>
          <w:p w:rsidR="00B100D4" w:rsidRDefault="008A2569" w:rsidP="009218B3">
            <w:pPr>
              <w:pStyle w:val="ASDtable"/>
            </w:pPr>
            <w:r>
              <w:t>58.55</w:t>
            </w:r>
          </w:p>
        </w:tc>
        <w:tc>
          <w:tcPr>
            <w:tcW w:w="1107" w:type="dxa"/>
          </w:tcPr>
          <w:p w:rsidR="00B100D4" w:rsidRDefault="008A2569" w:rsidP="009218B3">
            <w:pPr>
              <w:pStyle w:val="ASDtable"/>
            </w:pPr>
            <w:r>
              <w:t>0.23</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72</w:t>
            </w:r>
          </w:p>
        </w:tc>
        <w:tc>
          <w:tcPr>
            <w:tcW w:w="1630" w:type="dxa"/>
          </w:tcPr>
          <w:p w:rsidR="00B100D4" w:rsidRDefault="008A2569" w:rsidP="009218B3">
            <w:pPr>
              <w:pStyle w:val="ASDtable"/>
            </w:pPr>
            <w:r>
              <w:t>377.55</w:t>
            </w:r>
          </w:p>
        </w:tc>
        <w:tc>
          <w:tcPr>
            <w:tcW w:w="1108" w:type="dxa"/>
          </w:tcPr>
          <w:p w:rsidR="00B100D4" w:rsidRDefault="008A2569" w:rsidP="009218B3">
            <w:pPr>
              <w:pStyle w:val="ASDtable"/>
            </w:pPr>
            <w:r>
              <w:t>128.78</w:t>
            </w:r>
          </w:p>
        </w:tc>
        <w:tc>
          <w:tcPr>
            <w:tcW w:w="1108" w:type="dxa"/>
          </w:tcPr>
          <w:p w:rsidR="00B100D4" w:rsidRDefault="008A2569" w:rsidP="009218B3">
            <w:pPr>
              <w:pStyle w:val="ASDtable"/>
            </w:pPr>
            <w:r>
              <w:t>0.34</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66</w:t>
            </w:r>
          </w:p>
        </w:tc>
      </w:tr>
      <w:tr w:rsidR="00B100D4" w:rsidTr="00BC3F07">
        <w:tc>
          <w:tcPr>
            <w:tcW w:w="1144" w:type="dxa"/>
          </w:tcPr>
          <w:p w:rsidR="00B100D4" w:rsidRDefault="008A2569" w:rsidP="009218B3">
            <w:pPr>
              <w:pStyle w:val="ASDtable"/>
            </w:pPr>
            <w:r>
              <w:t>M26</w:t>
            </w:r>
          </w:p>
        </w:tc>
        <w:tc>
          <w:tcPr>
            <w:tcW w:w="1337" w:type="dxa"/>
          </w:tcPr>
          <w:p w:rsidR="00B100D4" w:rsidRDefault="008A2569" w:rsidP="009218B3">
            <w:pPr>
              <w:pStyle w:val="ASDtable"/>
            </w:pPr>
            <w:r>
              <w:t>169.71</w:t>
            </w:r>
          </w:p>
        </w:tc>
        <w:tc>
          <w:tcPr>
            <w:tcW w:w="1107" w:type="dxa"/>
          </w:tcPr>
          <w:p w:rsidR="00B100D4" w:rsidRDefault="008A2569" w:rsidP="009218B3">
            <w:pPr>
              <w:pStyle w:val="ASDtable"/>
            </w:pPr>
            <w:r>
              <w:t>21.64</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09</w:t>
            </w:r>
          </w:p>
        </w:tc>
        <w:tc>
          <w:tcPr>
            <w:tcW w:w="1092" w:type="dxa"/>
          </w:tcPr>
          <w:p w:rsidR="00B100D4" w:rsidRDefault="008A2569" w:rsidP="009218B3">
            <w:pPr>
              <w:pStyle w:val="ASDtable"/>
            </w:pPr>
            <w:r>
              <w:t>0.78</w:t>
            </w:r>
          </w:p>
        </w:tc>
        <w:tc>
          <w:tcPr>
            <w:tcW w:w="1630" w:type="dxa"/>
          </w:tcPr>
          <w:p w:rsidR="00B100D4" w:rsidRDefault="008A2569" w:rsidP="009218B3">
            <w:pPr>
              <w:pStyle w:val="ASDtable"/>
            </w:pPr>
            <w:r>
              <w:t>279.84</w:t>
            </w:r>
          </w:p>
        </w:tc>
        <w:tc>
          <w:tcPr>
            <w:tcW w:w="1108" w:type="dxa"/>
          </w:tcPr>
          <w:p w:rsidR="00B100D4" w:rsidRDefault="008A2569" w:rsidP="009218B3">
            <w:pPr>
              <w:pStyle w:val="ASDtable"/>
            </w:pPr>
            <w:r>
              <w:t>47.64</w:t>
            </w:r>
          </w:p>
        </w:tc>
        <w:tc>
          <w:tcPr>
            <w:tcW w:w="1108" w:type="dxa"/>
          </w:tcPr>
          <w:p w:rsidR="00B100D4" w:rsidRDefault="008A2569" w:rsidP="009218B3">
            <w:pPr>
              <w:pStyle w:val="ASDtable"/>
            </w:pPr>
            <w:r>
              <w:t>0.17</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83</w:t>
            </w:r>
          </w:p>
        </w:tc>
      </w:tr>
      <w:tr w:rsidR="00B100D4" w:rsidTr="00BC3F07">
        <w:tc>
          <w:tcPr>
            <w:tcW w:w="1144" w:type="dxa"/>
          </w:tcPr>
          <w:p w:rsidR="00B100D4" w:rsidRDefault="008A2569" w:rsidP="009218B3">
            <w:pPr>
              <w:pStyle w:val="ASDtable"/>
            </w:pPr>
            <w:r>
              <w:t>M16</w:t>
            </w:r>
          </w:p>
        </w:tc>
        <w:tc>
          <w:tcPr>
            <w:tcW w:w="1337" w:type="dxa"/>
          </w:tcPr>
          <w:p w:rsidR="00B100D4" w:rsidRDefault="008A2569" w:rsidP="009218B3">
            <w:pPr>
              <w:pStyle w:val="ASDtable"/>
            </w:pPr>
            <w:r>
              <w:t>263.87</w:t>
            </w:r>
          </w:p>
        </w:tc>
        <w:tc>
          <w:tcPr>
            <w:tcW w:w="1107" w:type="dxa"/>
          </w:tcPr>
          <w:p w:rsidR="00B100D4" w:rsidRDefault="008A2569" w:rsidP="009218B3">
            <w:pPr>
              <w:pStyle w:val="ASDtable"/>
            </w:pPr>
            <w:r>
              <w:t>38.73</w:t>
            </w:r>
          </w:p>
        </w:tc>
        <w:tc>
          <w:tcPr>
            <w:tcW w:w="1107" w:type="dxa"/>
          </w:tcPr>
          <w:p w:rsidR="00B100D4" w:rsidRDefault="008A2569" w:rsidP="009218B3">
            <w:pPr>
              <w:pStyle w:val="ASDtable"/>
            </w:pPr>
            <w:r>
              <w:t>0.15</w:t>
            </w:r>
          </w:p>
        </w:tc>
        <w:tc>
          <w:tcPr>
            <w:tcW w:w="1135" w:type="dxa"/>
          </w:tcPr>
          <w:p w:rsidR="00B100D4" w:rsidRDefault="008A2569" w:rsidP="009218B3">
            <w:pPr>
              <w:pStyle w:val="ASDtable"/>
            </w:pPr>
            <w:r>
              <w:t>0.44</w:t>
            </w:r>
          </w:p>
        </w:tc>
        <w:tc>
          <w:tcPr>
            <w:tcW w:w="1092" w:type="dxa"/>
          </w:tcPr>
          <w:p w:rsidR="00B100D4" w:rsidRDefault="008A2569" w:rsidP="009218B3">
            <w:pPr>
              <w:pStyle w:val="ASDtable"/>
            </w:pPr>
            <w:r>
              <w:t>0.41</w:t>
            </w:r>
          </w:p>
        </w:tc>
        <w:tc>
          <w:tcPr>
            <w:tcW w:w="1630" w:type="dxa"/>
          </w:tcPr>
          <w:p w:rsidR="00B100D4" w:rsidRDefault="008A2569" w:rsidP="009218B3">
            <w:pPr>
              <w:pStyle w:val="ASDtable"/>
            </w:pPr>
            <w:r>
              <w:t>244.36</w:t>
            </w:r>
          </w:p>
        </w:tc>
        <w:tc>
          <w:tcPr>
            <w:tcW w:w="1108" w:type="dxa"/>
          </w:tcPr>
          <w:p w:rsidR="00B100D4" w:rsidRDefault="008A2569" w:rsidP="009218B3">
            <w:pPr>
              <w:pStyle w:val="ASDtable"/>
            </w:pPr>
            <w:r>
              <w:t>5.81</w:t>
            </w:r>
          </w:p>
        </w:tc>
        <w:tc>
          <w:tcPr>
            <w:tcW w:w="1108" w:type="dxa"/>
          </w:tcPr>
          <w:p w:rsidR="00B100D4" w:rsidRDefault="008A2569" w:rsidP="009218B3">
            <w:pPr>
              <w:pStyle w:val="ASDtable"/>
            </w:pPr>
            <w:r>
              <w:t>0.02</w:t>
            </w:r>
          </w:p>
        </w:tc>
        <w:tc>
          <w:tcPr>
            <w:tcW w:w="1135" w:type="dxa"/>
          </w:tcPr>
          <w:p w:rsidR="00B100D4" w:rsidRDefault="008A2569" w:rsidP="009218B3">
            <w:pPr>
              <w:pStyle w:val="ASDtable"/>
            </w:pPr>
            <w:r>
              <w:t>0.65</w:t>
            </w:r>
          </w:p>
        </w:tc>
        <w:tc>
          <w:tcPr>
            <w:tcW w:w="1093" w:type="dxa"/>
          </w:tcPr>
          <w:p w:rsidR="00B100D4" w:rsidRDefault="008A2569" w:rsidP="009218B3">
            <w:pPr>
              <w:pStyle w:val="ASDtable"/>
            </w:pPr>
            <w:r>
              <w:t>0.33</w:t>
            </w:r>
          </w:p>
        </w:tc>
      </w:tr>
      <w:tr w:rsidR="00B100D4" w:rsidTr="00BC3F07">
        <w:tc>
          <w:tcPr>
            <w:tcW w:w="1144" w:type="dxa"/>
          </w:tcPr>
          <w:p w:rsidR="00B100D4" w:rsidRDefault="008A2569" w:rsidP="009218B3">
            <w:pPr>
              <w:pStyle w:val="ASDtable"/>
            </w:pPr>
            <w:r>
              <w:t>M1</w:t>
            </w:r>
          </w:p>
        </w:tc>
        <w:tc>
          <w:tcPr>
            <w:tcW w:w="1337" w:type="dxa"/>
          </w:tcPr>
          <w:p w:rsidR="00B100D4" w:rsidRDefault="008A2569" w:rsidP="009218B3">
            <w:pPr>
              <w:pStyle w:val="ASDtable"/>
            </w:pPr>
            <w:r>
              <w:t>479.88</w:t>
            </w:r>
          </w:p>
        </w:tc>
        <w:tc>
          <w:tcPr>
            <w:tcW w:w="1107" w:type="dxa"/>
          </w:tcPr>
          <w:p w:rsidR="00B100D4" w:rsidRDefault="008A2569" w:rsidP="009218B3">
            <w:pPr>
              <w:pStyle w:val="ASDtable"/>
            </w:pPr>
            <w:r>
              <w:t>277.58</w:t>
            </w:r>
          </w:p>
        </w:tc>
        <w:tc>
          <w:tcPr>
            <w:tcW w:w="1107" w:type="dxa"/>
          </w:tcPr>
          <w:p w:rsidR="00B100D4" w:rsidRDefault="008A2569" w:rsidP="009218B3">
            <w:pPr>
              <w:pStyle w:val="ASDtable"/>
            </w:pPr>
            <w:r>
              <w:t>0.58</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36</w:t>
            </w:r>
          </w:p>
        </w:tc>
        <w:tc>
          <w:tcPr>
            <w:tcW w:w="1630" w:type="dxa"/>
          </w:tcPr>
          <w:p w:rsidR="00B100D4" w:rsidRDefault="008A2569" w:rsidP="009218B3">
            <w:pPr>
              <w:pStyle w:val="ASDtable"/>
            </w:pPr>
            <w:r>
              <w:t>241</w:t>
            </w:r>
          </w:p>
        </w:tc>
        <w:tc>
          <w:tcPr>
            <w:tcW w:w="1108" w:type="dxa"/>
          </w:tcPr>
          <w:p w:rsidR="00B100D4" w:rsidRDefault="008A2569" w:rsidP="009218B3">
            <w:pPr>
              <w:pStyle w:val="ASDtable"/>
            </w:pPr>
            <w:r>
              <w:t>35.68</w:t>
            </w:r>
          </w:p>
        </w:tc>
        <w:tc>
          <w:tcPr>
            <w:tcW w:w="1108" w:type="dxa"/>
          </w:tcPr>
          <w:p w:rsidR="00B100D4" w:rsidRDefault="008A2569" w:rsidP="009218B3">
            <w:pPr>
              <w:pStyle w:val="ASDtable"/>
            </w:pPr>
            <w:r>
              <w:t>0.15</w:t>
            </w:r>
          </w:p>
        </w:tc>
        <w:tc>
          <w:tcPr>
            <w:tcW w:w="1135" w:type="dxa"/>
          </w:tcPr>
          <w:p w:rsidR="00B100D4" w:rsidRDefault="008A2569" w:rsidP="009218B3">
            <w:pPr>
              <w:pStyle w:val="ASDtable"/>
            </w:pPr>
            <w:r>
              <w:t>0.14</w:t>
            </w:r>
          </w:p>
        </w:tc>
        <w:tc>
          <w:tcPr>
            <w:tcW w:w="1093" w:type="dxa"/>
          </w:tcPr>
          <w:p w:rsidR="00B100D4" w:rsidRDefault="008A2569" w:rsidP="009218B3">
            <w:pPr>
              <w:pStyle w:val="ASDtable"/>
            </w:pPr>
            <w:r>
              <w:t>0.71</w:t>
            </w:r>
          </w:p>
        </w:tc>
      </w:tr>
      <w:tr w:rsidR="00B100D4" w:rsidTr="00BC3F07">
        <w:tc>
          <w:tcPr>
            <w:tcW w:w="1144" w:type="dxa"/>
          </w:tcPr>
          <w:p w:rsidR="00B100D4" w:rsidRDefault="008A2569" w:rsidP="009218B3">
            <w:pPr>
              <w:pStyle w:val="ASDtable"/>
            </w:pPr>
            <w:r>
              <w:t>naive</w:t>
            </w:r>
          </w:p>
        </w:tc>
        <w:tc>
          <w:tcPr>
            <w:tcW w:w="1337" w:type="dxa"/>
          </w:tcPr>
          <w:p w:rsidR="00B100D4" w:rsidRDefault="008A2569" w:rsidP="009218B3">
            <w:pPr>
              <w:pStyle w:val="ASDtable"/>
            </w:pPr>
            <w:r>
              <w:t>280.57</w:t>
            </w:r>
          </w:p>
        </w:tc>
        <w:tc>
          <w:tcPr>
            <w:tcW w:w="1107" w:type="dxa"/>
          </w:tcPr>
          <w:p w:rsidR="00B100D4" w:rsidRDefault="008A2569" w:rsidP="009218B3">
            <w:pPr>
              <w:pStyle w:val="ASDtable"/>
            </w:pPr>
            <w:r>
              <w:t>4.38</w:t>
            </w:r>
          </w:p>
        </w:tc>
        <w:tc>
          <w:tcPr>
            <w:tcW w:w="1107" w:type="dxa"/>
          </w:tcPr>
          <w:p w:rsidR="00B100D4" w:rsidRDefault="008A2569" w:rsidP="009218B3">
            <w:pPr>
              <w:pStyle w:val="ASDtable"/>
            </w:pPr>
            <w:r>
              <w:t>0.02</w:t>
            </w:r>
          </w:p>
        </w:tc>
        <w:tc>
          <w:tcPr>
            <w:tcW w:w="1135" w:type="dxa"/>
          </w:tcPr>
          <w:p w:rsidR="00B100D4" w:rsidRDefault="008A2569" w:rsidP="009218B3">
            <w:pPr>
              <w:pStyle w:val="ASDtable"/>
            </w:pPr>
            <w:r>
              <w:t>0.98</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280.57</w:t>
            </w:r>
          </w:p>
        </w:tc>
        <w:tc>
          <w:tcPr>
            <w:tcW w:w="1108" w:type="dxa"/>
          </w:tcPr>
          <w:p w:rsidR="00B100D4" w:rsidRDefault="008A2569" w:rsidP="009218B3">
            <w:pPr>
              <w:pStyle w:val="ASDtable"/>
            </w:pPr>
            <w:r>
              <w:t>4.38</w:t>
            </w:r>
          </w:p>
        </w:tc>
        <w:tc>
          <w:tcPr>
            <w:tcW w:w="1108" w:type="dxa"/>
          </w:tcPr>
          <w:p w:rsidR="00B100D4" w:rsidRDefault="008A2569" w:rsidP="009218B3">
            <w:pPr>
              <w:pStyle w:val="ASDtable"/>
            </w:pPr>
            <w:r>
              <w:t>0.02</w:t>
            </w:r>
          </w:p>
        </w:tc>
        <w:tc>
          <w:tcPr>
            <w:tcW w:w="1135" w:type="dxa"/>
          </w:tcPr>
          <w:p w:rsidR="00B100D4" w:rsidRDefault="008A2569" w:rsidP="009218B3">
            <w:pPr>
              <w:pStyle w:val="ASDtable"/>
            </w:pPr>
            <w:r>
              <w:t>0.98</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29</w:t>
            </w:r>
          </w:p>
        </w:tc>
        <w:tc>
          <w:tcPr>
            <w:tcW w:w="1337" w:type="dxa"/>
          </w:tcPr>
          <w:p w:rsidR="00B100D4" w:rsidRDefault="008A2569" w:rsidP="009218B3">
            <w:pPr>
              <w:pStyle w:val="ASDtable"/>
            </w:pPr>
            <w:r>
              <w:t>160.01</w:t>
            </w:r>
          </w:p>
        </w:tc>
        <w:tc>
          <w:tcPr>
            <w:tcW w:w="1107" w:type="dxa"/>
          </w:tcPr>
          <w:p w:rsidR="00B100D4" w:rsidRDefault="008A2569" w:rsidP="009218B3">
            <w:pPr>
              <w:pStyle w:val="ASDtable"/>
            </w:pPr>
            <w:r>
              <w:t>3.89</w:t>
            </w:r>
          </w:p>
        </w:tc>
        <w:tc>
          <w:tcPr>
            <w:tcW w:w="1107" w:type="dxa"/>
          </w:tcPr>
          <w:p w:rsidR="00B100D4" w:rsidRDefault="008A2569" w:rsidP="009218B3">
            <w:pPr>
              <w:pStyle w:val="ASDtable"/>
            </w:pPr>
            <w:r>
              <w:t>0.02</w:t>
            </w:r>
          </w:p>
        </w:tc>
        <w:tc>
          <w:tcPr>
            <w:tcW w:w="1135" w:type="dxa"/>
          </w:tcPr>
          <w:p w:rsidR="00B100D4" w:rsidRDefault="008A2569" w:rsidP="009218B3">
            <w:pPr>
              <w:pStyle w:val="ASDtable"/>
            </w:pPr>
            <w:r>
              <w:t>0.26</w:t>
            </w:r>
          </w:p>
        </w:tc>
        <w:tc>
          <w:tcPr>
            <w:tcW w:w="1092" w:type="dxa"/>
          </w:tcPr>
          <w:p w:rsidR="00B100D4" w:rsidRDefault="008A2569" w:rsidP="009218B3">
            <w:pPr>
              <w:pStyle w:val="ASDtable"/>
            </w:pPr>
            <w:r>
              <w:t>0.72</w:t>
            </w:r>
          </w:p>
        </w:tc>
        <w:tc>
          <w:tcPr>
            <w:tcW w:w="1630" w:type="dxa"/>
          </w:tcPr>
          <w:p w:rsidR="00B100D4" w:rsidRDefault="008A2569" w:rsidP="009218B3">
            <w:pPr>
              <w:pStyle w:val="ASDtable"/>
            </w:pPr>
            <w:r>
              <w:t>372.11</w:t>
            </w:r>
          </w:p>
        </w:tc>
        <w:tc>
          <w:tcPr>
            <w:tcW w:w="1108" w:type="dxa"/>
          </w:tcPr>
          <w:p w:rsidR="00B100D4" w:rsidRDefault="008A2569" w:rsidP="009218B3">
            <w:pPr>
              <w:pStyle w:val="ASDtable"/>
            </w:pPr>
            <w:r>
              <w:t>124.56</w:t>
            </w:r>
          </w:p>
        </w:tc>
        <w:tc>
          <w:tcPr>
            <w:tcW w:w="1108" w:type="dxa"/>
          </w:tcPr>
          <w:p w:rsidR="00B100D4" w:rsidRDefault="008A2569" w:rsidP="009218B3">
            <w:pPr>
              <w:pStyle w:val="ASDtable"/>
            </w:pPr>
            <w:r>
              <w:t>0.33</w:t>
            </w:r>
          </w:p>
        </w:tc>
        <w:tc>
          <w:tcPr>
            <w:tcW w:w="1135" w:type="dxa"/>
          </w:tcPr>
          <w:p w:rsidR="00B100D4" w:rsidRDefault="008A2569" w:rsidP="009218B3">
            <w:pPr>
              <w:pStyle w:val="ASDtable"/>
            </w:pPr>
            <w:r>
              <w:t>0.04</w:t>
            </w:r>
          </w:p>
        </w:tc>
        <w:tc>
          <w:tcPr>
            <w:tcW w:w="1093" w:type="dxa"/>
          </w:tcPr>
          <w:p w:rsidR="00B100D4" w:rsidRDefault="008A2569" w:rsidP="009218B3">
            <w:pPr>
              <w:pStyle w:val="ASDtable"/>
            </w:pPr>
            <w:r>
              <w:t>0.63</w:t>
            </w:r>
          </w:p>
        </w:tc>
      </w:tr>
    </w:tbl>
    <w:p w:rsidR="00B100D4" w:rsidRDefault="008A2569">
      <w:pPr>
        <w:rPr>
          <w:lang w:eastAsia="de-DE"/>
        </w:rPr>
      </w:pPr>
      <w:r>
        <w:rPr>
          <w:lang w:eastAsia="de-DE"/>
        </w:rPr>
        <w:br w:type="page"/>
      </w:r>
    </w:p>
    <w:p w:rsidR="00B100D4" w:rsidRDefault="008A2569">
      <w:pPr>
        <w:pStyle w:val="Beschriftung"/>
      </w:pPr>
      <w:r>
        <w:lastRenderedPageBreak/>
        <w:t xml:space="preserve">Table </w:t>
      </w:r>
      <w:r w:rsidR="00A372FF">
        <w:t>S21</w:t>
      </w:r>
    </w:p>
    <w:p w:rsidR="00B100D4" w:rsidRDefault="008A2569">
      <w:pPr>
        <w:rPr>
          <w:lang w:eastAsia="de-DE"/>
        </w:rPr>
      </w:pPr>
      <w:proofErr w:type="gramStart"/>
      <w:r>
        <w:rPr>
          <w:b/>
          <w:lang w:eastAsia="de-DE"/>
        </w:rPr>
        <w:t>Decomposition of MSE into contributions from bias², SDSD, and LCS Australian evaluation data BBCH65.</w:t>
      </w:r>
      <w:proofErr w:type="gramEnd"/>
      <w:r w:rsidR="00BF0B65">
        <w:rPr>
          <w:b/>
          <w:lang w:eastAsia="de-DE"/>
        </w:rPr>
        <w:t xml:space="preserve"> Models are sorted in order of increasing RMSE for the Australian evaluation data averaged over stages (last column of Table 7).  Due to rounding errors, the sum of fractions from bias², SDSD and LCS may not be exactly 1.00.</w:t>
      </w:r>
    </w:p>
    <w:p w:rsidR="00B100D4" w:rsidRDefault="00B100D4"/>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BC3F07">
        <w:tc>
          <w:tcPr>
            <w:tcW w:w="1144" w:type="dxa"/>
          </w:tcPr>
          <w:p w:rsidR="00B100D4" w:rsidRDefault="00B100D4" w:rsidP="009218B3">
            <w:pPr>
              <w:pStyle w:val="ASDtable"/>
            </w:pPr>
          </w:p>
        </w:tc>
        <w:tc>
          <w:tcPr>
            <w:tcW w:w="11852" w:type="dxa"/>
            <w:gridSpan w:val="10"/>
          </w:tcPr>
          <w:p w:rsidR="00B100D4" w:rsidRPr="00BC3F07" w:rsidRDefault="008A2569" w:rsidP="009218B3">
            <w:pPr>
              <w:pStyle w:val="ASDtable"/>
              <w:rPr>
                <w:b/>
              </w:rPr>
            </w:pPr>
            <w:r w:rsidRPr="00BC3F07">
              <w:rPr>
                <w:b/>
              </w:rPr>
              <w:t>Australian evaluation data BBCH65</w:t>
            </w:r>
          </w:p>
        </w:tc>
      </w:tr>
      <w:tr w:rsidR="00B100D4" w:rsidTr="00BC3F07">
        <w:tc>
          <w:tcPr>
            <w:tcW w:w="1144" w:type="dxa"/>
          </w:tcPr>
          <w:p w:rsidR="00B100D4" w:rsidRDefault="00B100D4" w:rsidP="009218B3">
            <w:pPr>
              <w:pStyle w:val="ASDtable"/>
            </w:pPr>
          </w:p>
        </w:tc>
        <w:tc>
          <w:tcPr>
            <w:tcW w:w="5778" w:type="dxa"/>
            <w:gridSpan w:val="5"/>
          </w:tcPr>
          <w:p w:rsidR="00B100D4" w:rsidRPr="00BC3F07" w:rsidRDefault="008A2569" w:rsidP="009218B3">
            <w:pPr>
              <w:pStyle w:val="ASDtable"/>
              <w:rPr>
                <w:b/>
              </w:rPr>
            </w:pPr>
            <w:r w:rsidRPr="00BC3F07">
              <w:rPr>
                <w:b/>
              </w:rPr>
              <w:t>Usual calibration</w:t>
            </w:r>
          </w:p>
        </w:tc>
        <w:tc>
          <w:tcPr>
            <w:tcW w:w="6074" w:type="dxa"/>
            <w:gridSpan w:val="5"/>
          </w:tcPr>
          <w:p w:rsidR="00B100D4" w:rsidRPr="00BC3F07" w:rsidRDefault="008A2569" w:rsidP="009218B3">
            <w:pPr>
              <w:pStyle w:val="ASDtable"/>
              <w:rPr>
                <w:b/>
              </w:rPr>
            </w:pPr>
            <w:r w:rsidRPr="00BC3F07">
              <w:rPr>
                <w:b/>
              </w:rPr>
              <w:t>Protocol calibration</w:t>
            </w:r>
          </w:p>
        </w:tc>
      </w:tr>
      <w:tr w:rsidR="00B100D4" w:rsidTr="00BC3F07">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BC3F07">
        <w:tc>
          <w:tcPr>
            <w:tcW w:w="1144" w:type="dxa"/>
          </w:tcPr>
          <w:p w:rsidR="00B100D4" w:rsidRDefault="008A2569" w:rsidP="009218B3">
            <w:pPr>
              <w:pStyle w:val="ASDtable"/>
            </w:pPr>
            <w:r>
              <w:t>M9</w:t>
            </w:r>
          </w:p>
        </w:tc>
        <w:tc>
          <w:tcPr>
            <w:tcW w:w="1337" w:type="dxa"/>
          </w:tcPr>
          <w:p w:rsidR="00B100D4" w:rsidRDefault="008A2569" w:rsidP="009218B3">
            <w:pPr>
              <w:pStyle w:val="ASDtable"/>
            </w:pPr>
            <w:r>
              <w:t>121.64</w:t>
            </w:r>
          </w:p>
        </w:tc>
        <w:tc>
          <w:tcPr>
            <w:tcW w:w="1107" w:type="dxa"/>
          </w:tcPr>
          <w:p w:rsidR="00B100D4" w:rsidRDefault="008A2569" w:rsidP="009218B3">
            <w:pPr>
              <w:pStyle w:val="ASDtable"/>
            </w:pPr>
            <w:r>
              <w:t>43.18</w:t>
            </w:r>
          </w:p>
        </w:tc>
        <w:tc>
          <w:tcPr>
            <w:tcW w:w="1107" w:type="dxa"/>
          </w:tcPr>
          <w:p w:rsidR="00B100D4" w:rsidRDefault="008A2569" w:rsidP="009218B3">
            <w:pPr>
              <w:pStyle w:val="ASDtable"/>
            </w:pPr>
            <w:r>
              <w:t>0.35</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63</w:t>
            </w:r>
          </w:p>
        </w:tc>
        <w:tc>
          <w:tcPr>
            <w:tcW w:w="1630" w:type="dxa"/>
          </w:tcPr>
          <w:p w:rsidR="00B100D4" w:rsidRDefault="008A2569" w:rsidP="009218B3">
            <w:pPr>
              <w:pStyle w:val="ASDtable"/>
            </w:pPr>
            <w:r>
              <w:t>103.46</w:t>
            </w:r>
          </w:p>
        </w:tc>
        <w:tc>
          <w:tcPr>
            <w:tcW w:w="1108" w:type="dxa"/>
          </w:tcPr>
          <w:p w:rsidR="00B100D4" w:rsidRDefault="008A2569" w:rsidP="009218B3">
            <w:pPr>
              <w:pStyle w:val="ASDtable"/>
            </w:pPr>
            <w:r>
              <w:t>41.02</w:t>
            </w:r>
          </w:p>
        </w:tc>
        <w:tc>
          <w:tcPr>
            <w:tcW w:w="1108" w:type="dxa"/>
          </w:tcPr>
          <w:p w:rsidR="00B100D4" w:rsidRDefault="008A2569" w:rsidP="009218B3">
            <w:pPr>
              <w:pStyle w:val="ASDtable"/>
            </w:pPr>
            <w:r>
              <w:t>0.4</w:t>
            </w:r>
          </w:p>
        </w:tc>
        <w:tc>
          <w:tcPr>
            <w:tcW w:w="1135" w:type="dxa"/>
          </w:tcPr>
          <w:p w:rsidR="00B100D4" w:rsidRDefault="008A2569" w:rsidP="009218B3">
            <w:pPr>
              <w:pStyle w:val="ASDtable"/>
            </w:pPr>
            <w:r>
              <w:t>0.11</w:t>
            </w:r>
          </w:p>
        </w:tc>
        <w:tc>
          <w:tcPr>
            <w:tcW w:w="1093" w:type="dxa"/>
          </w:tcPr>
          <w:p w:rsidR="00B100D4" w:rsidRDefault="008A2569" w:rsidP="009218B3">
            <w:pPr>
              <w:pStyle w:val="ASDtable"/>
            </w:pPr>
            <w:r>
              <w:t>0.5</w:t>
            </w:r>
          </w:p>
        </w:tc>
      </w:tr>
      <w:tr w:rsidR="00B100D4" w:rsidTr="00BC3F07">
        <w:tc>
          <w:tcPr>
            <w:tcW w:w="1144" w:type="dxa"/>
          </w:tcPr>
          <w:p w:rsidR="00B100D4" w:rsidRDefault="008A2569" w:rsidP="009218B3">
            <w:pPr>
              <w:pStyle w:val="ASDtable"/>
            </w:pPr>
            <w:r>
              <w:t>M17</w:t>
            </w:r>
          </w:p>
        </w:tc>
        <w:tc>
          <w:tcPr>
            <w:tcW w:w="1337" w:type="dxa"/>
          </w:tcPr>
          <w:p w:rsidR="00B100D4" w:rsidRDefault="008A2569" w:rsidP="009218B3">
            <w:pPr>
              <w:pStyle w:val="ASDtable"/>
            </w:pPr>
            <w:r>
              <w:t>88.83</w:t>
            </w:r>
          </w:p>
        </w:tc>
        <w:tc>
          <w:tcPr>
            <w:tcW w:w="1107" w:type="dxa"/>
          </w:tcPr>
          <w:p w:rsidR="00B100D4" w:rsidRDefault="008A2569" w:rsidP="009218B3">
            <w:pPr>
              <w:pStyle w:val="ASDtable"/>
            </w:pPr>
            <w:r>
              <w:t>46.15</w:t>
            </w:r>
          </w:p>
        </w:tc>
        <w:tc>
          <w:tcPr>
            <w:tcW w:w="1107" w:type="dxa"/>
          </w:tcPr>
          <w:p w:rsidR="00B100D4" w:rsidRDefault="008A2569" w:rsidP="009218B3">
            <w:pPr>
              <w:pStyle w:val="ASDtable"/>
            </w:pPr>
            <w:r>
              <w:t>0.52</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48</w:t>
            </w:r>
          </w:p>
        </w:tc>
        <w:tc>
          <w:tcPr>
            <w:tcW w:w="1630" w:type="dxa"/>
          </w:tcPr>
          <w:p w:rsidR="00B100D4" w:rsidRDefault="008A2569" w:rsidP="009218B3">
            <w:pPr>
              <w:pStyle w:val="ASDtable"/>
            </w:pPr>
            <w:r>
              <w:t>51.12</w:t>
            </w:r>
          </w:p>
        </w:tc>
        <w:tc>
          <w:tcPr>
            <w:tcW w:w="1108" w:type="dxa"/>
          </w:tcPr>
          <w:p w:rsidR="00B100D4" w:rsidRDefault="008A2569" w:rsidP="009218B3">
            <w:pPr>
              <w:pStyle w:val="ASDtable"/>
            </w:pPr>
            <w:r>
              <w:t>10.13</w:t>
            </w:r>
          </w:p>
        </w:tc>
        <w:tc>
          <w:tcPr>
            <w:tcW w:w="1108" w:type="dxa"/>
          </w:tcPr>
          <w:p w:rsidR="00B100D4" w:rsidRDefault="008A2569" w:rsidP="009218B3">
            <w:pPr>
              <w:pStyle w:val="ASDtable"/>
            </w:pPr>
            <w:r>
              <w:t>0.2</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8</w:t>
            </w:r>
          </w:p>
        </w:tc>
      </w:tr>
      <w:tr w:rsidR="00B100D4" w:rsidTr="00BC3F07">
        <w:tc>
          <w:tcPr>
            <w:tcW w:w="1144" w:type="dxa"/>
          </w:tcPr>
          <w:p w:rsidR="00B100D4" w:rsidRDefault="008A2569" w:rsidP="009218B3">
            <w:pPr>
              <w:pStyle w:val="ASDtable"/>
            </w:pPr>
            <w:r>
              <w:t>M13</w:t>
            </w:r>
          </w:p>
        </w:tc>
        <w:tc>
          <w:tcPr>
            <w:tcW w:w="1337" w:type="dxa"/>
          </w:tcPr>
          <w:p w:rsidR="00B100D4" w:rsidRDefault="008A2569" w:rsidP="009218B3">
            <w:pPr>
              <w:pStyle w:val="ASDtable"/>
            </w:pPr>
            <w:r>
              <w:t>91.38</w:t>
            </w:r>
          </w:p>
        </w:tc>
        <w:tc>
          <w:tcPr>
            <w:tcW w:w="1107" w:type="dxa"/>
          </w:tcPr>
          <w:p w:rsidR="00B100D4" w:rsidRDefault="008A2569" w:rsidP="009218B3">
            <w:pPr>
              <w:pStyle w:val="ASDtable"/>
            </w:pPr>
            <w:r>
              <w:t>22.98</w:t>
            </w:r>
          </w:p>
        </w:tc>
        <w:tc>
          <w:tcPr>
            <w:tcW w:w="1107" w:type="dxa"/>
          </w:tcPr>
          <w:p w:rsidR="00B100D4" w:rsidRDefault="008A2569" w:rsidP="009218B3">
            <w:pPr>
              <w:pStyle w:val="ASDtable"/>
            </w:pPr>
            <w:r>
              <w:t>0.25</w:t>
            </w:r>
          </w:p>
        </w:tc>
        <w:tc>
          <w:tcPr>
            <w:tcW w:w="1135" w:type="dxa"/>
          </w:tcPr>
          <w:p w:rsidR="00B100D4" w:rsidRDefault="008A2569" w:rsidP="009218B3">
            <w:pPr>
              <w:pStyle w:val="ASDtable"/>
            </w:pPr>
            <w:r>
              <w:t>0.19</w:t>
            </w:r>
          </w:p>
        </w:tc>
        <w:tc>
          <w:tcPr>
            <w:tcW w:w="1092" w:type="dxa"/>
          </w:tcPr>
          <w:p w:rsidR="00B100D4" w:rsidRDefault="008A2569" w:rsidP="009218B3">
            <w:pPr>
              <w:pStyle w:val="ASDtable"/>
            </w:pPr>
            <w:r>
              <w:t>0.56</w:t>
            </w:r>
          </w:p>
        </w:tc>
        <w:tc>
          <w:tcPr>
            <w:tcW w:w="1630" w:type="dxa"/>
          </w:tcPr>
          <w:p w:rsidR="00B100D4" w:rsidRDefault="008A2569" w:rsidP="009218B3">
            <w:pPr>
              <w:pStyle w:val="ASDtable"/>
            </w:pPr>
            <w:r>
              <w:t>94.66</w:t>
            </w:r>
          </w:p>
        </w:tc>
        <w:tc>
          <w:tcPr>
            <w:tcW w:w="1108" w:type="dxa"/>
          </w:tcPr>
          <w:p w:rsidR="00B100D4" w:rsidRDefault="008A2569" w:rsidP="009218B3">
            <w:pPr>
              <w:pStyle w:val="ASDtable"/>
            </w:pPr>
            <w:r>
              <w:t>27.44</w:t>
            </w:r>
          </w:p>
        </w:tc>
        <w:tc>
          <w:tcPr>
            <w:tcW w:w="1108" w:type="dxa"/>
          </w:tcPr>
          <w:p w:rsidR="00B100D4" w:rsidRDefault="008A2569" w:rsidP="009218B3">
            <w:pPr>
              <w:pStyle w:val="ASDtable"/>
            </w:pPr>
            <w:r>
              <w:t>0.29</w:t>
            </w:r>
          </w:p>
        </w:tc>
        <w:tc>
          <w:tcPr>
            <w:tcW w:w="1135" w:type="dxa"/>
          </w:tcPr>
          <w:p w:rsidR="00B100D4" w:rsidRDefault="008A2569" w:rsidP="009218B3">
            <w:pPr>
              <w:pStyle w:val="ASDtable"/>
            </w:pPr>
            <w:r>
              <w:t>0.04</w:t>
            </w:r>
          </w:p>
        </w:tc>
        <w:tc>
          <w:tcPr>
            <w:tcW w:w="1093" w:type="dxa"/>
          </w:tcPr>
          <w:p w:rsidR="00B100D4" w:rsidRDefault="008A2569" w:rsidP="009218B3">
            <w:pPr>
              <w:pStyle w:val="ASDtable"/>
            </w:pPr>
            <w:r>
              <w:t>0.67</w:t>
            </w:r>
          </w:p>
        </w:tc>
      </w:tr>
      <w:tr w:rsidR="00B100D4" w:rsidTr="00BC3F07">
        <w:tc>
          <w:tcPr>
            <w:tcW w:w="1144" w:type="dxa"/>
          </w:tcPr>
          <w:p w:rsidR="00B100D4" w:rsidRDefault="008A2569" w:rsidP="009218B3">
            <w:pPr>
              <w:pStyle w:val="ASDtable"/>
            </w:pPr>
            <w:r>
              <w:t>e-median</w:t>
            </w:r>
          </w:p>
        </w:tc>
        <w:tc>
          <w:tcPr>
            <w:tcW w:w="1337" w:type="dxa"/>
          </w:tcPr>
          <w:p w:rsidR="00B100D4" w:rsidRDefault="008A2569" w:rsidP="009218B3">
            <w:pPr>
              <w:pStyle w:val="ASDtable"/>
            </w:pPr>
            <w:r>
              <w:t>71.9</w:t>
            </w:r>
          </w:p>
        </w:tc>
        <w:tc>
          <w:tcPr>
            <w:tcW w:w="1107" w:type="dxa"/>
          </w:tcPr>
          <w:p w:rsidR="00B100D4" w:rsidRDefault="008A2569" w:rsidP="009218B3">
            <w:pPr>
              <w:pStyle w:val="ASDtable"/>
            </w:pPr>
            <w:r>
              <w:t>21.41</w:t>
            </w:r>
          </w:p>
        </w:tc>
        <w:tc>
          <w:tcPr>
            <w:tcW w:w="1107" w:type="dxa"/>
          </w:tcPr>
          <w:p w:rsidR="00B100D4" w:rsidRDefault="008A2569" w:rsidP="009218B3">
            <w:pPr>
              <w:pStyle w:val="ASDtable"/>
            </w:pPr>
            <w:r>
              <w:t>0.3</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67</w:t>
            </w:r>
          </w:p>
        </w:tc>
        <w:tc>
          <w:tcPr>
            <w:tcW w:w="1630" w:type="dxa"/>
          </w:tcPr>
          <w:p w:rsidR="00B100D4" w:rsidRDefault="008A2569" w:rsidP="009218B3">
            <w:pPr>
              <w:pStyle w:val="ASDtable"/>
            </w:pPr>
            <w:r>
              <w:t>93.54</w:t>
            </w:r>
          </w:p>
        </w:tc>
        <w:tc>
          <w:tcPr>
            <w:tcW w:w="1108" w:type="dxa"/>
          </w:tcPr>
          <w:p w:rsidR="00B100D4" w:rsidRDefault="008A2569" w:rsidP="009218B3">
            <w:pPr>
              <w:pStyle w:val="ASDtable"/>
            </w:pPr>
            <w:r>
              <w:t>36.52</w:t>
            </w:r>
          </w:p>
        </w:tc>
        <w:tc>
          <w:tcPr>
            <w:tcW w:w="1108" w:type="dxa"/>
          </w:tcPr>
          <w:p w:rsidR="00B100D4" w:rsidRDefault="008A2569" w:rsidP="009218B3">
            <w:pPr>
              <w:pStyle w:val="ASDtable"/>
            </w:pPr>
            <w:r>
              <w:t>0.39</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59</w:t>
            </w:r>
          </w:p>
        </w:tc>
      </w:tr>
      <w:tr w:rsidR="00B100D4" w:rsidTr="00BC3F07">
        <w:tc>
          <w:tcPr>
            <w:tcW w:w="1144" w:type="dxa"/>
          </w:tcPr>
          <w:p w:rsidR="00B100D4" w:rsidRDefault="008A2569" w:rsidP="009218B3">
            <w:pPr>
              <w:pStyle w:val="ASDtable"/>
            </w:pPr>
            <w:r>
              <w:t>e-mean</w:t>
            </w:r>
          </w:p>
        </w:tc>
        <w:tc>
          <w:tcPr>
            <w:tcW w:w="1337" w:type="dxa"/>
          </w:tcPr>
          <w:p w:rsidR="00B100D4" w:rsidRDefault="008A2569" w:rsidP="009218B3">
            <w:pPr>
              <w:pStyle w:val="ASDtable"/>
            </w:pPr>
            <w:r>
              <w:t>70.97</w:t>
            </w:r>
          </w:p>
        </w:tc>
        <w:tc>
          <w:tcPr>
            <w:tcW w:w="1107" w:type="dxa"/>
          </w:tcPr>
          <w:p w:rsidR="00B100D4" w:rsidRDefault="008A2569" w:rsidP="009218B3">
            <w:pPr>
              <w:pStyle w:val="ASDtable"/>
            </w:pPr>
            <w:r>
              <w:t>22.53</w:t>
            </w:r>
          </w:p>
        </w:tc>
        <w:tc>
          <w:tcPr>
            <w:tcW w:w="1107" w:type="dxa"/>
          </w:tcPr>
          <w:p w:rsidR="00B100D4" w:rsidRDefault="008A2569" w:rsidP="009218B3">
            <w:pPr>
              <w:pStyle w:val="ASDtable"/>
            </w:pPr>
            <w:r>
              <w:t>0.32</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66</w:t>
            </w:r>
          </w:p>
        </w:tc>
        <w:tc>
          <w:tcPr>
            <w:tcW w:w="1630" w:type="dxa"/>
          </w:tcPr>
          <w:p w:rsidR="00B100D4" w:rsidRDefault="008A2569" w:rsidP="009218B3">
            <w:pPr>
              <w:pStyle w:val="ASDtable"/>
            </w:pPr>
            <w:r>
              <w:t>92.06</w:t>
            </w:r>
          </w:p>
        </w:tc>
        <w:tc>
          <w:tcPr>
            <w:tcW w:w="1108" w:type="dxa"/>
          </w:tcPr>
          <w:p w:rsidR="00B100D4" w:rsidRDefault="008A2569" w:rsidP="009218B3">
            <w:pPr>
              <w:pStyle w:val="ASDtable"/>
            </w:pPr>
            <w:r>
              <w:t>44.92</w:t>
            </w:r>
          </w:p>
        </w:tc>
        <w:tc>
          <w:tcPr>
            <w:tcW w:w="1108" w:type="dxa"/>
          </w:tcPr>
          <w:p w:rsidR="00B100D4" w:rsidRDefault="008A2569" w:rsidP="009218B3">
            <w:pPr>
              <w:pStyle w:val="ASDtable"/>
            </w:pPr>
            <w:r>
              <w:t>0.49</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49</w:t>
            </w:r>
          </w:p>
        </w:tc>
      </w:tr>
      <w:tr w:rsidR="00B100D4" w:rsidTr="00BC3F07">
        <w:tc>
          <w:tcPr>
            <w:tcW w:w="1144" w:type="dxa"/>
          </w:tcPr>
          <w:p w:rsidR="00B100D4" w:rsidRDefault="008A2569" w:rsidP="009218B3">
            <w:pPr>
              <w:pStyle w:val="ASDtable"/>
            </w:pPr>
            <w:r>
              <w:t>M20</w:t>
            </w:r>
          </w:p>
        </w:tc>
        <w:tc>
          <w:tcPr>
            <w:tcW w:w="1337" w:type="dxa"/>
          </w:tcPr>
          <w:p w:rsidR="00B100D4" w:rsidRDefault="008A2569" w:rsidP="009218B3">
            <w:pPr>
              <w:pStyle w:val="ASDtable"/>
            </w:pPr>
            <w:r>
              <w:t>192.22</w:t>
            </w:r>
          </w:p>
        </w:tc>
        <w:tc>
          <w:tcPr>
            <w:tcW w:w="1107" w:type="dxa"/>
          </w:tcPr>
          <w:p w:rsidR="00B100D4" w:rsidRDefault="008A2569" w:rsidP="009218B3">
            <w:pPr>
              <w:pStyle w:val="ASDtable"/>
            </w:pPr>
            <w:r>
              <w:t>95.91</w:t>
            </w:r>
          </w:p>
        </w:tc>
        <w:tc>
          <w:tcPr>
            <w:tcW w:w="1107" w:type="dxa"/>
          </w:tcPr>
          <w:p w:rsidR="00B100D4" w:rsidRDefault="008A2569" w:rsidP="009218B3">
            <w:pPr>
              <w:pStyle w:val="ASDtable"/>
            </w:pPr>
            <w:r>
              <w:t>0.5</w:t>
            </w:r>
          </w:p>
        </w:tc>
        <w:tc>
          <w:tcPr>
            <w:tcW w:w="1135" w:type="dxa"/>
          </w:tcPr>
          <w:p w:rsidR="00B100D4" w:rsidRDefault="008A2569" w:rsidP="009218B3">
            <w:pPr>
              <w:pStyle w:val="ASDtable"/>
            </w:pPr>
            <w:r>
              <w:t>0.04</w:t>
            </w:r>
          </w:p>
        </w:tc>
        <w:tc>
          <w:tcPr>
            <w:tcW w:w="1092" w:type="dxa"/>
          </w:tcPr>
          <w:p w:rsidR="00B100D4" w:rsidRDefault="008A2569" w:rsidP="009218B3">
            <w:pPr>
              <w:pStyle w:val="ASDtable"/>
            </w:pPr>
            <w:r>
              <w:t>0.46</w:t>
            </w:r>
          </w:p>
        </w:tc>
        <w:tc>
          <w:tcPr>
            <w:tcW w:w="1630" w:type="dxa"/>
          </w:tcPr>
          <w:p w:rsidR="00B100D4" w:rsidRDefault="008A2569" w:rsidP="009218B3">
            <w:pPr>
              <w:pStyle w:val="ASDtable"/>
            </w:pPr>
            <w:r>
              <w:t>51.14</w:t>
            </w:r>
          </w:p>
        </w:tc>
        <w:tc>
          <w:tcPr>
            <w:tcW w:w="1108" w:type="dxa"/>
          </w:tcPr>
          <w:p w:rsidR="00B100D4" w:rsidRDefault="008A2569" w:rsidP="009218B3">
            <w:pPr>
              <w:pStyle w:val="ASDtable"/>
            </w:pPr>
            <w:r>
              <w:t>3.72</w:t>
            </w:r>
          </w:p>
        </w:tc>
        <w:tc>
          <w:tcPr>
            <w:tcW w:w="1108" w:type="dxa"/>
          </w:tcPr>
          <w:p w:rsidR="00B100D4" w:rsidRDefault="008A2569" w:rsidP="009218B3">
            <w:pPr>
              <w:pStyle w:val="ASDtable"/>
            </w:pPr>
            <w:r>
              <w:t>0.07</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9</w:t>
            </w:r>
          </w:p>
        </w:tc>
      </w:tr>
      <w:tr w:rsidR="00B100D4" w:rsidTr="00BC3F07">
        <w:tc>
          <w:tcPr>
            <w:tcW w:w="1144" w:type="dxa"/>
          </w:tcPr>
          <w:p w:rsidR="00B100D4" w:rsidRDefault="008A2569" w:rsidP="009218B3">
            <w:pPr>
              <w:pStyle w:val="ASDtable"/>
            </w:pPr>
            <w:r>
              <w:t>M15</w:t>
            </w:r>
          </w:p>
        </w:tc>
        <w:tc>
          <w:tcPr>
            <w:tcW w:w="1337" w:type="dxa"/>
          </w:tcPr>
          <w:p w:rsidR="00B100D4" w:rsidRDefault="008A2569" w:rsidP="009218B3">
            <w:pPr>
              <w:pStyle w:val="ASDtable"/>
            </w:pPr>
            <w:r>
              <w:t>44.02</w:t>
            </w:r>
          </w:p>
        </w:tc>
        <w:tc>
          <w:tcPr>
            <w:tcW w:w="1107" w:type="dxa"/>
          </w:tcPr>
          <w:p w:rsidR="00B100D4" w:rsidRDefault="008A2569" w:rsidP="009218B3">
            <w:pPr>
              <w:pStyle w:val="ASDtable"/>
            </w:pPr>
            <w:r>
              <w:t>4.52</w:t>
            </w:r>
          </w:p>
        </w:tc>
        <w:tc>
          <w:tcPr>
            <w:tcW w:w="1107" w:type="dxa"/>
          </w:tcPr>
          <w:p w:rsidR="00B100D4" w:rsidRDefault="008A2569" w:rsidP="009218B3">
            <w:pPr>
              <w:pStyle w:val="ASDtable"/>
            </w:pPr>
            <w:r>
              <w:t>0.1</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9</w:t>
            </w:r>
          </w:p>
        </w:tc>
        <w:tc>
          <w:tcPr>
            <w:tcW w:w="1630" w:type="dxa"/>
          </w:tcPr>
          <w:p w:rsidR="00B100D4" w:rsidRDefault="008A2569" w:rsidP="009218B3">
            <w:pPr>
              <w:pStyle w:val="ASDtable"/>
            </w:pPr>
            <w:r>
              <w:t>74.84</w:t>
            </w:r>
          </w:p>
        </w:tc>
        <w:tc>
          <w:tcPr>
            <w:tcW w:w="1108" w:type="dxa"/>
          </w:tcPr>
          <w:p w:rsidR="00B100D4" w:rsidRDefault="008A2569" w:rsidP="009218B3">
            <w:pPr>
              <w:pStyle w:val="ASDtable"/>
            </w:pPr>
            <w:r>
              <w:t>41.02</w:t>
            </w:r>
          </w:p>
        </w:tc>
        <w:tc>
          <w:tcPr>
            <w:tcW w:w="1108" w:type="dxa"/>
          </w:tcPr>
          <w:p w:rsidR="00B100D4" w:rsidRDefault="008A2569" w:rsidP="009218B3">
            <w:pPr>
              <w:pStyle w:val="ASDtable"/>
            </w:pPr>
            <w:r>
              <w:t>0.55</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45</w:t>
            </w:r>
          </w:p>
        </w:tc>
      </w:tr>
      <w:tr w:rsidR="00B100D4" w:rsidTr="00BC3F07">
        <w:tc>
          <w:tcPr>
            <w:tcW w:w="1144" w:type="dxa"/>
          </w:tcPr>
          <w:p w:rsidR="00B100D4" w:rsidRDefault="008A2569" w:rsidP="009218B3">
            <w:pPr>
              <w:pStyle w:val="ASDtable"/>
            </w:pPr>
            <w:r>
              <w:t>M2</w:t>
            </w:r>
          </w:p>
        </w:tc>
        <w:tc>
          <w:tcPr>
            <w:tcW w:w="1337" w:type="dxa"/>
          </w:tcPr>
          <w:p w:rsidR="00B100D4" w:rsidRDefault="008A2569" w:rsidP="009218B3">
            <w:pPr>
              <w:pStyle w:val="ASDtable"/>
            </w:pPr>
            <w:r>
              <w:t>75.73</w:t>
            </w:r>
          </w:p>
        </w:tc>
        <w:tc>
          <w:tcPr>
            <w:tcW w:w="1107" w:type="dxa"/>
          </w:tcPr>
          <w:p w:rsidR="00B100D4" w:rsidRDefault="008A2569" w:rsidP="009218B3">
            <w:pPr>
              <w:pStyle w:val="ASDtable"/>
            </w:pPr>
            <w:r>
              <w:t>11.59</w:t>
            </w:r>
          </w:p>
        </w:tc>
        <w:tc>
          <w:tcPr>
            <w:tcW w:w="1107" w:type="dxa"/>
          </w:tcPr>
          <w:p w:rsidR="00B100D4" w:rsidRDefault="008A2569" w:rsidP="009218B3">
            <w:pPr>
              <w:pStyle w:val="ASDtable"/>
            </w:pPr>
            <w:r>
              <w:t>0.15</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84</w:t>
            </w:r>
          </w:p>
        </w:tc>
        <w:tc>
          <w:tcPr>
            <w:tcW w:w="1630" w:type="dxa"/>
          </w:tcPr>
          <w:p w:rsidR="00B100D4" w:rsidRDefault="008A2569" w:rsidP="009218B3">
            <w:pPr>
              <w:pStyle w:val="ASDtable"/>
            </w:pPr>
            <w:r>
              <w:t>72.15</w:t>
            </w:r>
          </w:p>
        </w:tc>
        <w:tc>
          <w:tcPr>
            <w:tcW w:w="1108" w:type="dxa"/>
          </w:tcPr>
          <w:p w:rsidR="00B100D4" w:rsidRDefault="008A2569" w:rsidP="009218B3">
            <w:pPr>
              <w:pStyle w:val="ASDtable"/>
            </w:pPr>
            <w:r>
              <w:t>12.36</w:t>
            </w:r>
          </w:p>
        </w:tc>
        <w:tc>
          <w:tcPr>
            <w:tcW w:w="1108" w:type="dxa"/>
          </w:tcPr>
          <w:p w:rsidR="00B100D4" w:rsidRDefault="008A2569" w:rsidP="009218B3">
            <w:pPr>
              <w:pStyle w:val="ASDtable"/>
            </w:pPr>
            <w:r>
              <w:t>0.17</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83</w:t>
            </w:r>
          </w:p>
        </w:tc>
      </w:tr>
      <w:tr w:rsidR="00B100D4" w:rsidTr="00BC3F07">
        <w:tc>
          <w:tcPr>
            <w:tcW w:w="1144" w:type="dxa"/>
          </w:tcPr>
          <w:p w:rsidR="00B100D4" w:rsidRDefault="008A2569" w:rsidP="009218B3">
            <w:pPr>
              <w:pStyle w:val="ASDtable"/>
            </w:pPr>
            <w:r>
              <w:t>M24</w:t>
            </w:r>
          </w:p>
        </w:tc>
        <w:tc>
          <w:tcPr>
            <w:tcW w:w="1337" w:type="dxa"/>
          </w:tcPr>
          <w:p w:rsidR="00B100D4" w:rsidRDefault="008A2569" w:rsidP="009218B3">
            <w:pPr>
              <w:pStyle w:val="ASDtable"/>
            </w:pPr>
            <w:r>
              <w:t>88.79</w:t>
            </w:r>
          </w:p>
        </w:tc>
        <w:tc>
          <w:tcPr>
            <w:tcW w:w="1107" w:type="dxa"/>
          </w:tcPr>
          <w:p w:rsidR="00B100D4" w:rsidRDefault="008A2569" w:rsidP="009218B3">
            <w:pPr>
              <w:pStyle w:val="ASDtable"/>
            </w:pPr>
            <w:r>
              <w:t>40.31</w:t>
            </w:r>
          </w:p>
        </w:tc>
        <w:tc>
          <w:tcPr>
            <w:tcW w:w="1107" w:type="dxa"/>
          </w:tcPr>
          <w:p w:rsidR="00B100D4" w:rsidRDefault="008A2569" w:rsidP="009218B3">
            <w:pPr>
              <w:pStyle w:val="ASDtable"/>
            </w:pPr>
            <w:r>
              <w:t>0.45</w:t>
            </w:r>
          </w:p>
        </w:tc>
        <w:tc>
          <w:tcPr>
            <w:tcW w:w="1135" w:type="dxa"/>
          </w:tcPr>
          <w:p w:rsidR="00B100D4" w:rsidRDefault="008A2569" w:rsidP="009218B3">
            <w:pPr>
              <w:pStyle w:val="ASDtable"/>
            </w:pPr>
            <w:r>
              <w:t>0.02</w:t>
            </w:r>
          </w:p>
        </w:tc>
        <w:tc>
          <w:tcPr>
            <w:tcW w:w="1092" w:type="dxa"/>
          </w:tcPr>
          <w:p w:rsidR="00B100D4" w:rsidRDefault="008A2569" w:rsidP="009218B3">
            <w:pPr>
              <w:pStyle w:val="ASDtable"/>
            </w:pPr>
            <w:r>
              <w:t>0.52</w:t>
            </w:r>
          </w:p>
        </w:tc>
        <w:tc>
          <w:tcPr>
            <w:tcW w:w="1630" w:type="dxa"/>
          </w:tcPr>
          <w:p w:rsidR="00B100D4" w:rsidRDefault="008A2569" w:rsidP="009218B3">
            <w:pPr>
              <w:pStyle w:val="ASDtable"/>
            </w:pPr>
            <w:r>
              <w:t>67.35</w:t>
            </w:r>
          </w:p>
        </w:tc>
        <w:tc>
          <w:tcPr>
            <w:tcW w:w="1108" w:type="dxa"/>
          </w:tcPr>
          <w:p w:rsidR="00B100D4" w:rsidRDefault="008A2569" w:rsidP="009218B3">
            <w:pPr>
              <w:pStyle w:val="ASDtable"/>
            </w:pPr>
            <w:r>
              <w:t>19.4</w:t>
            </w:r>
          </w:p>
        </w:tc>
        <w:tc>
          <w:tcPr>
            <w:tcW w:w="1108" w:type="dxa"/>
          </w:tcPr>
          <w:p w:rsidR="00B100D4" w:rsidRDefault="008A2569" w:rsidP="009218B3">
            <w:pPr>
              <w:pStyle w:val="ASDtable"/>
            </w:pPr>
            <w:r>
              <w:t>0.29</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68</w:t>
            </w:r>
          </w:p>
        </w:tc>
      </w:tr>
      <w:tr w:rsidR="00B100D4" w:rsidTr="00BC3F07">
        <w:tc>
          <w:tcPr>
            <w:tcW w:w="1144" w:type="dxa"/>
          </w:tcPr>
          <w:p w:rsidR="00B100D4" w:rsidRDefault="008A2569" w:rsidP="009218B3">
            <w:pPr>
              <w:pStyle w:val="ASDtable"/>
            </w:pPr>
            <w:r>
              <w:t>M7</w:t>
            </w:r>
          </w:p>
        </w:tc>
        <w:tc>
          <w:tcPr>
            <w:tcW w:w="1337" w:type="dxa"/>
          </w:tcPr>
          <w:p w:rsidR="00B100D4" w:rsidRDefault="008A2569" w:rsidP="009218B3">
            <w:pPr>
              <w:pStyle w:val="ASDtable"/>
            </w:pPr>
            <w:r>
              <w:t>133.98</w:t>
            </w:r>
          </w:p>
        </w:tc>
        <w:tc>
          <w:tcPr>
            <w:tcW w:w="1107" w:type="dxa"/>
          </w:tcPr>
          <w:p w:rsidR="00B100D4" w:rsidRDefault="008A2569" w:rsidP="009218B3">
            <w:pPr>
              <w:pStyle w:val="ASDtable"/>
            </w:pPr>
            <w:r>
              <w:t>57.69</w:t>
            </w:r>
          </w:p>
        </w:tc>
        <w:tc>
          <w:tcPr>
            <w:tcW w:w="1107" w:type="dxa"/>
          </w:tcPr>
          <w:p w:rsidR="00B100D4" w:rsidRDefault="008A2569" w:rsidP="009218B3">
            <w:pPr>
              <w:pStyle w:val="ASDtable"/>
            </w:pPr>
            <w:r>
              <w:t>0.43</w:t>
            </w:r>
          </w:p>
        </w:tc>
        <w:tc>
          <w:tcPr>
            <w:tcW w:w="1135" w:type="dxa"/>
          </w:tcPr>
          <w:p w:rsidR="00B100D4" w:rsidRDefault="008A2569" w:rsidP="009218B3">
            <w:pPr>
              <w:pStyle w:val="ASDtable"/>
            </w:pPr>
            <w:r>
              <w:t>0.15</w:t>
            </w:r>
          </w:p>
        </w:tc>
        <w:tc>
          <w:tcPr>
            <w:tcW w:w="1092" w:type="dxa"/>
          </w:tcPr>
          <w:p w:rsidR="00B100D4" w:rsidRDefault="008A2569" w:rsidP="009218B3">
            <w:pPr>
              <w:pStyle w:val="ASDtable"/>
            </w:pPr>
            <w:r>
              <w:t>0.41</w:t>
            </w:r>
          </w:p>
        </w:tc>
        <w:tc>
          <w:tcPr>
            <w:tcW w:w="1630" w:type="dxa"/>
          </w:tcPr>
          <w:p w:rsidR="00B100D4" w:rsidRDefault="008A2569" w:rsidP="009218B3">
            <w:pPr>
              <w:pStyle w:val="ASDtable"/>
            </w:pPr>
            <w:r>
              <w:t>122.27</w:t>
            </w:r>
          </w:p>
        </w:tc>
        <w:tc>
          <w:tcPr>
            <w:tcW w:w="1108" w:type="dxa"/>
          </w:tcPr>
          <w:p w:rsidR="00B100D4" w:rsidRDefault="008A2569" w:rsidP="009218B3">
            <w:pPr>
              <w:pStyle w:val="ASDtable"/>
            </w:pPr>
            <w:r>
              <w:t>38.91</w:t>
            </w:r>
          </w:p>
        </w:tc>
        <w:tc>
          <w:tcPr>
            <w:tcW w:w="1108" w:type="dxa"/>
          </w:tcPr>
          <w:p w:rsidR="00B100D4" w:rsidRDefault="008A2569" w:rsidP="009218B3">
            <w:pPr>
              <w:pStyle w:val="ASDtable"/>
            </w:pPr>
            <w:r>
              <w:t>0.32</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65</w:t>
            </w:r>
          </w:p>
        </w:tc>
      </w:tr>
      <w:tr w:rsidR="00B100D4" w:rsidTr="00BC3F07">
        <w:tc>
          <w:tcPr>
            <w:tcW w:w="1144" w:type="dxa"/>
          </w:tcPr>
          <w:p w:rsidR="00B100D4" w:rsidRDefault="008A2569" w:rsidP="009218B3">
            <w:pPr>
              <w:pStyle w:val="ASDtable"/>
            </w:pPr>
            <w:r>
              <w:t>M30</w:t>
            </w:r>
          </w:p>
        </w:tc>
        <w:tc>
          <w:tcPr>
            <w:tcW w:w="1337" w:type="dxa"/>
          </w:tcPr>
          <w:p w:rsidR="00B100D4" w:rsidRDefault="008A2569" w:rsidP="009218B3">
            <w:pPr>
              <w:pStyle w:val="ASDtable"/>
            </w:pPr>
            <w:r>
              <w:t>64.32</w:t>
            </w:r>
          </w:p>
        </w:tc>
        <w:tc>
          <w:tcPr>
            <w:tcW w:w="1107" w:type="dxa"/>
          </w:tcPr>
          <w:p w:rsidR="00B100D4" w:rsidRDefault="008A2569" w:rsidP="009218B3">
            <w:pPr>
              <w:pStyle w:val="ASDtable"/>
            </w:pPr>
            <w:r>
              <w:t>0.35</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99</w:t>
            </w:r>
          </w:p>
        </w:tc>
        <w:tc>
          <w:tcPr>
            <w:tcW w:w="1630" w:type="dxa"/>
          </w:tcPr>
          <w:p w:rsidR="00B100D4" w:rsidRDefault="008A2569" w:rsidP="009218B3">
            <w:pPr>
              <w:pStyle w:val="ASDtable"/>
            </w:pPr>
            <w:r>
              <w:t>221.94</w:t>
            </w:r>
          </w:p>
        </w:tc>
        <w:tc>
          <w:tcPr>
            <w:tcW w:w="1108" w:type="dxa"/>
          </w:tcPr>
          <w:p w:rsidR="00B100D4" w:rsidRDefault="008A2569" w:rsidP="009218B3">
            <w:pPr>
              <w:pStyle w:val="ASDtable"/>
            </w:pPr>
            <w:r>
              <w:t>159.44</w:t>
            </w:r>
          </w:p>
        </w:tc>
        <w:tc>
          <w:tcPr>
            <w:tcW w:w="1108" w:type="dxa"/>
          </w:tcPr>
          <w:p w:rsidR="00B100D4" w:rsidRDefault="008A2569" w:rsidP="009218B3">
            <w:pPr>
              <w:pStyle w:val="ASDtable"/>
            </w:pPr>
            <w:r>
              <w:t>0.72</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28</w:t>
            </w:r>
          </w:p>
        </w:tc>
      </w:tr>
      <w:tr w:rsidR="00B100D4" w:rsidTr="00BC3F07">
        <w:tc>
          <w:tcPr>
            <w:tcW w:w="1144" w:type="dxa"/>
          </w:tcPr>
          <w:p w:rsidR="00B100D4" w:rsidRDefault="008A2569" w:rsidP="009218B3">
            <w:pPr>
              <w:pStyle w:val="ASDtable"/>
            </w:pPr>
            <w:r>
              <w:t>M21</w:t>
            </w:r>
          </w:p>
        </w:tc>
        <w:tc>
          <w:tcPr>
            <w:tcW w:w="1337" w:type="dxa"/>
          </w:tcPr>
          <w:p w:rsidR="00B100D4" w:rsidRDefault="008A2569" w:rsidP="009218B3">
            <w:pPr>
              <w:pStyle w:val="ASDtable"/>
            </w:pPr>
            <w:r>
              <w:t>71.08</w:t>
            </w:r>
          </w:p>
        </w:tc>
        <w:tc>
          <w:tcPr>
            <w:tcW w:w="1107" w:type="dxa"/>
          </w:tcPr>
          <w:p w:rsidR="00B100D4" w:rsidRDefault="008A2569" w:rsidP="009218B3">
            <w:pPr>
              <w:pStyle w:val="ASDtable"/>
            </w:pPr>
            <w:r>
              <w:t>36.19</w:t>
            </w:r>
          </w:p>
        </w:tc>
        <w:tc>
          <w:tcPr>
            <w:tcW w:w="1107" w:type="dxa"/>
          </w:tcPr>
          <w:p w:rsidR="00B100D4" w:rsidRDefault="008A2569" w:rsidP="009218B3">
            <w:pPr>
              <w:pStyle w:val="ASDtable"/>
            </w:pPr>
            <w:r>
              <w:t>0.51</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49</w:t>
            </w:r>
          </w:p>
        </w:tc>
        <w:tc>
          <w:tcPr>
            <w:tcW w:w="1630" w:type="dxa"/>
          </w:tcPr>
          <w:p w:rsidR="00B100D4" w:rsidRDefault="008A2569" w:rsidP="009218B3">
            <w:pPr>
              <w:pStyle w:val="ASDtable"/>
            </w:pPr>
            <w:r>
              <w:t>149.59</w:t>
            </w:r>
          </w:p>
        </w:tc>
        <w:tc>
          <w:tcPr>
            <w:tcW w:w="1108" w:type="dxa"/>
          </w:tcPr>
          <w:p w:rsidR="00B100D4" w:rsidRDefault="008A2569" w:rsidP="009218B3">
            <w:pPr>
              <w:pStyle w:val="ASDtable"/>
            </w:pPr>
            <w:r>
              <w:t>91.61</w:t>
            </w:r>
          </w:p>
        </w:tc>
        <w:tc>
          <w:tcPr>
            <w:tcW w:w="1108" w:type="dxa"/>
          </w:tcPr>
          <w:p w:rsidR="00B100D4" w:rsidRDefault="008A2569" w:rsidP="009218B3">
            <w:pPr>
              <w:pStyle w:val="ASDtable"/>
            </w:pPr>
            <w:r>
              <w:t>0.61</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38</w:t>
            </w:r>
          </w:p>
        </w:tc>
      </w:tr>
      <w:tr w:rsidR="00B100D4" w:rsidTr="00BC3F07">
        <w:tc>
          <w:tcPr>
            <w:tcW w:w="1144" w:type="dxa"/>
          </w:tcPr>
          <w:p w:rsidR="00B100D4" w:rsidRDefault="008A2569" w:rsidP="009218B3">
            <w:pPr>
              <w:pStyle w:val="ASDtable"/>
            </w:pPr>
            <w:r>
              <w:t>M12</w:t>
            </w:r>
          </w:p>
        </w:tc>
        <w:tc>
          <w:tcPr>
            <w:tcW w:w="1337" w:type="dxa"/>
          </w:tcPr>
          <w:p w:rsidR="00B100D4" w:rsidRDefault="008A2569" w:rsidP="009218B3">
            <w:pPr>
              <w:pStyle w:val="ASDtable"/>
            </w:pPr>
            <w:r>
              <w:t>87.54</w:t>
            </w:r>
          </w:p>
        </w:tc>
        <w:tc>
          <w:tcPr>
            <w:tcW w:w="1107" w:type="dxa"/>
          </w:tcPr>
          <w:p w:rsidR="00B100D4" w:rsidRDefault="008A2569" w:rsidP="009218B3">
            <w:pPr>
              <w:pStyle w:val="ASDtable"/>
            </w:pPr>
            <w:r>
              <w:t>0.12</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1</w:t>
            </w:r>
          </w:p>
        </w:tc>
        <w:tc>
          <w:tcPr>
            <w:tcW w:w="1630" w:type="dxa"/>
          </w:tcPr>
          <w:p w:rsidR="00B100D4" w:rsidRDefault="008A2569" w:rsidP="009218B3">
            <w:pPr>
              <w:pStyle w:val="ASDtable"/>
            </w:pPr>
            <w:r>
              <w:t>77.82</w:t>
            </w:r>
          </w:p>
        </w:tc>
        <w:tc>
          <w:tcPr>
            <w:tcW w:w="1108" w:type="dxa"/>
          </w:tcPr>
          <w:p w:rsidR="00B100D4" w:rsidRDefault="008A2569" w:rsidP="009218B3">
            <w:pPr>
              <w:pStyle w:val="ASDtable"/>
            </w:pPr>
            <w:r>
              <w:t>0.39</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97</w:t>
            </w:r>
          </w:p>
        </w:tc>
      </w:tr>
      <w:tr w:rsidR="00B100D4" w:rsidTr="00BC3F07">
        <w:tc>
          <w:tcPr>
            <w:tcW w:w="1144" w:type="dxa"/>
          </w:tcPr>
          <w:p w:rsidR="00B100D4" w:rsidRDefault="008A2569" w:rsidP="009218B3">
            <w:pPr>
              <w:pStyle w:val="ASDtable"/>
            </w:pPr>
            <w:r>
              <w:t>M28</w:t>
            </w:r>
          </w:p>
        </w:tc>
        <w:tc>
          <w:tcPr>
            <w:tcW w:w="1337" w:type="dxa"/>
          </w:tcPr>
          <w:p w:rsidR="00B100D4" w:rsidRDefault="008A2569" w:rsidP="009218B3">
            <w:pPr>
              <w:pStyle w:val="ASDtable"/>
            </w:pPr>
            <w:r>
              <w:t>716.64</w:t>
            </w:r>
          </w:p>
        </w:tc>
        <w:tc>
          <w:tcPr>
            <w:tcW w:w="1107" w:type="dxa"/>
          </w:tcPr>
          <w:p w:rsidR="00B100D4" w:rsidRDefault="008A2569" w:rsidP="009218B3">
            <w:pPr>
              <w:pStyle w:val="ASDtable"/>
            </w:pPr>
            <w:r>
              <w:t>584.79</w:t>
            </w:r>
          </w:p>
        </w:tc>
        <w:tc>
          <w:tcPr>
            <w:tcW w:w="1107" w:type="dxa"/>
          </w:tcPr>
          <w:p w:rsidR="00B100D4" w:rsidRDefault="008A2569" w:rsidP="009218B3">
            <w:pPr>
              <w:pStyle w:val="ASDtable"/>
            </w:pPr>
            <w:r>
              <w:t>0.82</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11</w:t>
            </w:r>
          </w:p>
        </w:tc>
        <w:tc>
          <w:tcPr>
            <w:tcW w:w="1630" w:type="dxa"/>
          </w:tcPr>
          <w:p w:rsidR="00B100D4" w:rsidRDefault="008A2569" w:rsidP="009218B3">
            <w:pPr>
              <w:pStyle w:val="ASDtable"/>
            </w:pPr>
            <w:r>
              <w:t>173.4</w:t>
            </w:r>
          </w:p>
        </w:tc>
        <w:tc>
          <w:tcPr>
            <w:tcW w:w="1108" w:type="dxa"/>
          </w:tcPr>
          <w:p w:rsidR="00B100D4" w:rsidRDefault="008A2569" w:rsidP="009218B3">
            <w:pPr>
              <w:pStyle w:val="ASDtable"/>
            </w:pPr>
            <w:r>
              <w:t>81.28</w:t>
            </w:r>
          </w:p>
        </w:tc>
        <w:tc>
          <w:tcPr>
            <w:tcW w:w="1108" w:type="dxa"/>
          </w:tcPr>
          <w:p w:rsidR="00B100D4" w:rsidRDefault="008A2569" w:rsidP="009218B3">
            <w:pPr>
              <w:pStyle w:val="ASDtable"/>
            </w:pPr>
            <w:r>
              <w:t>0.47</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53</w:t>
            </w:r>
          </w:p>
        </w:tc>
      </w:tr>
      <w:tr w:rsidR="00B100D4" w:rsidTr="00BC3F07">
        <w:trPr>
          <w:trHeight w:val="238"/>
        </w:trPr>
        <w:tc>
          <w:tcPr>
            <w:tcW w:w="1144" w:type="dxa"/>
          </w:tcPr>
          <w:p w:rsidR="00B100D4" w:rsidRDefault="008A2569" w:rsidP="009218B3">
            <w:pPr>
              <w:pStyle w:val="ASDtable"/>
            </w:pPr>
            <w:r>
              <w:t>M25</w:t>
            </w:r>
          </w:p>
        </w:tc>
        <w:tc>
          <w:tcPr>
            <w:tcW w:w="1337" w:type="dxa"/>
          </w:tcPr>
          <w:p w:rsidR="00B100D4" w:rsidRDefault="008A2569" w:rsidP="009218B3">
            <w:pPr>
              <w:pStyle w:val="ASDtable"/>
            </w:pPr>
            <w:r>
              <w:t>71.61</w:t>
            </w:r>
          </w:p>
        </w:tc>
        <w:tc>
          <w:tcPr>
            <w:tcW w:w="1107" w:type="dxa"/>
          </w:tcPr>
          <w:p w:rsidR="00B100D4" w:rsidRDefault="008A2569" w:rsidP="009218B3">
            <w:pPr>
              <w:pStyle w:val="ASDtable"/>
            </w:pPr>
            <w:r>
              <w:t>12.75</w:t>
            </w:r>
          </w:p>
        </w:tc>
        <w:tc>
          <w:tcPr>
            <w:tcW w:w="1107" w:type="dxa"/>
          </w:tcPr>
          <w:p w:rsidR="00B100D4" w:rsidRDefault="008A2569" w:rsidP="009218B3">
            <w:pPr>
              <w:pStyle w:val="ASDtable"/>
            </w:pPr>
            <w:r>
              <w:t>0.18</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81</w:t>
            </w:r>
          </w:p>
        </w:tc>
        <w:tc>
          <w:tcPr>
            <w:tcW w:w="1630" w:type="dxa"/>
          </w:tcPr>
          <w:p w:rsidR="00B100D4" w:rsidRDefault="008A2569" w:rsidP="009218B3">
            <w:pPr>
              <w:pStyle w:val="ASDtable"/>
            </w:pPr>
            <w:r>
              <w:t>178.94</w:t>
            </w:r>
          </w:p>
        </w:tc>
        <w:tc>
          <w:tcPr>
            <w:tcW w:w="1108" w:type="dxa"/>
          </w:tcPr>
          <w:p w:rsidR="00B100D4" w:rsidRDefault="008A2569" w:rsidP="009218B3">
            <w:pPr>
              <w:pStyle w:val="ASDtable"/>
            </w:pPr>
            <w:r>
              <w:t>117.7</w:t>
            </w:r>
          </w:p>
        </w:tc>
        <w:tc>
          <w:tcPr>
            <w:tcW w:w="1108" w:type="dxa"/>
          </w:tcPr>
          <w:p w:rsidR="00B100D4" w:rsidRDefault="008A2569" w:rsidP="009218B3">
            <w:pPr>
              <w:pStyle w:val="ASDtable"/>
            </w:pPr>
            <w:r>
              <w:t>0.66</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34</w:t>
            </w:r>
          </w:p>
        </w:tc>
      </w:tr>
      <w:tr w:rsidR="00B100D4" w:rsidTr="00BC3F07">
        <w:tc>
          <w:tcPr>
            <w:tcW w:w="1144" w:type="dxa"/>
          </w:tcPr>
          <w:p w:rsidR="00B100D4" w:rsidRDefault="008A2569" w:rsidP="009218B3">
            <w:pPr>
              <w:pStyle w:val="ASDtable"/>
            </w:pPr>
            <w:r>
              <w:t>M8</w:t>
            </w:r>
          </w:p>
        </w:tc>
        <w:tc>
          <w:tcPr>
            <w:tcW w:w="1337" w:type="dxa"/>
          </w:tcPr>
          <w:p w:rsidR="00B100D4" w:rsidRDefault="008A2569" w:rsidP="009218B3">
            <w:pPr>
              <w:pStyle w:val="ASDtable"/>
            </w:pPr>
            <w:r>
              <w:t>126.25</w:t>
            </w:r>
          </w:p>
        </w:tc>
        <w:tc>
          <w:tcPr>
            <w:tcW w:w="1107" w:type="dxa"/>
          </w:tcPr>
          <w:p w:rsidR="00B100D4" w:rsidRDefault="008A2569" w:rsidP="009218B3">
            <w:pPr>
              <w:pStyle w:val="ASDtable"/>
            </w:pPr>
            <w:r>
              <w:t>52.74</w:t>
            </w:r>
          </w:p>
        </w:tc>
        <w:tc>
          <w:tcPr>
            <w:tcW w:w="1107" w:type="dxa"/>
          </w:tcPr>
          <w:p w:rsidR="00B100D4" w:rsidRDefault="008A2569" w:rsidP="009218B3">
            <w:pPr>
              <w:pStyle w:val="ASDtable"/>
            </w:pPr>
            <w:r>
              <w:t>0.42</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57</w:t>
            </w:r>
          </w:p>
        </w:tc>
        <w:tc>
          <w:tcPr>
            <w:tcW w:w="1630" w:type="dxa"/>
          </w:tcPr>
          <w:p w:rsidR="00B100D4" w:rsidRDefault="008A2569" w:rsidP="009218B3">
            <w:pPr>
              <w:pStyle w:val="ASDtable"/>
            </w:pPr>
            <w:r>
              <w:t>104.22</w:t>
            </w:r>
          </w:p>
        </w:tc>
        <w:tc>
          <w:tcPr>
            <w:tcW w:w="1108" w:type="dxa"/>
          </w:tcPr>
          <w:p w:rsidR="00B100D4" w:rsidRDefault="008A2569" w:rsidP="009218B3">
            <w:pPr>
              <w:pStyle w:val="ASDtable"/>
            </w:pPr>
            <w:r>
              <w:t>24.05</w:t>
            </w:r>
          </w:p>
        </w:tc>
        <w:tc>
          <w:tcPr>
            <w:tcW w:w="1108" w:type="dxa"/>
          </w:tcPr>
          <w:p w:rsidR="00B100D4" w:rsidRDefault="008A2569" w:rsidP="009218B3">
            <w:pPr>
              <w:pStyle w:val="ASDtable"/>
            </w:pPr>
            <w:r>
              <w:t>0.23</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76</w:t>
            </w:r>
          </w:p>
        </w:tc>
      </w:tr>
      <w:tr w:rsidR="00B100D4" w:rsidTr="00BC3F07">
        <w:tc>
          <w:tcPr>
            <w:tcW w:w="1144" w:type="dxa"/>
          </w:tcPr>
          <w:p w:rsidR="00B100D4" w:rsidRDefault="008A2569" w:rsidP="009218B3">
            <w:pPr>
              <w:pStyle w:val="ASDtable"/>
            </w:pPr>
            <w:r>
              <w:t>M26</w:t>
            </w:r>
          </w:p>
        </w:tc>
        <w:tc>
          <w:tcPr>
            <w:tcW w:w="1337" w:type="dxa"/>
          </w:tcPr>
          <w:p w:rsidR="00B100D4" w:rsidRDefault="008A2569" w:rsidP="009218B3">
            <w:pPr>
              <w:pStyle w:val="ASDtable"/>
            </w:pPr>
            <w:r>
              <w:t>164.23</w:t>
            </w:r>
          </w:p>
        </w:tc>
        <w:tc>
          <w:tcPr>
            <w:tcW w:w="1107" w:type="dxa"/>
          </w:tcPr>
          <w:p w:rsidR="00B100D4" w:rsidRDefault="008A2569" w:rsidP="009218B3">
            <w:pPr>
              <w:pStyle w:val="ASDtable"/>
            </w:pPr>
            <w:r>
              <w:t>105.96</w:t>
            </w:r>
          </w:p>
        </w:tc>
        <w:tc>
          <w:tcPr>
            <w:tcW w:w="1107" w:type="dxa"/>
          </w:tcPr>
          <w:p w:rsidR="00B100D4" w:rsidRDefault="008A2569" w:rsidP="009218B3">
            <w:pPr>
              <w:pStyle w:val="ASDtable"/>
            </w:pPr>
            <w:r>
              <w:t>0.65</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35</w:t>
            </w:r>
          </w:p>
        </w:tc>
        <w:tc>
          <w:tcPr>
            <w:tcW w:w="1630" w:type="dxa"/>
          </w:tcPr>
          <w:p w:rsidR="00B100D4" w:rsidRDefault="008A2569" w:rsidP="009218B3">
            <w:pPr>
              <w:pStyle w:val="ASDtable"/>
            </w:pPr>
            <w:r>
              <w:t>122.19</w:t>
            </w:r>
          </w:p>
        </w:tc>
        <w:tc>
          <w:tcPr>
            <w:tcW w:w="1108" w:type="dxa"/>
          </w:tcPr>
          <w:p w:rsidR="00B100D4" w:rsidRDefault="008A2569" w:rsidP="009218B3">
            <w:pPr>
              <w:pStyle w:val="ASDtable"/>
            </w:pPr>
            <w:r>
              <w:t>34.86</w:t>
            </w:r>
          </w:p>
        </w:tc>
        <w:tc>
          <w:tcPr>
            <w:tcW w:w="1108" w:type="dxa"/>
          </w:tcPr>
          <w:p w:rsidR="00B100D4" w:rsidRDefault="008A2569" w:rsidP="009218B3">
            <w:pPr>
              <w:pStyle w:val="ASDtable"/>
            </w:pPr>
            <w:r>
              <w:t>0.29</w:t>
            </w:r>
          </w:p>
        </w:tc>
        <w:tc>
          <w:tcPr>
            <w:tcW w:w="1135" w:type="dxa"/>
          </w:tcPr>
          <w:p w:rsidR="00B100D4" w:rsidRDefault="008A2569" w:rsidP="009218B3">
            <w:pPr>
              <w:pStyle w:val="ASDtable"/>
            </w:pPr>
            <w:r>
              <w:t>0.11</w:t>
            </w:r>
          </w:p>
        </w:tc>
        <w:tc>
          <w:tcPr>
            <w:tcW w:w="1093" w:type="dxa"/>
          </w:tcPr>
          <w:p w:rsidR="00B100D4" w:rsidRDefault="008A2569" w:rsidP="009218B3">
            <w:pPr>
              <w:pStyle w:val="ASDtable"/>
            </w:pPr>
            <w:r>
              <w:t>0.6</w:t>
            </w:r>
          </w:p>
        </w:tc>
      </w:tr>
      <w:tr w:rsidR="00B100D4" w:rsidTr="00BC3F07">
        <w:tc>
          <w:tcPr>
            <w:tcW w:w="1144" w:type="dxa"/>
          </w:tcPr>
          <w:p w:rsidR="00B100D4" w:rsidRDefault="008A2569" w:rsidP="009218B3">
            <w:pPr>
              <w:pStyle w:val="ASDtable"/>
            </w:pPr>
            <w:r>
              <w:t>M16</w:t>
            </w:r>
          </w:p>
        </w:tc>
        <w:tc>
          <w:tcPr>
            <w:tcW w:w="1337" w:type="dxa"/>
          </w:tcPr>
          <w:p w:rsidR="00B100D4" w:rsidRDefault="008A2569" w:rsidP="009218B3">
            <w:pPr>
              <w:pStyle w:val="ASDtable"/>
            </w:pPr>
            <w:r>
              <w:t>141.28</w:t>
            </w:r>
          </w:p>
        </w:tc>
        <w:tc>
          <w:tcPr>
            <w:tcW w:w="1107" w:type="dxa"/>
          </w:tcPr>
          <w:p w:rsidR="00B100D4" w:rsidRDefault="008A2569" w:rsidP="009218B3">
            <w:pPr>
              <w:pStyle w:val="ASDtable"/>
            </w:pPr>
            <w:r>
              <w:t>38.22</w:t>
            </w:r>
          </w:p>
        </w:tc>
        <w:tc>
          <w:tcPr>
            <w:tcW w:w="1107" w:type="dxa"/>
          </w:tcPr>
          <w:p w:rsidR="00B100D4" w:rsidRDefault="008A2569" w:rsidP="009218B3">
            <w:pPr>
              <w:pStyle w:val="ASDtable"/>
            </w:pPr>
            <w:r>
              <w:t>0.27</w:t>
            </w:r>
          </w:p>
        </w:tc>
        <w:tc>
          <w:tcPr>
            <w:tcW w:w="1135" w:type="dxa"/>
          </w:tcPr>
          <w:p w:rsidR="00B100D4" w:rsidRDefault="008A2569" w:rsidP="009218B3">
            <w:pPr>
              <w:pStyle w:val="ASDtable"/>
            </w:pPr>
            <w:r>
              <w:t>0.29</w:t>
            </w:r>
          </w:p>
        </w:tc>
        <w:tc>
          <w:tcPr>
            <w:tcW w:w="1092" w:type="dxa"/>
          </w:tcPr>
          <w:p w:rsidR="00B100D4" w:rsidRDefault="008A2569" w:rsidP="009218B3">
            <w:pPr>
              <w:pStyle w:val="ASDtable"/>
            </w:pPr>
            <w:r>
              <w:t>0.44</w:t>
            </w:r>
          </w:p>
        </w:tc>
        <w:tc>
          <w:tcPr>
            <w:tcW w:w="1630" w:type="dxa"/>
          </w:tcPr>
          <w:p w:rsidR="00B100D4" w:rsidRDefault="008A2569" w:rsidP="009218B3">
            <w:pPr>
              <w:pStyle w:val="ASDtable"/>
            </w:pPr>
            <w:r>
              <w:t>180.87</w:t>
            </w:r>
          </w:p>
        </w:tc>
        <w:tc>
          <w:tcPr>
            <w:tcW w:w="1108" w:type="dxa"/>
          </w:tcPr>
          <w:p w:rsidR="00B100D4" w:rsidRDefault="008A2569" w:rsidP="009218B3">
            <w:pPr>
              <w:pStyle w:val="ASDtable"/>
            </w:pPr>
            <w:r>
              <w:t>76.35</w:t>
            </w:r>
          </w:p>
        </w:tc>
        <w:tc>
          <w:tcPr>
            <w:tcW w:w="1108" w:type="dxa"/>
          </w:tcPr>
          <w:p w:rsidR="00B100D4" w:rsidRDefault="008A2569" w:rsidP="009218B3">
            <w:pPr>
              <w:pStyle w:val="ASDtable"/>
            </w:pPr>
            <w:r>
              <w:t>0.42</w:t>
            </w:r>
          </w:p>
        </w:tc>
        <w:tc>
          <w:tcPr>
            <w:tcW w:w="1135" w:type="dxa"/>
          </w:tcPr>
          <w:p w:rsidR="00B100D4" w:rsidRDefault="008A2569" w:rsidP="009218B3">
            <w:pPr>
              <w:pStyle w:val="ASDtable"/>
            </w:pPr>
            <w:r>
              <w:t>0.28</w:t>
            </w:r>
          </w:p>
        </w:tc>
        <w:tc>
          <w:tcPr>
            <w:tcW w:w="1093" w:type="dxa"/>
          </w:tcPr>
          <w:p w:rsidR="00B100D4" w:rsidRDefault="008A2569" w:rsidP="009218B3">
            <w:pPr>
              <w:pStyle w:val="ASDtable"/>
            </w:pPr>
            <w:r>
              <w:t>0.29</w:t>
            </w:r>
          </w:p>
        </w:tc>
      </w:tr>
      <w:tr w:rsidR="00B100D4" w:rsidTr="00BC3F07">
        <w:tc>
          <w:tcPr>
            <w:tcW w:w="1144" w:type="dxa"/>
          </w:tcPr>
          <w:p w:rsidR="00B100D4" w:rsidRDefault="008A2569" w:rsidP="009218B3">
            <w:pPr>
              <w:pStyle w:val="ASDtable"/>
            </w:pPr>
            <w:r>
              <w:t>M1</w:t>
            </w:r>
          </w:p>
        </w:tc>
        <w:tc>
          <w:tcPr>
            <w:tcW w:w="1337" w:type="dxa"/>
          </w:tcPr>
          <w:p w:rsidR="00B100D4" w:rsidRDefault="008A2569" w:rsidP="009218B3">
            <w:pPr>
              <w:pStyle w:val="ASDtable"/>
            </w:pPr>
            <w:r>
              <w:t>136.88</w:t>
            </w:r>
          </w:p>
        </w:tc>
        <w:tc>
          <w:tcPr>
            <w:tcW w:w="1107" w:type="dxa"/>
          </w:tcPr>
          <w:p w:rsidR="00B100D4" w:rsidRDefault="008A2569" w:rsidP="009218B3">
            <w:pPr>
              <w:pStyle w:val="ASDtable"/>
            </w:pPr>
            <w:r>
              <w:t>43.91</w:t>
            </w:r>
          </w:p>
        </w:tc>
        <w:tc>
          <w:tcPr>
            <w:tcW w:w="1107" w:type="dxa"/>
          </w:tcPr>
          <w:p w:rsidR="00B100D4" w:rsidRDefault="008A2569" w:rsidP="009218B3">
            <w:pPr>
              <w:pStyle w:val="ASDtable"/>
            </w:pPr>
            <w:r>
              <w:t>0.32</w:t>
            </w:r>
          </w:p>
        </w:tc>
        <w:tc>
          <w:tcPr>
            <w:tcW w:w="1135" w:type="dxa"/>
          </w:tcPr>
          <w:p w:rsidR="00B100D4" w:rsidRDefault="008A2569" w:rsidP="009218B3">
            <w:pPr>
              <w:pStyle w:val="ASDtable"/>
            </w:pPr>
            <w:r>
              <w:t>0.1</w:t>
            </w:r>
          </w:p>
        </w:tc>
        <w:tc>
          <w:tcPr>
            <w:tcW w:w="1092" w:type="dxa"/>
          </w:tcPr>
          <w:p w:rsidR="00B100D4" w:rsidRDefault="008A2569" w:rsidP="009218B3">
            <w:pPr>
              <w:pStyle w:val="ASDtable"/>
            </w:pPr>
            <w:r>
              <w:t>0.58</w:t>
            </w:r>
          </w:p>
        </w:tc>
        <w:tc>
          <w:tcPr>
            <w:tcW w:w="1630" w:type="dxa"/>
          </w:tcPr>
          <w:p w:rsidR="00B100D4" w:rsidRDefault="008A2569" w:rsidP="009218B3">
            <w:pPr>
              <w:pStyle w:val="ASDtable"/>
            </w:pPr>
            <w:r>
              <w:t>213.82</w:t>
            </w:r>
          </w:p>
        </w:tc>
        <w:tc>
          <w:tcPr>
            <w:tcW w:w="1108" w:type="dxa"/>
          </w:tcPr>
          <w:p w:rsidR="00B100D4" w:rsidRDefault="008A2569" w:rsidP="009218B3">
            <w:pPr>
              <w:pStyle w:val="ASDtable"/>
            </w:pPr>
            <w:r>
              <w:t>127.54</w:t>
            </w:r>
          </w:p>
        </w:tc>
        <w:tc>
          <w:tcPr>
            <w:tcW w:w="1108" w:type="dxa"/>
          </w:tcPr>
          <w:p w:rsidR="00B100D4" w:rsidRDefault="008A2569" w:rsidP="009218B3">
            <w:pPr>
              <w:pStyle w:val="ASDtable"/>
            </w:pPr>
            <w:r>
              <w:t>0.6</w:t>
            </w:r>
          </w:p>
        </w:tc>
        <w:tc>
          <w:tcPr>
            <w:tcW w:w="1135" w:type="dxa"/>
          </w:tcPr>
          <w:p w:rsidR="00B100D4" w:rsidRDefault="008A2569" w:rsidP="009218B3">
            <w:pPr>
              <w:pStyle w:val="ASDtable"/>
            </w:pPr>
            <w:r>
              <w:t>0.05</w:t>
            </w:r>
          </w:p>
        </w:tc>
        <w:tc>
          <w:tcPr>
            <w:tcW w:w="1093" w:type="dxa"/>
          </w:tcPr>
          <w:p w:rsidR="00B100D4" w:rsidRDefault="008A2569" w:rsidP="009218B3">
            <w:pPr>
              <w:pStyle w:val="ASDtable"/>
            </w:pPr>
            <w:r>
              <w:t>0.35</w:t>
            </w:r>
          </w:p>
        </w:tc>
      </w:tr>
      <w:tr w:rsidR="00B100D4" w:rsidTr="00BC3F07">
        <w:tc>
          <w:tcPr>
            <w:tcW w:w="1144" w:type="dxa"/>
          </w:tcPr>
          <w:p w:rsidR="00B100D4" w:rsidRDefault="008A2569" w:rsidP="009218B3">
            <w:pPr>
              <w:pStyle w:val="ASDtable"/>
            </w:pPr>
            <w:r>
              <w:t>naive</w:t>
            </w:r>
          </w:p>
        </w:tc>
        <w:tc>
          <w:tcPr>
            <w:tcW w:w="1337" w:type="dxa"/>
          </w:tcPr>
          <w:p w:rsidR="00B100D4" w:rsidRDefault="008A2569" w:rsidP="009218B3">
            <w:pPr>
              <w:pStyle w:val="ASDtable"/>
            </w:pPr>
            <w:r>
              <w:t>299.01</w:t>
            </w:r>
          </w:p>
        </w:tc>
        <w:tc>
          <w:tcPr>
            <w:tcW w:w="1107" w:type="dxa"/>
          </w:tcPr>
          <w:p w:rsidR="00B100D4" w:rsidRDefault="008A2569" w:rsidP="009218B3">
            <w:pPr>
              <w:pStyle w:val="ASDtable"/>
            </w:pPr>
            <w:r>
              <w:t>24.28</w:t>
            </w:r>
          </w:p>
        </w:tc>
        <w:tc>
          <w:tcPr>
            <w:tcW w:w="1107" w:type="dxa"/>
          </w:tcPr>
          <w:p w:rsidR="00B100D4" w:rsidRDefault="008A2569" w:rsidP="009218B3">
            <w:pPr>
              <w:pStyle w:val="ASDtable"/>
            </w:pPr>
            <w:r>
              <w:t>0.08</w:t>
            </w:r>
          </w:p>
        </w:tc>
        <w:tc>
          <w:tcPr>
            <w:tcW w:w="1135" w:type="dxa"/>
          </w:tcPr>
          <w:p w:rsidR="00B100D4" w:rsidRDefault="008A2569" w:rsidP="009218B3">
            <w:pPr>
              <w:pStyle w:val="ASDtable"/>
            </w:pPr>
            <w:r>
              <w:t>0.92</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299.01</w:t>
            </w:r>
          </w:p>
        </w:tc>
        <w:tc>
          <w:tcPr>
            <w:tcW w:w="1108" w:type="dxa"/>
          </w:tcPr>
          <w:p w:rsidR="00B100D4" w:rsidRDefault="008A2569" w:rsidP="009218B3">
            <w:pPr>
              <w:pStyle w:val="ASDtable"/>
            </w:pPr>
            <w:r>
              <w:t>24.28</w:t>
            </w:r>
          </w:p>
        </w:tc>
        <w:tc>
          <w:tcPr>
            <w:tcW w:w="1108" w:type="dxa"/>
          </w:tcPr>
          <w:p w:rsidR="00B100D4" w:rsidRDefault="008A2569" w:rsidP="009218B3">
            <w:pPr>
              <w:pStyle w:val="ASDtable"/>
            </w:pPr>
            <w:r>
              <w:t>0.08</w:t>
            </w:r>
          </w:p>
        </w:tc>
        <w:tc>
          <w:tcPr>
            <w:tcW w:w="1135" w:type="dxa"/>
          </w:tcPr>
          <w:p w:rsidR="00B100D4" w:rsidRDefault="008A2569" w:rsidP="009218B3">
            <w:pPr>
              <w:pStyle w:val="ASDtable"/>
            </w:pPr>
            <w:r>
              <w:t>0.92</w:t>
            </w:r>
          </w:p>
        </w:tc>
        <w:tc>
          <w:tcPr>
            <w:tcW w:w="1093" w:type="dxa"/>
          </w:tcPr>
          <w:p w:rsidR="00B100D4" w:rsidRDefault="008A2569" w:rsidP="009218B3">
            <w:pPr>
              <w:pStyle w:val="ASDtable"/>
            </w:pPr>
            <w:r>
              <w:t>NA</w:t>
            </w:r>
          </w:p>
        </w:tc>
      </w:tr>
      <w:tr w:rsidR="00B100D4" w:rsidTr="00BC3F07">
        <w:tc>
          <w:tcPr>
            <w:tcW w:w="1144" w:type="dxa"/>
          </w:tcPr>
          <w:p w:rsidR="00B100D4" w:rsidRDefault="008A2569" w:rsidP="009218B3">
            <w:pPr>
              <w:pStyle w:val="ASDtable"/>
            </w:pPr>
            <w:r>
              <w:t>M29</w:t>
            </w:r>
          </w:p>
        </w:tc>
        <w:tc>
          <w:tcPr>
            <w:tcW w:w="1337" w:type="dxa"/>
          </w:tcPr>
          <w:p w:rsidR="00B100D4" w:rsidRDefault="008A2569" w:rsidP="009218B3">
            <w:pPr>
              <w:pStyle w:val="ASDtable"/>
            </w:pPr>
            <w:r>
              <w:t>93.77</w:t>
            </w:r>
          </w:p>
        </w:tc>
        <w:tc>
          <w:tcPr>
            <w:tcW w:w="1107" w:type="dxa"/>
          </w:tcPr>
          <w:p w:rsidR="00B100D4" w:rsidRDefault="008A2569" w:rsidP="009218B3">
            <w:pPr>
              <w:pStyle w:val="ASDtable"/>
            </w:pPr>
            <w:r>
              <w:t>49.22</w:t>
            </w:r>
          </w:p>
        </w:tc>
        <w:tc>
          <w:tcPr>
            <w:tcW w:w="1107" w:type="dxa"/>
          </w:tcPr>
          <w:p w:rsidR="00B100D4" w:rsidRDefault="008A2569" w:rsidP="009218B3">
            <w:pPr>
              <w:pStyle w:val="ASDtable"/>
            </w:pPr>
            <w:r>
              <w:t>0.52</w:t>
            </w:r>
          </w:p>
        </w:tc>
        <w:tc>
          <w:tcPr>
            <w:tcW w:w="1135" w:type="dxa"/>
          </w:tcPr>
          <w:p w:rsidR="00B100D4" w:rsidRDefault="008A2569" w:rsidP="009218B3">
            <w:pPr>
              <w:pStyle w:val="ASDtable"/>
            </w:pPr>
            <w:r>
              <w:t>0.08</w:t>
            </w:r>
          </w:p>
        </w:tc>
        <w:tc>
          <w:tcPr>
            <w:tcW w:w="1092" w:type="dxa"/>
          </w:tcPr>
          <w:p w:rsidR="00B100D4" w:rsidRDefault="008A2569" w:rsidP="009218B3">
            <w:pPr>
              <w:pStyle w:val="ASDtable"/>
            </w:pPr>
            <w:r>
              <w:t>0.39</w:t>
            </w:r>
          </w:p>
        </w:tc>
        <w:tc>
          <w:tcPr>
            <w:tcW w:w="1630" w:type="dxa"/>
          </w:tcPr>
          <w:p w:rsidR="00B100D4" w:rsidRDefault="008A2569" w:rsidP="009218B3">
            <w:pPr>
              <w:pStyle w:val="ASDtable"/>
            </w:pPr>
            <w:r>
              <w:t>100.32</w:t>
            </w:r>
          </w:p>
        </w:tc>
        <w:tc>
          <w:tcPr>
            <w:tcW w:w="1108" w:type="dxa"/>
          </w:tcPr>
          <w:p w:rsidR="00B100D4" w:rsidRDefault="008A2569" w:rsidP="009218B3">
            <w:pPr>
              <w:pStyle w:val="ASDtable"/>
            </w:pPr>
            <w:r>
              <w:t>4.29</w:t>
            </w:r>
          </w:p>
        </w:tc>
        <w:tc>
          <w:tcPr>
            <w:tcW w:w="1108" w:type="dxa"/>
          </w:tcPr>
          <w:p w:rsidR="00B100D4" w:rsidRDefault="008A2569" w:rsidP="009218B3">
            <w:pPr>
              <w:pStyle w:val="ASDtable"/>
            </w:pPr>
            <w:r>
              <w:t>0.04</w:t>
            </w:r>
          </w:p>
        </w:tc>
        <w:tc>
          <w:tcPr>
            <w:tcW w:w="1135" w:type="dxa"/>
          </w:tcPr>
          <w:p w:rsidR="00B100D4" w:rsidRDefault="008A2569" w:rsidP="009218B3">
            <w:pPr>
              <w:pStyle w:val="ASDtable"/>
            </w:pPr>
            <w:r>
              <w:t>0.08</w:t>
            </w:r>
          </w:p>
        </w:tc>
        <w:tc>
          <w:tcPr>
            <w:tcW w:w="1093" w:type="dxa"/>
          </w:tcPr>
          <w:p w:rsidR="00B100D4" w:rsidRDefault="008A2569" w:rsidP="009218B3">
            <w:pPr>
              <w:pStyle w:val="ASDtable"/>
            </w:pPr>
            <w:r>
              <w:t>0.88</w:t>
            </w:r>
          </w:p>
        </w:tc>
      </w:tr>
    </w:tbl>
    <w:p w:rsidR="00B100D4" w:rsidRDefault="00B100D4"/>
    <w:p w:rsidR="00B100D4" w:rsidRDefault="008A2569">
      <w:r>
        <w:br w:type="page"/>
      </w:r>
    </w:p>
    <w:p w:rsidR="00B100D4" w:rsidRDefault="008A2569">
      <w:pPr>
        <w:pStyle w:val="Beschriftung"/>
      </w:pPr>
      <w:r>
        <w:lastRenderedPageBreak/>
        <w:t xml:space="preserve">Table </w:t>
      </w:r>
      <w:r w:rsidR="006B2590">
        <w:t>S22</w:t>
      </w:r>
    </w:p>
    <w:p w:rsidR="00B100D4" w:rsidRDefault="008A2569">
      <w:proofErr w:type="gramStart"/>
      <w:r>
        <w:rPr>
          <w:b/>
          <w:lang w:eastAsia="de-DE"/>
        </w:rPr>
        <w:t>Decomposition of MSE into contributions from bias², SDSD, and LCS Australian evaluation data BBCH90.</w:t>
      </w:r>
      <w:proofErr w:type="gramEnd"/>
      <w:r w:rsidR="00BF0B65">
        <w:rPr>
          <w:b/>
          <w:lang w:eastAsia="de-DE"/>
        </w:rPr>
        <w:t xml:space="preserve"> Models are sorted in order of increasing RMSE for the Australian evaluation data averaged over stages (last column of Table 7).  Due to rounding errors, the sum of fractions from bias², SDSD and LCS may not be exactly 1.00.</w:t>
      </w:r>
    </w:p>
    <w:p w:rsidR="00BF0B65" w:rsidRDefault="00BF0B65"/>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144"/>
        <w:gridCol w:w="1337"/>
        <w:gridCol w:w="1107"/>
        <w:gridCol w:w="1107"/>
        <w:gridCol w:w="1135"/>
        <w:gridCol w:w="1092"/>
        <w:gridCol w:w="1630"/>
        <w:gridCol w:w="1108"/>
        <w:gridCol w:w="1108"/>
        <w:gridCol w:w="1135"/>
        <w:gridCol w:w="1093"/>
      </w:tblGrid>
      <w:tr w:rsidR="00B100D4" w:rsidTr="00040789">
        <w:tc>
          <w:tcPr>
            <w:tcW w:w="1144" w:type="dxa"/>
          </w:tcPr>
          <w:p w:rsidR="00B100D4" w:rsidRDefault="00B100D4" w:rsidP="009218B3">
            <w:pPr>
              <w:pStyle w:val="ASDtable"/>
            </w:pPr>
          </w:p>
        </w:tc>
        <w:tc>
          <w:tcPr>
            <w:tcW w:w="11852" w:type="dxa"/>
            <w:gridSpan w:val="10"/>
          </w:tcPr>
          <w:p w:rsidR="00B100D4" w:rsidRPr="00040789" w:rsidRDefault="008A2569" w:rsidP="009218B3">
            <w:pPr>
              <w:pStyle w:val="ASDtable"/>
              <w:rPr>
                <w:b/>
              </w:rPr>
            </w:pPr>
            <w:r w:rsidRPr="00040789">
              <w:rPr>
                <w:b/>
              </w:rPr>
              <w:t>Australian evaluation data BBCH90</w:t>
            </w:r>
          </w:p>
        </w:tc>
      </w:tr>
      <w:tr w:rsidR="00B100D4" w:rsidTr="00040789">
        <w:tc>
          <w:tcPr>
            <w:tcW w:w="1144" w:type="dxa"/>
          </w:tcPr>
          <w:p w:rsidR="00B100D4" w:rsidRDefault="00B100D4" w:rsidP="009218B3">
            <w:pPr>
              <w:pStyle w:val="ASDtable"/>
            </w:pPr>
          </w:p>
        </w:tc>
        <w:tc>
          <w:tcPr>
            <w:tcW w:w="5778" w:type="dxa"/>
            <w:gridSpan w:val="5"/>
          </w:tcPr>
          <w:p w:rsidR="00B100D4" w:rsidRPr="00040789" w:rsidRDefault="008A2569" w:rsidP="009218B3">
            <w:pPr>
              <w:pStyle w:val="ASDtable"/>
              <w:rPr>
                <w:b/>
              </w:rPr>
            </w:pPr>
            <w:r w:rsidRPr="00040789">
              <w:rPr>
                <w:b/>
              </w:rPr>
              <w:t>Usual calibration</w:t>
            </w:r>
          </w:p>
        </w:tc>
        <w:tc>
          <w:tcPr>
            <w:tcW w:w="6074" w:type="dxa"/>
            <w:gridSpan w:val="5"/>
          </w:tcPr>
          <w:p w:rsidR="00B100D4" w:rsidRPr="00040789" w:rsidRDefault="008A2569" w:rsidP="009218B3">
            <w:pPr>
              <w:pStyle w:val="ASDtable"/>
              <w:rPr>
                <w:b/>
              </w:rPr>
            </w:pPr>
            <w:r w:rsidRPr="00040789">
              <w:rPr>
                <w:b/>
              </w:rPr>
              <w:t>Protocol calibration</w:t>
            </w:r>
          </w:p>
        </w:tc>
      </w:tr>
      <w:tr w:rsidR="00B100D4" w:rsidTr="00040789">
        <w:tc>
          <w:tcPr>
            <w:tcW w:w="1144" w:type="dxa"/>
          </w:tcPr>
          <w:p w:rsidR="00B100D4" w:rsidRDefault="008A2569" w:rsidP="009218B3">
            <w:pPr>
              <w:pStyle w:val="ASDtable"/>
            </w:pPr>
            <w:r>
              <w:t>model</w:t>
            </w:r>
          </w:p>
        </w:tc>
        <w:tc>
          <w:tcPr>
            <w:tcW w:w="1337" w:type="dxa"/>
          </w:tcPr>
          <w:p w:rsidR="00B100D4" w:rsidRDefault="008A2569" w:rsidP="009218B3">
            <w:pPr>
              <w:pStyle w:val="ASDtable"/>
            </w:pPr>
            <w:r>
              <w:t>MSE</w:t>
            </w:r>
          </w:p>
        </w:tc>
        <w:tc>
          <w:tcPr>
            <w:tcW w:w="1107" w:type="dxa"/>
          </w:tcPr>
          <w:p w:rsidR="00B100D4" w:rsidRDefault="008A2569" w:rsidP="009218B3">
            <w:pPr>
              <w:pStyle w:val="ASDtable"/>
            </w:pPr>
            <w:r>
              <w:t>bias²</w:t>
            </w:r>
          </w:p>
        </w:tc>
        <w:tc>
          <w:tcPr>
            <w:tcW w:w="1107"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2" w:type="dxa"/>
          </w:tcPr>
          <w:p w:rsidR="00B100D4" w:rsidRDefault="008A2569" w:rsidP="009218B3">
            <w:pPr>
              <w:pStyle w:val="ASDtable"/>
            </w:pPr>
            <w:r>
              <w:t>fraction</w:t>
            </w:r>
          </w:p>
          <w:p w:rsidR="00B100D4" w:rsidRDefault="008A2569" w:rsidP="009218B3">
            <w:pPr>
              <w:pStyle w:val="ASDtable"/>
            </w:pPr>
            <w:r>
              <w:t>from LCS</w:t>
            </w:r>
          </w:p>
        </w:tc>
        <w:tc>
          <w:tcPr>
            <w:tcW w:w="1630" w:type="dxa"/>
          </w:tcPr>
          <w:p w:rsidR="00B100D4" w:rsidRDefault="008A2569" w:rsidP="009218B3">
            <w:pPr>
              <w:pStyle w:val="ASDtable"/>
            </w:pPr>
            <w:r>
              <w:t>_MSE</w:t>
            </w:r>
          </w:p>
        </w:tc>
        <w:tc>
          <w:tcPr>
            <w:tcW w:w="1108" w:type="dxa"/>
          </w:tcPr>
          <w:p w:rsidR="00B100D4" w:rsidRDefault="008A2569" w:rsidP="009218B3">
            <w:pPr>
              <w:pStyle w:val="ASDtable"/>
            </w:pPr>
            <w:r>
              <w:t>bias²</w:t>
            </w:r>
          </w:p>
        </w:tc>
        <w:tc>
          <w:tcPr>
            <w:tcW w:w="1108" w:type="dxa"/>
          </w:tcPr>
          <w:p w:rsidR="00B100D4" w:rsidRDefault="008A2569" w:rsidP="009218B3">
            <w:pPr>
              <w:pStyle w:val="ASDtable"/>
            </w:pPr>
            <w:r>
              <w:t>fraction</w:t>
            </w:r>
          </w:p>
          <w:p w:rsidR="00B100D4" w:rsidRDefault="008A2569" w:rsidP="009218B3">
            <w:pPr>
              <w:pStyle w:val="ASDtable"/>
            </w:pPr>
            <w:r>
              <w:t>from bias²</w:t>
            </w:r>
          </w:p>
        </w:tc>
        <w:tc>
          <w:tcPr>
            <w:tcW w:w="1135" w:type="dxa"/>
          </w:tcPr>
          <w:p w:rsidR="00B100D4" w:rsidRDefault="008A2569" w:rsidP="009218B3">
            <w:pPr>
              <w:pStyle w:val="ASDtable"/>
            </w:pPr>
            <w:r>
              <w:t>fraction</w:t>
            </w:r>
          </w:p>
          <w:p w:rsidR="00B100D4" w:rsidRDefault="008A2569" w:rsidP="009218B3">
            <w:pPr>
              <w:pStyle w:val="ASDtable"/>
            </w:pPr>
            <w:r>
              <w:t>from SDSD</w:t>
            </w:r>
          </w:p>
        </w:tc>
        <w:tc>
          <w:tcPr>
            <w:tcW w:w="1093" w:type="dxa"/>
          </w:tcPr>
          <w:p w:rsidR="00B100D4" w:rsidRDefault="008A2569" w:rsidP="009218B3">
            <w:pPr>
              <w:pStyle w:val="ASDtable"/>
            </w:pPr>
            <w:r>
              <w:t>fraction</w:t>
            </w:r>
          </w:p>
          <w:p w:rsidR="00B100D4" w:rsidRDefault="008A2569" w:rsidP="009218B3">
            <w:pPr>
              <w:pStyle w:val="ASDtable"/>
            </w:pPr>
            <w:r>
              <w:t>from LCS</w:t>
            </w:r>
          </w:p>
        </w:tc>
      </w:tr>
      <w:tr w:rsidR="00B100D4" w:rsidTr="00040789">
        <w:tc>
          <w:tcPr>
            <w:tcW w:w="1144" w:type="dxa"/>
          </w:tcPr>
          <w:p w:rsidR="00B100D4" w:rsidRDefault="008A2569" w:rsidP="009218B3">
            <w:pPr>
              <w:pStyle w:val="ASDtable"/>
            </w:pPr>
            <w:r>
              <w:t>M9</w:t>
            </w:r>
          </w:p>
        </w:tc>
        <w:tc>
          <w:tcPr>
            <w:tcW w:w="1337" w:type="dxa"/>
          </w:tcPr>
          <w:p w:rsidR="00B100D4" w:rsidRDefault="008A2569" w:rsidP="009218B3">
            <w:pPr>
              <w:pStyle w:val="ASDtable"/>
            </w:pPr>
            <w:r>
              <w:t>12</w:t>
            </w:r>
          </w:p>
        </w:tc>
        <w:tc>
          <w:tcPr>
            <w:tcW w:w="1107" w:type="dxa"/>
          </w:tcPr>
          <w:p w:rsidR="00B100D4" w:rsidRDefault="008A2569" w:rsidP="009218B3">
            <w:pPr>
              <w:pStyle w:val="ASDtable"/>
            </w:pPr>
            <w:r>
              <w:t>0.16</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92</w:t>
            </w:r>
          </w:p>
        </w:tc>
        <w:tc>
          <w:tcPr>
            <w:tcW w:w="1630" w:type="dxa"/>
          </w:tcPr>
          <w:p w:rsidR="00B100D4" w:rsidRDefault="008A2569" w:rsidP="009218B3">
            <w:pPr>
              <w:pStyle w:val="ASDtable"/>
            </w:pPr>
            <w:r>
              <w:t>30</w:t>
            </w:r>
          </w:p>
        </w:tc>
        <w:tc>
          <w:tcPr>
            <w:tcW w:w="1108" w:type="dxa"/>
          </w:tcPr>
          <w:p w:rsidR="00B100D4" w:rsidRDefault="008A2569" w:rsidP="009218B3">
            <w:pPr>
              <w:pStyle w:val="ASDtable"/>
            </w:pPr>
            <w:r>
              <w:t>5.76</w:t>
            </w:r>
          </w:p>
        </w:tc>
        <w:tc>
          <w:tcPr>
            <w:tcW w:w="1108" w:type="dxa"/>
          </w:tcPr>
          <w:p w:rsidR="00B100D4" w:rsidRDefault="008A2569" w:rsidP="009218B3">
            <w:pPr>
              <w:pStyle w:val="ASDtable"/>
            </w:pPr>
            <w:r>
              <w:t>0.19</w:t>
            </w:r>
          </w:p>
        </w:tc>
        <w:tc>
          <w:tcPr>
            <w:tcW w:w="1135" w:type="dxa"/>
          </w:tcPr>
          <w:p w:rsidR="00B100D4" w:rsidRDefault="008A2569" w:rsidP="009218B3">
            <w:pPr>
              <w:pStyle w:val="ASDtable"/>
            </w:pPr>
            <w:r>
              <w:t>0.02</w:t>
            </w:r>
          </w:p>
        </w:tc>
        <w:tc>
          <w:tcPr>
            <w:tcW w:w="1093" w:type="dxa"/>
          </w:tcPr>
          <w:p w:rsidR="00B100D4" w:rsidRDefault="008A2569" w:rsidP="009218B3">
            <w:pPr>
              <w:pStyle w:val="ASDtable"/>
            </w:pPr>
            <w:r>
              <w:t>0.79</w:t>
            </w:r>
          </w:p>
        </w:tc>
      </w:tr>
      <w:tr w:rsidR="00B100D4" w:rsidTr="00040789">
        <w:tc>
          <w:tcPr>
            <w:tcW w:w="1144" w:type="dxa"/>
          </w:tcPr>
          <w:p w:rsidR="00B100D4" w:rsidRDefault="008A2569" w:rsidP="009218B3">
            <w:pPr>
              <w:pStyle w:val="ASDtable"/>
            </w:pPr>
            <w:r>
              <w:t>M17</w:t>
            </w:r>
          </w:p>
        </w:tc>
        <w:tc>
          <w:tcPr>
            <w:tcW w:w="1337" w:type="dxa"/>
          </w:tcPr>
          <w:p w:rsidR="00B100D4" w:rsidRDefault="008A2569" w:rsidP="009218B3">
            <w:pPr>
              <w:pStyle w:val="ASDtable"/>
            </w:pPr>
            <w:r>
              <w:t>130</w:t>
            </w:r>
          </w:p>
        </w:tc>
        <w:tc>
          <w:tcPr>
            <w:tcW w:w="1107" w:type="dxa"/>
          </w:tcPr>
          <w:p w:rsidR="00B100D4" w:rsidRDefault="008A2569" w:rsidP="009218B3">
            <w:pPr>
              <w:pStyle w:val="ASDtable"/>
            </w:pPr>
            <w:r>
              <w:t>121</w:t>
            </w:r>
          </w:p>
        </w:tc>
        <w:tc>
          <w:tcPr>
            <w:tcW w:w="1107" w:type="dxa"/>
          </w:tcPr>
          <w:p w:rsidR="00B100D4" w:rsidRDefault="008A2569" w:rsidP="009218B3">
            <w:pPr>
              <w:pStyle w:val="ASDtable"/>
            </w:pPr>
            <w:r>
              <w:t>0.93</w:t>
            </w:r>
          </w:p>
        </w:tc>
        <w:tc>
          <w:tcPr>
            <w:tcW w:w="1135" w:type="dxa"/>
          </w:tcPr>
          <w:p w:rsidR="00B100D4" w:rsidRDefault="008A2569" w:rsidP="009218B3">
            <w:pPr>
              <w:pStyle w:val="ASDtable"/>
            </w:pPr>
            <w:r>
              <w:t>0.07</w:t>
            </w:r>
          </w:p>
        </w:tc>
        <w:tc>
          <w:tcPr>
            <w:tcW w:w="1092" w:type="dxa"/>
          </w:tcPr>
          <w:p w:rsidR="00B100D4" w:rsidRDefault="008A2569" w:rsidP="009218B3">
            <w:pPr>
              <w:pStyle w:val="ASDtable"/>
            </w:pPr>
            <w:r>
              <w:t>0</w:t>
            </w:r>
          </w:p>
        </w:tc>
        <w:tc>
          <w:tcPr>
            <w:tcW w:w="1630" w:type="dxa"/>
          </w:tcPr>
          <w:p w:rsidR="00B100D4" w:rsidRDefault="008A2569" w:rsidP="009218B3">
            <w:pPr>
              <w:pStyle w:val="ASDtable"/>
            </w:pPr>
            <w:r>
              <w:t>30.5</w:t>
            </w:r>
          </w:p>
        </w:tc>
        <w:tc>
          <w:tcPr>
            <w:tcW w:w="1108" w:type="dxa"/>
          </w:tcPr>
          <w:p w:rsidR="00B100D4" w:rsidRDefault="008A2569" w:rsidP="009218B3">
            <w:pPr>
              <w:pStyle w:val="ASDtable"/>
            </w:pPr>
            <w:r>
              <w:t>30.25</w:t>
            </w:r>
          </w:p>
        </w:tc>
        <w:tc>
          <w:tcPr>
            <w:tcW w:w="1108" w:type="dxa"/>
          </w:tcPr>
          <w:p w:rsidR="00B100D4" w:rsidRDefault="008A2569" w:rsidP="009218B3">
            <w:pPr>
              <w:pStyle w:val="ASDtable"/>
            </w:pPr>
            <w:r>
              <w:t>0.99</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w:t>
            </w:r>
          </w:p>
        </w:tc>
      </w:tr>
      <w:tr w:rsidR="00B100D4" w:rsidTr="00040789">
        <w:tc>
          <w:tcPr>
            <w:tcW w:w="1144" w:type="dxa"/>
          </w:tcPr>
          <w:p w:rsidR="00B100D4" w:rsidRDefault="008A2569" w:rsidP="009218B3">
            <w:pPr>
              <w:pStyle w:val="ASDtable"/>
            </w:pPr>
            <w:r>
              <w:t>M13</w:t>
            </w:r>
          </w:p>
        </w:tc>
        <w:tc>
          <w:tcPr>
            <w:tcW w:w="1337" w:type="dxa"/>
          </w:tcPr>
          <w:p w:rsidR="00B100D4" w:rsidRDefault="008A2569" w:rsidP="009218B3">
            <w:pPr>
              <w:pStyle w:val="ASDtable"/>
            </w:pPr>
            <w:r>
              <w:t>11.6</w:t>
            </w:r>
          </w:p>
        </w:tc>
        <w:tc>
          <w:tcPr>
            <w:tcW w:w="1107" w:type="dxa"/>
          </w:tcPr>
          <w:p w:rsidR="00B100D4" w:rsidRDefault="008A2569" w:rsidP="009218B3">
            <w:pPr>
              <w:pStyle w:val="ASDtable"/>
            </w:pPr>
            <w:r>
              <w:t>0.64</w:t>
            </w:r>
          </w:p>
        </w:tc>
        <w:tc>
          <w:tcPr>
            <w:tcW w:w="1107" w:type="dxa"/>
          </w:tcPr>
          <w:p w:rsidR="00B100D4" w:rsidRDefault="008A2569" w:rsidP="009218B3">
            <w:pPr>
              <w:pStyle w:val="ASDtable"/>
            </w:pPr>
            <w:r>
              <w:t>0.06</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94</w:t>
            </w:r>
          </w:p>
        </w:tc>
        <w:tc>
          <w:tcPr>
            <w:tcW w:w="1630" w:type="dxa"/>
          </w:tcPr>
          <w:p w:rsidR="00B100D4" w:rsidRDefault="008A2569" w:rsidP="009218B3">
            <w:pPr>
              <w:pStyle w:val="ASDtable"/>
            </w:pPr>
            <w:r>
              <w:t>11.6</w:t>
            </w:r>
          </w:p>
        </w:tc>
        <w:tc>
          <w:tcPr>
            <w:tcW w:w="1108" w:type="dxa"/>
          </w:tcPr>
          <w:p w:rsidR="00B100D4" w:rsidRDefault="008A2569" w:rsidP="009218B3">
            <w:pPr>
              <w:pStyle w:val="ASDtable"/>
            </w:pPr>
            <w:r>
              <w:t>0.16</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6</w:t>
            </w:r>
          </w:p>
        </w:tc>
        <w:tc>
          <w:tcPr>
            <w:tcW w:w="1093" w:type="dxa"/>
          </w:tcPr>
          <w:p w:rsidR="00B100D4" w:rsidRDefault="008A2569" w:rsidP="009218B3">
            <w:pPr>
              <w:pStyle w:val="ASDtable"/>
            </w:pPr>
            <w:r>
              <w:t>0.92</w:t>
            </w:r>
          </w:p>
        </w:tc>
      </w:tr>
      <w:tr w:rsidR="00B100D4" w:rsidTr="00040789">
        <w:tc>
          <w:tcPr>
            <w:tcW w:w="1144" w:type="dxa"/>
          </w:tcPr>
          <w:p w:rsidR="00B100D4" w:rsidRDefault="008A2569" w:rsidP="009218B3">
            <w:pPr>
              <w:pStyle w:val="ASDtable"/>
            </w:pPr>
            <w:r>
              <w:t>e-median</w:t>
            </w:r>
          </w:p>
        </w:tc>
        <w:tc>
          <w:tcPr>
            <w:tcW w:w="1337" w:type="dxa"/>
          </w:tcPr>
          <w:p w:rsidR="00B100D4" w:rsidRDefault="008A2569" w:rsidP="009218B3">
            <w:pPr>
              <w:pStyle w:val="ASDtable"/>
            </w:pPr>
            <w:r>
              <w:t>13.3</w:t>
            </w:r>
          </w:p>
        </w:tc>
        <w:tc>
          <w:tcPr>
            <w:tcW w:w="1107" w:type="dxa"/>
          </w:tcPr>
          <w:p w:rsidR="00B100D4" w:rsidRDefault="008A2569" w:rsidP="009218B3">
            <w:pPr>
              <w:pStyle w:val="ASDtable"/>
            </w:pPr>
            <w:r>
              <w:t>4</w:t>
            </w:r>
          </w:p>
        </w:tc>
        <w:tc>
          <w:tcPr>
            <w:tcW w:w="1107" w:type="dxa"/>
          </w:tcPr>
          <w:p w:rsidR="00B100D4" w:rsidRDefault="008A2569" w:rsidP="009218B3">
            <w:pPr>
              <w:pStyle w:val="ASDtable"/>
            </w:pPr>
            <w:r>
              <w:t>0.3</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69</w:t>
            </w:r>
          </w:p>
        </w:tc>
        <w:tc>
          <w:tcPr>
            <w:tcW w:w="1630" w:type="dxa"/>
          </w:tcPr>
          <w:p w:rsidR="00B100D4" w:rsidRDefault="008A2569" w:rsidP="009218B3">
            <w:pPr>
              <w:pStyle w:val="ASDtable"/>
            </w:pPr>
            <w:r>
              <w:t>10.65</w:t>
            </w:r>
          </w:p>
        </w:tc>
        <w:tc>
          <w:tcPr>
            <w:tcW w:w="1108" w:type="dxa"/>
          </w:tcPr>
          <w:p w:rsidR="00B100D4" w:rsidRDefault="008A2569" w:rsidP="009218B3">
            <w:pPr>
              <w:pStyle w:val="ASDtable"/>
            </w:pPr>
            <w:r>
              <w:t>0.25</w:t>
            </w:r>
          </w:p>
        </w:tc>
        <w:tc>
          <w:tcPr>
            <w:tcW w:w="1108" w:type="dxa"/>
          </w:tcPr>
          <w:p w:rsidR="00B100D4" w:rsidRDefault="008A2569" w:rsidP="009218B3">
            <w:pPr>
              <w:pStyle w:val="ASDtable"/>
            </w:pPr>
            <w:r>
              <w:t>0.02</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98</w:t>
            </w:r>
          </w:p>
        </w:tc>
      </w:tr>
      <w:tr w:rsidR="00B100D4" w:rsidTr="00040789">
        <w:tc>
          <w:tcPr>
            <w:tcW w:w="1144" w:type="dxa"/>
          </w:tcPr>
          <w:p w:rsidR="00B100D4" w:rsidRDefault="008A2569" w:rsidP="009218B3">
            <w:pPr>
              <w:pStyle w:val="ASDtable"/>
            </w:pPr>
            <w:r>
              <w:t>e-mean</w:t>
            </w:r>
          </w:p>
        </w:tc>
        <w:tc>
          <w:tcPr>
            <w:tcW w:w="1337" w:type="dxa"/>
          </w:tcPr>
          <w:p w:rsidR="00B100D4" w:rsidRDefault="008A2569" w:rsidP="009218B3">
            <w:pPr>
              <w:pStyle w:val="ASDtable"/>
            </w:pPr>
            <w:r>
              <w:t>9.99</w:t>
            </w:r>
          </w:p>
        </w:tc>
        <w:tc>
          <w:tcPr>
            <w:tcW w:w="1107" w:type="dxa"/>
          </w:tcPr>
          <w:p w:rsidR="00B100D4" w:rsidRDefault="008A2569" w:rsidP="009218B3">
            <w:pPr>
              <w:pStyle w:val="ASDtable"/>
            </w:pPr>
            <w:r>
              <w:t>1.13</w:t>
            </w:r>
          </w:p>
        </w:tc>
        <w:tc>
          <w:tcPr>
            <w:tcW w:w="1107" w:type="dxa"/>
          </w:tcPr>
          <w:p w:rsidR="00B100D4" w:rsidRDefault="008A2569" w:rsidP="009218B3">
            <w:pPr>
              <w:pStyle w:val="ASDtable"/>
            </w:pPr>
            <w:r>
              <w:t>0.11</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86</w:t>
            </w:r>
          </w:p>
        </w:tc>
        <w:tc>
          <w:tcPr>
            <w:tcW w:w="1630" w:type="dxa"/>
          </w:tcPr>
          <w:p w:rsidR="00B100D4" w:rsidRDefault="008A2569" w:rsidP="009218B3">
            <w:pPr>
              <w:pStyle w:val="ASDtable"/>
            </w:pPr>
            <w:r>
              <w:t>11.16</w:t>
            </w:r>
          </w:p>
        </w:tc>
        <w:tc>
          <w:tcPr>
            <w:tcW w:w="1108" w:type="dxa"/>
          </w:tcPr>
          <w:p w:rsidR="00B100D4" w:rsidRDefault="008A2569" w:rsidP="009218B3">
            <w:pPr>
              <w:pStyle w:val="ASDtable"/>
            </w:pPr>
            <w:r>
              <w:t>0.95</w:t>
            </w:r>
          </w:p>
        </w:tc>
        <w:tc>
          <w:tcPr>
            <w:tcW w:w="1108" w:type="dxa"/>
          </w:tcPr>
          <w:p w:rsidR="00B100D4" w:rsidRDefault="008A2569" w:rsidP="009218B3">
            <w:pPr>
              <w:pStyle w:val="ASDtable"/>
            </w:pPr>
            <w:r>
              <w:t>0.08</w:t>
            </w:r>
          </w:p>
        </w:tc>
        <w:tc>
          <w:tcPr>
            <w:tcW w:w="1135" w:type="dxa"/>
          </w:tcPr>
          <w:p w:rsidR="00B100D4" w:rsidRDefault="008A2569" w:rsidP="009218B3">
            <w:pPr>
              <w:pStyle w:val="ASDtable"/>
            </w:pPr>
            <w:r>
              <w:t>0</w:t>
            </w:r>
          </w:p>
        </w:tc>
        <w:tc>
          <w:tcPr>
            <w:tcW w:w="1093" w:type="dxa"/>
          </w:tcPr>
          <w:p w:rsidR="00B100D4" w:rsidRDefault="008A2569" w:rsidP="009218B3">
            <w:pPr>
              <w:pStyle w:val="ASDtable"/>
            </w:pPr>
            <w:r>
              <w:t>0.92</w:t>
            </w:r>
          </w:p>
        </w:tc>
      </w:tr>
      <w:tr w:rsidR="00B100D4" w:rsidTr="00040789">
        <w:tc>
          <w:tcPr>
            <w:tcW w:w="1144" w:type="dxa"/>
          </w:tcPr>
          <w:p w:rsidR="00B100D4" w:rsidRDefault="008A2569" w:rsidP="009218B3">
            <w:pPr>
              <w:pStyle w:val="ASDtable"/>
            </w:pPr>
            <w:r>
              <w:t>M20</w:t>
            </w:r>
          </w:p>
        </w:tc>
        <w:tc>
          <w:tcPr>
            <w:tcW w:w="1337" w:type="dxa"/>
          </w:tcPr>
          <w:p w:rsidR="00B100D4" w:rsidRDefault="008A2569" w:rsidP="009218B3">
            <w:pPr>
              <w:pStyle w:val="ASDtable"/>
            </w:pPr>
            <w:r>
              <w:t>80</w:t>
            </w:r>
          </w:p>
        </w:tc>
        <w:tc>
          <w:tcPr>
            <w:tcW w:w="1107" w:type="dxa"/>
          </w:tcPr>
          <w:p w:rsidR="00B100D4" w:rsidRDefault="008A2569" w:rsidP="009218B3">
            <w:pPr>
              <w:pStyle w:val="ASDtable"/>
            </w:pPr>
            <w:r>
              <w:t>51.84</w:t>
            </w:r>
          </w:p>
        </w:tc>
        <w:tc>
          <w:tcPr>
            <w:tcW w:w="1107" w:type="dxa"/>
          </w:tcPr>
          <w:p w:rsidR="00B100D4" w:rsidRDefault="008A2569" w:rsidP="009218B3">
            <w:pPr>
              <w:pStyle w:val="ASDtable"/>
            </w:pPr>
            <w:r>
              <w:t>0.65</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35</w:t>
            </w:r>
          </w:p>
        </w:tc>
        <w:tc>
          <w:tcPr>
            <w:tcW w:w="1630" w:type="dxa"/>
          </w:tcPr>
          <w:p w:rsidR="00B100D4" w:rsidRDefault="008A2569" w:rsidP="009218B3">
            <w:pPr>
              <w:pStyle w:val="ASDtable"/>
            </w:pPr>
            <w:r>
              <w:t>120.4</w:t>
            </w:r>
          </w:p>
        </w:tc>
        <w:tc>
          <w:tcPr>
            <w:tcW w:w="1108" w:type="dxa"/>
          </w:tcPr>
          <w:p w:rsidR="00B100D4" w:rsidRDefault="008A2569" w:rsidP="009218B3">
            <w:pPr>
              <w:pStyle w:val="ASDtable"/>
            </w:pPr>
            <w:r>
              <w:t>12.96</w:t>
            </w:r>
          </w:p>
        </w:tc>
        <w:tc>
          <w:tcPr>
            <w:tcW w:w="1108" w:type="dxa"/>
          </w:tcPr>
          <w:p w:rsidR="00B100D4" w:rsidRDefault="008A2569" w:rsidP="009218B3">
            <w:pPr>
              <w:pStyle w:val="ASDtable"/>
            </w:pPr>
            <w:r>
              <w:t>0.11</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88</w:t>
            </w:r>
          </w:p>
        </w:tc>
      </w:tr>
      <w:tr w:rsidR="00B100D4" w:rsidTr="00040789">
        <w:tc>
          <w:tcPr>
            <w:tcW w:w="1144" w:type="dxa"/>
          </w:tcPr>
          <w:p w:rsidR="00B100D4" w:rsidRDefault="008A2569" w:rsidP="009218B3">
            <w:pPr>
              <w:pStyle w:val="ASDtable"/>
            </w:pPr>
            <w:r>
              <w:t>M15</w:t>
            </w:r>
          </w:p>
        </w:tc>
        <w:tc>
          <w:tcPr>
            <w:tcW w:w="1337" w:type="dxa"/>
          </w:tcPr>
          <w:p w:rsidR="00B100D4" w:rsidRDefault="008A2569" w:rsidP="009218B3">
            <w:pPr>
              <w:pStyle w:val="ASDtable"/>
            </w:pPr>
            <w:r>
              <w:t>40.4</w:t>
            </w:r>
          </w:p>
        </w:tc>
        <w:tc>
          <w:tcPr>
            <w:tcW w:w="1107" w:type="dxa"/>
          </w:tcPr>
          <w:p w:rsidR="00B100D4" w:rsidRDefault="008A2569" w:rsidP="009218B3">
            <w:pPr>
              <w:pStyle w:val="ASDtable"/>
            </w:pPr>
            <w:r>
              <w:t>10.24</w:t>
            </w:r>
          </w:p>
        </w:tc>
        <w:tc>
          <w:tcPr>
            <w:tcW w:w="1107" w:type="dxa"/>
          </w:tcPr>
          <w:p w:rsidR="00B100D4" w:rsidRDefault="008A2569" w:rsidP="009218B3">
            <w:pPr>
              <w:pStyle w:val="ASDtable"/>
            </w:pPr>
            <w:r>
              <w:t>0.25</w:t>
            </w:r>
          </w:p>
        </w:tc>
        <w:tc>
          <w:tcPr>
            <w:tcW w:w="1135" w:type="dxa"/>
          </w:tcPr>
          <w:p w:rsidR="00B100D4" w:rsidRDefault="008A2569" w:rsidP="009218B3">
            <w:pPr>
              <w:pStyle w:val="ASDtable"/>
            </w:pPr>
            <w:r>
              <w:t>0.21</w:t>
            </w:r>
          </w:p>
        </w:tc>
        <w:tc>
          <w:tcPr>
            <w:tcW w:w="1092" w:type="dxa"/>
          </w:tcPr>
          <w:p w:rsidR="00B100D4" w:rsidRDefault="008A2569" w:rsidP="009218B3">
            <w:pPr>
              <w:pStyle w:val="ASDtable"/>
            </w:pPr>
            <w:r>
              <w:t>0.53</w:t>
            </w:r>
          </w:p>
        </w:tc>
        <w:tc>
          <w:tcPr>
            <w:tcW w:w="1630" w:type="dxa"/>
          </w:tcPr>
          <w:p w:rsidR="00B100D4" w:rsidRDefault="008A2569" w:rsidP="009218B3">
            <w:pPr>
              <w:pStyle w:val="ASDtable"/>
            </w:pPr>
            <w:r>
              <w:t>35.6</w:t>
            </w:r>
          </w:p>
        </w:tc>
        <w:tc>
          <w:tcPr>
            <w:tcW w:w="1108" w:type="dxa"/>
          </w:tcPr>
          <w:p w:rsidR="00B100D4" w:rsidRDefault="008A2569" w:rsidP="009218B3">
            <w:pPr>
              <w:pStyle w:val="ASDtable"/>
            </w:pPr>
            <w:r>
              <w:t>7.84</w:t>
            </w:r>
          </w:p>
        </w:tc>
        <w:tc>
          <w:tcPr>
            <w:tcW w:w="1108" w:type="dxa"/>
          </w:tcPr>
          <w:p w:rsidR="00B100D4" w:rsidRDefault="008A2569" w:rsidP="009218B3">
            <w:pPr>
              <w:pStyle w:val="ASDtable"/>
            </w:pPr>
            <w:r>
              <w:t>0.22</w:t>
            </w:r>
          </w:p>
        </w:tc>
        <w:tc>
          <w:tcPr>
            <w:tcW w:w="1135" w:type="dxa"/>
          </w:tcPr>
          <w:p w:rsidR="00B100D4" w:rsidRDefault="008A2569" w:rsidP="009218B3">
            <w:pPr>
              <w:pStyle w:val="ASDtable"/>
            </w:pPr>
            <w:r>
              <w:t>0.2</w:t>
            </w:r>
          </w:p>
        </w:tc>
        <w:tc>
          <w:tcPr>
            <w:tcW w:w="1093" w:type="dxa"/>
          </w:tcPr>
          <w:p w:rsidR="00B100D4" w:rsidRDefault="008A2569" w:rsidP="009218B3">
            <w:pPr>
              <w:pStyle w:val="ASDtable"/>
            </w:pPr>
            <w:r>
              <w:t>0.58</w:t>
            </w:r>
          </w:p>
        </w:tc>
      </w:tr>
      <w:tr w:rsidR="00B100D4" w:rsidTr="00040789">
        <w:tc>
          <w:tcPr>
            <w:tcW w:w="1144" w:type="dxa"/>
          </w:tcPr>
          <w:p w:rsidR="00B100D4" w:rsidRDefault="008A2569" w:rsidP="009218B3">
            <w:pPr>
              <w:pStyle w:val="ASDtable"/>
            </w:pPr>
            <w:r>
              <w:t>M2</w:t>
            </w:r>
          </w:p>
        </w:tc>
        <w:tc>
          <w:tcPr>
            <w:tcW w:w="1337" w:type="dxa"/>
          </w:tcPr>
          <w:p w:rsidR="00B100D4" w:rsidRDefault="008A2569" w:rsidP="009218B3">
            <w:pPr>
              <w:pStyle w:val="ASDtable"/>
            </w:pPr>
            <w:r>
              <w:t>12</w:t>
            </w:r>
          </w:p>
        </w:tc>
        <w:tc>
          <w:tcPr>
            <w:tcW w:w="1107" w:type="dxa"/>
          </w:tcPr>
          <w:p w:rsidR="00B100D4" w:rsidRDefault="008A2569" w:rsidP="009218B3">
            <w:pPr>
              <w:pStyle w:val="ASDtable"/>
            </w:pPr>
            <w:r>
              <w:t>2.56</w:t>
            </w:r>
          </w:p>
        </w:tc>
        <w:tc>
          <w:tcPr>
            <w:tcW w:w="1107" w:type="dxa"/>
          </w:tcPr>
          <w:p w:rsidR="00B100D4" w:rsidRDefault="008A2569" w:rsidP="009218B3">
            <w:pPr>
              <w:pStyle w:val="ASDtable"/>
            </w:pPr>
            <w:r>
              <w:t>0.21</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76</w:t>
            </w:r>
          </w:p>
        </w:tc>
        <w:tc>
          <w:tcPr>
            <w:tcW w:w="1630" w:type="dxa"/>
          </w:tcPr>
          <w:p w:rsidR="00B100D4" w:rsidRDefault="008A2569" w:rsidP="009218B3">
            <w:pPr>
              <w:pStyle w:val="ASDtable"/>
            </w:pPr>
            <w:r>
              <w:t>11.4</w:t>
            </w:r>
          </w:p>
        </w:tc>
        <w:tc>
          <w:tcPr>
            <w:tcW w:w="1108" w:type="dxa"/>
          </w:tcPr>
          <w:p w:rsidR="00B100D4" w:rsidRDefault="008A2569" w:rsidP="009218B3">
            <w:pPr>
              <w:pStyle w:val="ASDtable"/>
            </w:pPr>
            <w:r>
              <w:t>1</w:t>
            </w:r>
          </w:p>
        </w:tc>
        <w:tc>
          <w:tcPr>
            <w:tcW w:w="1108" w:type="dxa"/>
          </w:tcPr>
          <w:p w:rsidR="00B100D4" w:rsidRDefault="008A2569" w:rsidP="009218B3">
            <w:pPr>
              <w:pStyle w:val="ASDtable"/>
            </w:pPr>
            <w:r>
              <w:t>0.09</w:t>
            </w:r>
          </w:p>
        </w:tc>
        <w:tc>
          <w:tcPr>
            <w:tcW w:w="1135" w:type="dxa"/>
          </w:tcPr>
          <w:p w:rsidR="00B100D4" w:rsidRDefault="008A2569" w:rsidP="009218B3">
            <w:pPr>
              <w:pStyle w:val="ASDtable"/>
            </w:pPr>
            <w:r>
              <w:t>0.08</w:t>
            </w:r>
          </w:p>
        </w:tc>
        <w:tc>
          <w:tcPr>
            <w:tcW w:w="1093" w:type="dxa"/>
          </w:tcPr>
          <w:p w:rsidR="00B100D4" w:rsidRDefault="008A2569" w:rsidP="009218B3">
            <w:pPr>
              <w:pStyle w:val="ASDtable"/>
            </w:pPr>
            <w:r>
              <w:t>0.83</w:t>
            </w:r>
          </w:p>
        </w:tc>
      </w:tr>
      <w:tr w:rsidR="00B100D4" w:rsidTr="00040789">
        <w:tc>
          <w:tcPr>
            <w:tcW w:w="1144" w:type="dxa"/>
          </w:tcPr>
          <w:p w:rsidR="00B100D4" w:rsidRDefault="008A2569" w:rsidP="009218B3">
            <w:pPr>
              <w:pStyle w:val="ASDtable"/>
            </w:pPr>
            <w:r>
              <w:t>M24</w:t>
            </w:r>
          </w:p>
        </w:tc>
        <w:tc>
          <w:tcPr>
            <w:tcW w:w="1337" w:type="dxa"/>
          </w:tcPr>
          <w:p w:rsidR="00B100D4" w:rsidRDefault="008A2569" w:rsidP="009218B3">
            <w:pPr>
              <w:pStyle w:val="ASDtable"/>
            </w:pPr>
            <w:r>
              <w:t>19.2</w:t>
            </w:r>
          </w:p>
        </w:tc>
        <w:tc>
          <w:tcPr>
            <w:tcW w:w="1107" w:type="dxa"/>
          </w:tcPr>
          <w:p w:rsidR="00B100D4" w:rsidRDefault="008A2569" w:rsidP="009218B3">
            <w:pPr>
              <w:pStyle w:val="ASDtable"/>
            </w:pPr>
            <w:r>
              <w:t>2.56</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29</w:t>
            </w:r>
          </w:p>
        </w:tc>
        <w:tc>
          <w:tcPr>
            <w:tcW w:w="1092" w:type="dxa"/>
          </w:tcPr>
          <w:p w:rsidR="00B100D4" w:rsidRDefault="008A2569" w:rsidP="009218B3">
            <w:pPr>
              <w:pStyle w:val="ASDtable"/>
            </w:pPr>
            <w:r>
              <w:t>0.57</w:t>
            </w:r>
          </w:p>
        </w:tc>
        <w:tc>
          <w:tcPr>
            <w:tcW w:w="1630" w:type="dxa"/>
          </w:tcPr>
          <w:p w:rsidR="00B100D4" w:rsidRDefault="008A2569" w:rsidP="009218B3">
            <w:pPr>
              <w:pStyle w:val="ASDtable"/>
            </w:pPr>
            <w:r>
              <w:t>69.4</w:t>
            </w:r>
          </w:p>
        </w:tc>
        <w:tc>
          <w:tcPr>
            <w:tcW w:w="1108" w:type="dxa"/>
          </w:tcPr>
          <w:p w:rsidR="00B100D4" w:rsidRDefault="008A2569" w:rsidP="009218B3">
            <w:pPr>
              <w:pStyle w:val="ASDtable"/>
            </w:pPr>
            <w:r>
              <w:t>54.76</w:t>
            </w:r>
          </w:p>
        </w:tc>
        <w:tc>
          <w:tcPr>
            <w:tcW w:w="1108" w:type="dxa"/>
          </w:tcPr>
          <w:p w:rsidR="00B100D4" w:rsidRDefault="008A2569" w:rsidP="009218B3">
            <w:pPr>
              <w:pStyle w:val="ASDtable"/>
            </w:pPr>
            <w:r>
              <w:t>0.79</w:t>
            </w:r>
          </w:p>
        </w:tc>
        <w:tc>
          <w:tcPr>
            <w:tcW w:w="1135" w:type="dxa"/>
          </w:tcPr>
          <w:p w:rsidR="00B100D4" w:rsidRDefault="008A2569" w:rsidP="009218B3">
            <w:pPr>
              <w:pStyle w:val="ASDtable"/>
            </w:pPr>
            <w:r>
              <w:t>0.06</w:t>
            </w:r>
          </w:p>
        </w:tc>
        <w:tc>
          <w:tcPr>
            <w:tcW w:w="1093" w:type="dxa"/>
          </w:tcPr>
          <w:p w:rsidR="00B100D4" w:rsidRDefault="008A2569" w:rsidP="009218B3">
            <w:pPr>
              <w:pStyle w:val="ASDtable"/>
            </w:pPr>
            <w:r>
              <w:t>0.15</w:t>
            </w:r>
          </w:p>
        </w:tc>
      </w:tr>
      <w:tr w:rsidR="00B100D4" w:rsidTr="00040789">
        <w:tc>
          <w:tcPr>
            <w:tcW w:w="1144" w:type="dxa"/>
          </w:tcPr>
          <w:p w:rsidR="00B100D4" w:rsidRDefault="008A2569" w:rsidP="009218B3">
            <w:pPr>
              <w:pStyle w:val="ASDtable"/>
            </w:pPr>
            <w:r>
              <w:t>M7</w:t>
            </w:r>
          </w:p>
        </w:tc>
        <w:tc>
          <w:tcPr>
            <w:tcW w:w="1337" w:type="dxa"/>
          </w:tcPr>
          <w:p w:rsidR="00B100D4" w:rsidRDefault="008A2569" w:rsidP="009218B3">
            <w:pPr>
              <w:pStyle w:val="ASDtable"/>
            </w:pPr>
            <w:r>
              <w:t>14.6</w:t>
            </w:r>
          </w:p>
        </w:tc>
        <w:tc>
          <w:tcPr>
            <w:tcW w:w="1107" w:type="dxa"/>
          </w:tcPr>
          <w:p w:rsidR="00B100D4" w:rsidRDefault="008A2569" w:rsidP="009218B3">
            <w:pPr>
              <w:pStyle w:val="ASDtable"/>
            </w:pPr>
            <w:r>
              <w:t>1.96</w:t>
            </w:r>
          </w:p>
        </w:tc>
        <w:tc>
          <w:tcPr>
            <w:tcW w:w="1107" w:type="dxa"/>
          </w:tcPr>
          <w:p w:rsidR="00B100D4" w:rsidRDefault="008A2569" w:rsidP="009218B3">
            <w:pPr>
              <w:pStyle w:val="ASDtable"/>
            </w:pPr>
            <w:r>
              <w:t>0.13</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86</w:t>
            </w:r>
          </w:p>
        </w:tc>
        <w:tc>
          <w:tcPr>
            <w:tcW w:w="1630" w:type="dxa"/>
          </w:tcPr>
          <w:p w:rsidR="00B100D4" w:rsidRDefault="008A2569" w:rsidP="009218B3">
            <w:pPr>
              <w:pStyle w:val="ASDtable"/>
            </w:pPr>
            <w:r>
              <w:t>15.2</w:t>
            </w:r>
          </w:p>
        </w:tc>
        <w:tc>
          <w:tcPr>
            <w:tcW w:w="1108" w:type="dxa"/>
          </w:tcPr>
          <w:p w:rsidR="00B100D4" w:rsidRDefault="008A2569" w:rsidP="009218B3">
            <w:pPr>
              <w:pStyle w:val="ASDtable"/>
            </w:pPr>
            <w:r>
              <w:t>0</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0.04</w:t>
            </w:r>
          </w:p>
        </w:tc>
        <w:tc>
          <w:tcPr>
            <w:tcW w:w="1093" w:type="dxa"/>
          </w:tcPr>
          <w:p w:rsidR="00B100D4" w:rsidRDefault="008A2569" w:rsidP="009218B3">
            <w:pPr>
              <w:pStyle w:val="ASDtable"/>
            </w:pPr>
            <w:r>
              <w:t>0.96</w:t>
            </w:r>
          </w:p>
        </w:tc>
      </w:tr>
      <w:tr w:rsidR="00B100D4" w:rsidTr="00040789">
        <w:tc>
          <w:tcPr>
            <w:tcW w:w="1144" w:type="dxa"/>
          </w:tcPr>
          <w:p w:rsidR="00B100D4" w:rsidRDefault="008A2569" w:rsidP="009218B3">
            <w:pPr>
              <w:pStyle w:val="ASDtable"/>
            </w:pPr>
            <w:r>
              <w:t>M30</w:t>
            </w:r>
          </w:p>
        </w:tc>
        <w:tc>
          <w:tcPr>
            <w:tcW w:w="1337" w:type="dxa"/>
          </w:tcPr>
          <w:p w:rsidR="00B100D4" w:rsidRDefault="008A2569" w:rsidP="009218B3">
            <w:pPr>
              <w:pStyle w:val="ASDtable"/>
            </w:pPr>
            <w:r>
              <w:t>20.2</w:t>
            </w:r>
          </w:p>
        </w:tc>
        <w:tc>
          <w:tcPr>
            <w:tcW w:w="1107" w:type="dxa"/>
          </w:tcPr>
          <w:p w:rsidR="00B100D4" w:rsidRDefault="008A2569" w:rsidP="009218B3">
            <w:pPr>
              <w:pStyle w:val="ASDtable"/>
            </w:pPr>
            <w:r>
              <w:t>11.56</w:t>
            </w:r>
          </w:p>
        </w:tc>
        <w:tc>
          <w:tcPr>
            <w:tcW w:w="1107" w:type="dxa"/>
          </w:tcPr>
          <w:p w:rsidR="00B100D4" w:rsidRDefault="008A2569" w:rsidP="009218B3">
            <w:pPr>
              <w:pStyle w:val="ASDtable"/>
            </w:pPr>
            <w:r>
              <w:t>0.57</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42</w:t>
            </w:r>
          </w:p>
        </w:tc>
        <w:tc>
          <w:tcPr>
            <w:tcW w:w="1630" w:type="dxa"/>
          </w:tcPr>
          <w:p w:rsidR="00B100D4" w:rsidRDefault="008A2569" w:rsidP="009218B3">
            <w:pPr>
              <w:pStyle w:val="ASDtable"/>
            </w:pPr>
            <w:r>
              <w:t>13.8</w:t>
            </w:r>
          </w:p>
        </w:tc>
        <w:tc>
          <w:tcPr>
            <w:tcW w:w="1108" w:type="dxa"/>
          </w:tcPr>
          <w:p w:rsidR="00B100D4" w:rsidRDefault="008A2569" w:rsidP="009218B3">
            <w:pPr>
              <w:pStyle w:val="ASDtable"/>
            </w:pPr>
            <w:r>
              <w:t>1.96</w:t>
            </w:r>
          </w:p>
        </w:tc>
        <w:tc>
          <w:tcPr>
            <w:tcW w:w="1108" w:type="dxa"/>
          </w:tcPr>
          <w:p w:rsidR="00B100D4" w:rsidRDefault="008A2569" w:rsidP="009218B3">
            <w:pPr>
              <w:pStyle w:val="ASDtable"/>
            </w:pPr>
            <w:r>
              <w:t>0.14</w:t>
            </w:r>
          </w:p>
        </w:tc>
        <w:tc>
          <w:tcPr>
            <w:tcW w:w="1135" w:type="dxa"/>
          </w:tcPr>
          <w:p w:rsidR="00B100D4" w:rsidRDefault="008A2569" w:rsidP="009218B3">
            <w:pPr>
              <w:pStyle w:val="ASDtable"/>
            </w:pPr>
            <w:r>
              <w:t>0.04</w:t>
            </w:r>
          </w:p>
        </w:tc>
        <w:tc>
          <w:tcPr>
            <w:tcW w:w="1093" w:type="dxa"/>
          </w:tcPr>
          <w:p w:rsidR="00B100D4" w:rsidRDefault="008A2569" w:rsidP="009218B3">
            <w:pPr>
              <w:pStyle w:val="ASDtable"/>
            </w:pPr>
            <w:r>
              <w:t>0.82</w:t>
            </w:r>
          </w:p>
        </w:tc>
      </w:tr>
      <w:tr w:rsidR="00B100D4" w:rsidTr="00040789">
        <w:tc>
          <w:tcPr>
            <w:tcW w:w="1144" w:type="dxa"/>
          </w:tcPr>
          <w:p w:rsidR="00B100D4" w:rsidRDefault="008A2569" w:rsidP="009218B3">
            <w:pPr>
              <w:pStyle w:val="ASDtable"/>
            </w:pPr>
            <w:r>
              <w:t>M21</w:t>
            </w:r>
          </w:p>
        </w:tc>
        <w:tc>
          <w:tcPr>
            <w:tcW w:w="1337" w:type="dxa"/>
          </w:tcPr>
          <w:p w:rsidR="00B100D4" w:rsidRDefault="008A2569" w:rsidP="009218B3">
            <w:pPr>
              <w:pStyle w:val="ASDtable"/>
            </w:pPr>
            <w:r>
              <w:t>26</w:t>
            </w:r>
          </w:p>
        </w:tc>
        <w:tc>
          <w:tcPr>
            <w:tcW w:w="1107" w:type="dxa"/>
          </w:tcPr>
          <w:p w:rsidR="00B100D4" w:rsidRDefault="008A2569" w:rsidP="009218B3">
            <w:pPr>
              <w:pStyle w:val="ASDtable"/>
            </w:pPr>
            <w:r>
              <w:t>12.96</w:t>
            </w:r>
          </w:p>
        </w:tc>
        <w:tc>
          <w:tcPr>
            <w:tcW w:w="1107" w:type="dxa"/>
          </w:tcPr>
          <w:p w:rsidR="00B100D4" w:rsidRDefault="008A2569" w:rsidP="009218B3">
            <w:pPr>
              <w:pStyle w:val="ASDtable"/>
            </w:pPr>
            <w:r>
              <w:t>0.5</w:t>
            </w:r>
          </w:p>
        </w:tc>
        <w:tc>
          <w:tcPr>
            <w:tcW w:w="1135" w:type="dxa"/>
          </w:tcPr>
          <w:p w:rsidR="00B100D4" w:rsidRDefault="008A2569" w:rsidP="009218B3">
            <w:pPr>
              <w:pStyle w:val="ASDtable"/>
            </w:pPr>
            <w:r>
              <w:t>0.06</w:t>
            </w:r>
          </w:p>
        </w:tc>
        <w:tc>
          <w:tcPr>
            <w:tcW w:w="1092" w:type="dxa"/>
          </w:tcPr>
          <w:p w:rsidR="00B100D4" w:rsidRDefault="008A2569" w:rsidP="009218B3">
            <w:pPr>
              <w:pStyle w:val="ASDtable"/>
            </w:pPr>
            <w:r>
              <w:t>0.44</w:t>
            </w:r>
          </w:p>
        </w:tc>
        <w:tc>
          <w:tcPr>
            <w:tcW w:w="1630" w:type="dxa"/>
          </w:tcPr>
          <w:p w:rsidR="00B100D4" w:rsidRDefault="008A2569" w:rsidP="009218B3">
            <w:pPr>
              <w:pStyle w:val="ASDtable"/>
            </w:pPr>
            <w:r>
              <w:t>7.8</w:t>
            </w:r>
          </w:p>
        </w:tc>
        <w:tc>
          <w:tcPr>
            <w:tcW w:w="1108" w:type="dxa"/>
          </w:tcPr>
          <w:p w:rsidR="00B100D4" w:rsidRDefault="008A2569" w:rsidP="009218B3">
            <w:pPr>
              <w:pStyle w:val="ASDtable"/>
            </w:pPr>
            <w:r>
              <w:t>0.04</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93</w:t>
            </w:r>
          </w:p>
        </w:tc>
      </w:tr>
      <w:tr w:rsidR="00B100D4" w:rsidTr="00040789">
        <w:tc>
          <w:tcPr>
            <w:tcW w:w="1144" w:type="dxa"/>
          </w:tcPr>
          <w:p w:rsidR="00B100D4" w:rsidRDefault="008A2569" w:rsidP="009218B3">
            <w:pPr>
              <w:pStyle w:val="ASDtable"/>
            </w:pPr>
            <w:r>
              <w:t>M12</w:t>
            </w:r>
          </w:p>
        </w:tc>
        <w:tc>
          <w:tcPr>
            <w:tcW w:w="1337" w:type="dxa"/>
          </w:tcPr>
          <w:p w:rsidR="00B100D4" w:rsidRDefault="008A2569" w:rsidP="009218B3">
            <w:pPr>
              <w:pStyle w:val="ASDtable"/>
            </w:pPr>
            <w:r>
              <w:t>86.4</w:t>
            </w:r>
          </w:p>
        </w:tc>
        <w:tc>
          <w:tcPr>
            <w:tcW w:w="1107" w:type="dxa"/>
          </w:tcPr>
          <w:p w:rsidR="00B100D4" w:rsidRDefault="008A2569" w:rsidP="009218B3">
            <w:pPr>
              <w:pStyle w:val="ASDtable"/>
            </w:pPr>
            <w:r>
              <w:t>57.76</w:t>
            </w:r>
          </w:p>
        </w:tc>
        <w:tc>
          <w:tcPr>
            <w:tcW w:w="1107" w:type="dxa"/>
          </w:tcPr>
          <w:p w:rsidR="00B100D4" w:rsidRDefault="008A2569" w:rsidP="009218B3">
            <w:pPr>
              <w:pStyle w:val="ASDtable"/>
            </w:pPr>
            <w:r>
              <w:t>0.67</w:t>
            </w:r>
          </w:p>
        </w:tc>
        <w:tc>
          <w:tcPr>
            <w:tcW w:w="1135" w:type="dxa"/>
          </w:tcPr>
          <w:p w:rsidR="00B100D4" w:rsidRDefault="008A2569" w:rsidP="009218B3">
            <w:pPr>
              <w:pStyle w:val="ASDtable"/>
            </w:pPr>
            <w:r>
              <w:t>0.05</w:t>
            </w:r>
          </w:p>
        </w:tc>
        <w:tc>
          <w:tcPr>
            <w:tcW w:w="1092" w:type="dxa"/>
          </w:tcPr>
          <w:p w:rsidR="00B100D4" w:rsidRDefault="008A2569" w:rsidP="009218B3">
            <w:pPr>
              <w:pStyle w:val="ASDtable"/>
            </w:pPr>
            <w:r>
              <w:t>0.28</w:t>
            </w:r>
          </w:p>
        </w:tc>
        <w:tc>
          <w:tcPr>
            <w:tcW w:w="1630" w:type="dxa"/>
          </w:tcPr>
          <w:p w:rsidR="00B100D4" w:rsidRDefault="008A2569" w:rsidP="009218B3">
            <w:pPr>
              <w:pStyle w:val="ASDtable"/>
            </w:pPr>
            <w:r>
              <w:t>75.2</w:t>
            </w:r>
          </w:p>
        </w:tc>
        <w:tc>
          <w:tcPr>
            <w:tcW w:w="1108" w:type="dxa"/>
          </w:tcPr>
          <w:p w:rsidR="00B100D4" w:rsidRDefault="008A2569" w:rsidP="009218B3">
            <w:pPr>
              <w:pStyle w:val="ASDtable"/>
            </w:pPr>
            <w:r>
              <w:t>16</w:t>
            </w:r>
          </w:p>
        </w:tc>
        <w:tc>
          <w:tcPr>
            <w:tcW w:w="1108" w:type="dxa"/>
          </w:tcPr>
          <w:p w:rsidR="00B100D4" w:rsidRDefault="008A2569" w:rsidP="009218B3">
            <w:pPr>
              <w:pStyle w:val="ASDtable"/>
            </w:pPr>
            <w:r>
              <w:t>0.21</w:t>
            </w:r>
          </w:p>
        </w:tc>
        <w:tc>
          <w:tcPr>
            <w:tcW w:w="1135" w:type="dxa"/>
          </w:tcPr>
          <w:p w:rsidR="00B100D4" w:rsidRDefault="008A2569" w:rsidP="009218B3">
            <w:pPr>
              <w:pStyle w:val="ASDtable"/>
            </w:pPr>
            <w:r>
              <w:t>0.11</w:t>
            </w:r>
          </w:p>
        </w:tc>
        <w:tc>
          <w:tcPr>
            <w:tcW w:w="1093" w:type="dxa"/>
          </w:tcPr>
          <w:p w:rsidR="00B100D4" w:rsidRDefault="008A2569" w:rsidP="009218B3">
            <w:pPr>
              <w:pStyle w:val="ASDtable"/>
            </w:pPr>
            <w:r>
              <w:t>0.67</w:t>
            </w:r>
          </w:p>
        </w:tc>
      </w:tr>
      <w:tr w:rsidR="00B100D4" w:rsidTr="00040789">
        <w:tc>
          <w:tcPr>
            <w:tcW w:w="1144" w:type="dxa"/>
          </w:tcPr>
          <w:p w:rsidR="00B100D4" w:rsidRDefault="008A2569" w:rsidP="009218B3">
            <w:pPr>
              <w:pStyle w:val="ASDtable"/>
            </w:pPr>
            <w:r>
              <w:t>M28</w:t>
            </w:r>
          </w:p>
        </w:tc>
        <w:tc>
          <w:tcPr>
            <w:tcW w:w="1337" w:type="dxa"/>
          </w:tcPr>
          <w:p w:rsidR="00B100D4" w:rsidRDefault="008A2569" w:rsidP="009218B3">
            <w:pPr>
              <w:pStyle w:val="ASDtable"/>
            </w:pPr>
            <w:r>
              <w:t>334.6</w:t>
            </w:r>
          </w:p>
        </w:tc>
        <w:tc>
          <w:tcPr>
            <w:tcW w:w="1107" w:type="dxa"/>
          </w:tcPr>
          <w:p w:rsidR="00B100D4" w:rsidRDefault="008A2569" w:rsidP="009218B3">
            <w:pPr>
              <w:pStyle w:val="ASDtable"/>
            </w:pPr>
            <w:r>
              <w:t>302.76</w:t>
            </w:r>
          </w:p>
        </w:tc>
        <w:tc>
          <w:tcPr>
            <w:tcW w:w="1107" w:type="dxa"/>
          </w:tcPr>
          <w:p w:rsidR="00B100D4" w:rsidRDefault="008A2569" w:rsidP="009218B3">
            <w:pPr>
              <w:pStyle w:val="ASDtable"/>
            </w:pPr>
            <w:r>
              <w:t>0.9</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06</w:t>
            </w:r>
          </w:p>
        </w:tc>
        <w:tc>
          <w:tcPr>
            <w:tcW w:w="1630" w:type="dxa"/>
          </w:tcPr>
          <w:p w:rsidR="00B100D4" w:rsidRDefault="008A2569" w:rsidP="009218B3">
            <w:pPr>
              <w:pStyle w:val="ASDtable"/>
            </w:pPr>
            <w:r>
              <w:t>13.4</w:t>
            </w:r>
          </w:p>
        </w:tc>
        <w:tc>
          <w:tcPr>
            <w:tcW w:w="1108" w:type="dxa"/>
          </w:tcPr>
          <w:p w:rsidR="00B100D4" w:rsidRDefault="008A2569" w:rsidP="009218B3">
            <w:pPr>
              <w:pStyle w:val="ASDtable"/>
            </w:pPr>
            <w:r>
              <w:t>1.96</w:t>
            </w:r>
          </w:p>
        </w:tc>
        <w:tc>
          <w:tcPr>
            <w:tcW w:w="1108" w:type="dxa"/>
          </w:tcPr>
          <w:p w:rsidR="00B100D4" w:rsidRDefault="008A2569" w:rsidP="009218B3">
            <w:pPr>
              <w:pStyle w:val="ASDtable"/>
            </w:pPr>
            <w:r>
              <w:t>0.15</w:t>
            </w:r>
          </w:p>
        </w:tc>
        <w:tc>
          <w:tcPr>
            <w:tcW w:w="1135" w:type="dxa"/>
          </w:tcPr>
          <w:p w:rsidR="00B100D4" w:rsidRDefault="008A2569" w:rsidP="009218B3">
            <w:pPr>
              <w:pStyle w:val="ASDtable"/>
            </w:pPr>
            <w:r>
              <w:t>0.23</w:t>
            </w:r>
          </w:p>
        </w:tc>
        <w:tc>
          <w:tcPr>
            <w:tcW w:w="1093" w:type="dxa"/>
          </w:tcPr>
          <w:p w:rsidR="00B100D4" w:rsidRDefault="008A2569" w:rsidP="009218B3">
            <w:pPr>
              <w:pStyle w:val="ASDtable"/>
            </w:pPr>
            <w:r>
              <w:t>0.62</w:t>
            </w:r>
          </w:p>
        </w:tc>
      </w:tr>
      <w:tr w:rsidR="00B100D4" w:rsidTr="00040789">
        <w:tc>
          <w:tcPr>
            <w:tcW w:w="1144" w:type="dxa"/>
          </w:tcPr>
          <w:p w:rsidR="00B100D4" w:rsidRDefault="008A2569" w:rsidP="009218B3">
            <w:pPr>
              <w:pStyle w:val="ASDtable"/>
            </w:pPr>
            <w:r>
              <w:t>M25</w:t>
            </w:r>
          </w:p>
        </w:tc>
        <w:tc>
          <w:tcPr>
            <w:tcW w:w="1337" w:type="dxa"/>
          </w:tcPr>
          <w:p w:rsidR="00B100D4" w:rsidRDefault="008A2569" w:rsidP="009218B3">
            <w:pPr>
              <w:pStyle w:val="ASDtable"/>
            </w:pPr>
            <w:r>
              <w:t>27.2</w:t>
            </w:r>
          </w:p>
        </w:tc>
        <w:tc>
          <w:tcPr>
            <w:tcW w:w="1107" w:type="dxa"/>
          </w:tcPr>
          <w:p w:rsidR="00B100D4" w:rsidRDefault="008A2569" w:rsidP="009218B3">
            <w:pPr>
              <w:pStyle w:val="ASDtable"/>
            </w:pPr>
            <w:r>
              <w:t>7.84</w:t>
            </w:r>
          </w:p>
        </w:tc>
        <w:tc>
          <w:tcPr>
            <w:tcW w:w="1107" w:type="dxa"/>
          </w:tcPr>
          <w:p w:rsidR="00B100D4" w:rsidRDefault="008A2569" w:rsidP="009218B3">
            <w:pPr>
              <w:pStyle w:val="ASDtable"/>
            </w:pPr>
            <w:r>
              <w:t>0.29</w:t>
            </w:r>
          </w:p>
        </w:tc>
        <w:tc>
          <w:tcPr>
            <w:tcW w:w="1135" w:type="dxa"/>
          </w:tcPr>
          <w:p w:rsidR="00B100D4" w:rsidRDefault="008A2569" w:rsidP="009218B3">
            <w:pPr>
              <w:pStyle w:val="ASDtable"/>
            </w:pPr>
            <w:r>
              <w:t>0.17</w:t>
            </w:r>
          </w:p>
        </w:tc>
        <w:tc>
          <w:tcPr>
            <w:tcW w:w="1092" w:type="dxa"/>
          </w:tcPr>
          <w:p w:rsidR="00B100D4" w:rsidRDefault="008A2569" w:rsidP="009218B3">
            <w:pPr>
              <w:pStyle w:val="ASDtable"/>
            </w:pPr>
            <w:r>
              <w:t>0.54</w:t>
            </w:r>
          </w:p>
        </w:tc>
        <w:tc>
          <w:tcPr>
            <w:tcW w:w="1630" w:type="dxa"/>
          </w:tcPr>
          <w:p w:rsidR="00B100D4" w:rsidRDefault="008A2569" w:rsidP="009218B3">
            <w:pPr>
              <w:pStyle w:val="ASDtable"/>
            </w:pPr>
            <w:r>
              <w:t>18.8</w:t>
            </w:r>
          </w:p>
        </w:tc>
        <w:tc>
          <w:tcPr>
            <w:tcW w:w="1108" w:type="dxa"/>
          </w:tcPr>
          <w:p w:rsidR="00B100D4" w:rsidRDefault="008A2569" w:rsidP="009218B3">
            <w:pPr>
              <w:pStyle w:val="ASDtable"/>
            </w:pPr>
            <w:r>
              <w:t>10.24</w:t>
            </w:r>
          </w:p>
        </w:tc>
        <w:tc>
          <w:tcPr>
            <w:tcW w:w="1108" w:type="dxa"/>
          </w:tcPr>
          <w:p w:rsidR="00B100D4" w:rsidRDefault="008A2569" w:rsidP="009218B3">
            <w:pPr>
              <w:pStyle w:val="ASDtable"/>
            </w:pPr>
            <w:r>
              <w:t>0.54</w:t>
            </w:r>
          </w:p>
        </w:tc>
        <w:tc>
          <w:tcPr>
            <w:tcW w:w="1135" w:type="dxa"/>
          </w:tcPr>
          <w:p w:rsidR="00B100D4" w:rsidRDefault="008A2569" w:rsidP="009218B3">
            <w:pPr>
              <w:pStyle w:val="ASDtable"/>
            </w:pPr>
            <w:r>
              <w:t>0.01</w:t>
            </w:r>
          </w:p>
        </w:tc>
        <w:tc>
          <w:tcPr>
            <w:tcW w:w="1093" w:type="dxa"/>
          </w:tcPr>
          <w:p w:rsidR="00B100D4" w:rsidRDefault="008A2569" w:rsidP="009218B3">
            <w:pPr>
              <w:pStyle w:val="ASDtable"/>
            </w:pPr>
            <w:r>
              <w:t>0.45</w:t>
            </w:r>
          </w:p>
        </w:tc>
      </w:tr>
      <w:tr w:rsidR="00B100D4" w:rsidTr="00040789">
        <w:tc>
          <w:tcPr>
            <w:tcW w:w="1144" w:type="dxa"/>
          </w:tcPr>
          <w:p w:rsidR="00B100D4" w:rsidRDefault="008A2569" w:rsidP="009218B3">
            <w:pPr>
              <w:pStyle w:val="ASDtable"/>
            </w:pPr>
            <w:r>
              <w:t>M8</w:t>
            </w:r>
          </w:p>
        </w:tc>
        <w:tc>
          <w:tcPr>
            <w:tcW w:w="1337" w:type="dxa"/>
          </w:tcPr>
          <w:p w:rsidR="00B100D4" w:rsidRDefault="008A2569" w:rsidP="009218B3">
            <w:pPr>
              <w:pStyle w:val="ASDtable"/>
            </w:pPr>
            <w:r>
              <w:t>55.6</w:t>
            </w:r>
          </w:p>
        </w:tc>
        <w:tc>
          <w:tcPr>
            <w:tcW w:w="1107" w:type="dxa"/>
          </w:tcPr>
          <w:p w:rsidR="00B100D4" w:rsidRDefault="008A2569" w:rsidP="009218B3">
            <w:pPr>
              <w:pStyle w:val="ASDtable"/>
            </w:pPr>
            <w:r>
              <w:t>36</w:t>
            </w:r>
          </w:p>
        </w:tc>
        <w:tc>
          <w:tcPr>
            <w:tcW w:w="1107" w:type="dxa"/>
          </w:tcPr>
          <w:p w:rsidR="00B100D4" w:rsidRDefault="008A2569" w:rsidP="009218B3">
            <w:pPr>
              <w:pStyle w:val="ASDtable"/>
            </w:pPr>
            <w:r>
              <w:t>0.65</w:t>
            </w:r>
          </w:p>
        </w:tc>
        <w:tc>
          <w:tcPr>
            <w:tcW w:w="1135" w:type="dxa"/>
          </w:tcPr>
          <w:p w:rsidR="00B100D4" w:rsidRDefault="008A2569" w:rsidP="009218B3">
            <w:pPr>
              <w:pStyle w:val="ASDtable"/>
            </w:pPr>
            <w:r>
              <w:t>0.03</w:t>
            </w:r>
          </w:p>
        </w:tc>
        <w:tc>
          <w:tcPr>
            <w:tcW w:w="1092" w:type="dxa"/>
          </w:tcPr>
          <w:p w:rsidR="00B100D4" w:rsidRDefault="008A2569" w:rsidP="009218B3">
            <w:pPr>
              <w:pStyle w:val="ASDtable"/>
            </w:pPr>
            <w:r>
              <w:t>0.32</w:t>
            </w:r>
          </w:p>
        </w:tc>
        <w:tc>
          <w:tcPr>
            <w:tcW w:w="1630" w:type="dxa"/>
          </w:tcPr>
          <w:p w:rsidR="00B100D4" w:rsidRDefault="008A2569" w:rsidP="009218B3">
            <w:pPr>
              <w:pStyle w:val="ASDtable"/>
            </w:pPr>
            <w:r>
              <w:t>16.4</w:t>
            </w:r>
          </w:p>
        </w:tc>
        <w:tc>
          <w:tcPr>
            <w:tcW w:w="1108" w:type="dxa"/>
          </w:tcPr>
          <w:p w:rsidR="00B100D4" w:rsidRDefault="008A2569" w:rsidP="009218B3">
            <w:pPr>
              <w:pStyle w:val="ASDtable"/>
            </w:pPr>
            <w:r>
              <w:t>0.16</w:t>
            </w:r>
          </w:p>
        </w:tc>
        <w:tc>
          <w:tcPr>
            <w:tcW w:w="1108" w:type="dxa"/>
          </w:tcPr>
          <w:p w:rsidR="00B100D4" w:rsidRDefault="008A2569" w:rsidP="009218B3">
            <w:pPr>
              <w:pStyle w:val="ASDtable"/>
            </w:pPr>
            <w:r>
              <w:t>0.01</w:t>
            </w:r>
          </w:p>
        </w:tc>
        <w:tc>
          <w:tcPr>
            <w:tcW w:w="1135" w:type="dxa"/>
          </w:tcPr>
          <w:p w:rsidR="00B100D4" w:rsidRDefault="008A2569" w:rsidP="009218B3">
            <w:pPr>
              <w:pStyle w:val="ASDtable"/>
            </w:pPr>
            <w:r>
              <w:t>0.03</w:t>
            </w:r>
          </w:p>
        </w:tc>
        <w:tc>
          <w:tcPr>
            <w:tcW w:w="1093" w:type="dxa"/>
          </w:tcPr>
          <w:p w:rsidR="00B100D4" w:rsidRDefault="008A2569" w:rsidP="009218B3">
            <w:pPr>
              <w:pStyle w:val="ASDtable"/>
            </w:pPr>
            <w:r>
              <w:t>0.96</w:t>
            </w:r>
          </w:p>
        </w:tc>
      </w:tr>
      <w:tr w:rsidR="00B100D4" w:rsidTr="00040789">
        <w:tc>
          <w:tcPr>
            <w:tcW w:w="1144" w:type="dxa"/>
          </w:tcPr>
          <w:p w:rsidR="00B100D4" w:rsidRDefault="008A2569" w:rsidP="009218B3">
            <w:pPr>
              <w:pStyle w:val="ASDtable"/>
            </w:pPr>
            <w:r>
              <w:t>M26</w:t>
            </w:r>
          </w:p>
        </w:tc>
        <w:tc>
          <w:tcPr>
            <w:tcW w:w="1337" w:type="dxa"/>
          </w:tcPr>
          <w:p w:rsidR="00B100D4" w:rsidRDefault="008A2569" w:rsidP="009218B3">
            <w:pPr>
              <w:pStyle w:val="ASDtable"/>
            </w:pPr>
            <w:r>
              <w:t>26.2</w:t>
            </w:r>
          </w:p>
        </w:tc>
        <w:tc>
          <w:tcPr>
            <w:tcW w:w="1107" w:type="dxa"/>
          </w:tcPr>
          <w:p w:rsidR="00B100D4" w:rsidRDefault="008A2569" w:rsidP="009218B3">
            <w:pPr>
              <w:pStyle w:val="ASDtable"/>
            </w:pPr>
            <w:r>
              <w:t>0.36</w:t>
            </w:r>
          </w:p>
        </w:tc>
        <w:tc>
          <w:tcPr>
            <w:tcW w:w="1107" w:type="dxa"/>
          </w:tcPr>
          <w:p w:rsidR="00B100D4" w:rsidRDefault="008A2569" w:rsidP="009218B3">
            <w:pPr>
              <w:pStyle w:val="ASDtable"/>
            </w:pPr>
            <w:r>
              <w:t>0.01</w:t>
            </w:r>
          </w:p>
        </w:tc>
        <w:tc>
          <w:tcPr>
            <w:tcW w:w="1135" w:type="dxa"/>
          </w:tcPr>
          <w:p w:rsidR="00B100D4" w:rsidRDefault="008A2569" w:rsidP="009218B3">
            <w:pPr>
              <w:pStyle w:val="ASDtable"/>
            </w:pPr>
            <w:r>
              <w:t>0.37</w:t>
            </w:r>
          </w:p>
        </w:tc>
        <w:tc>
          <w:tcPr>
            <w:tcW w:w="1092" w:type="dxa"/>
          </w:tcPr>
          <w:p w:rsidR="00B100D4" w:rsidRDefault="008A2569" w:rsidP="009218B3">
            <w:pPr>
              <w:pStyle w:val="ASDtable"/>
            </w:pPr>
            <w:r>
              <w:t>0.62</w:t>
            </w:r>
          </w:p>
        </w:tc>
        <w:tc>
          <w:tcPr>
            <w:tcW w:w="1630" w:type="dxa"/>
          </w:tcPr>
          <w:p w:rsidR="00B100D4" w:rsidRDefault="008A2569" w:rsidP="009218B3">
            <w:pPr>
              <w:pStyle w:val="ASDtable"/>
            </w:pPr>
            <w:r>
              <w:t>46.6</w:t>
            </w:r>
          </w:p>
        </w:tc>
        <w:tc>
          <w:tcPr>
            <w:tcW w:w="1108" w:type="dxa"/>
          </w:tcPr>
          <w:p w:rsidR="00B100D4" w:rsidRDefault="008A2569" w:rsidP="009218B3">
            <w:pPr>
              <w:pStyle w:val="ASDtable"/>
            </w:pPr>
            <w:r>
              <w:t>17.64</w:t>
            </w:r>
          </w:p>
        </w:tc>
        <w:tc>
          <w:tcPr>
            <w:tcW w:w="1108" w:type="dxa"/>
          </w:tcPr>
          <w:p w:rsidR="00B100D4" w:rsidRDefault="008A2569" w:rsidP="009218B3">
            <w:pPr>
              <w:pStyle w:val="ASDtable"/>
            </w:pPr>
            <w:r>
              <w:t>0.38</w:t>
            </w:r>
          </w:p>
        </w:tc>
        <w:tc>
          <w:tcPr>
            <w:tcW w:w="1135" w:type="dxa"/>
          </w:tcPr>
          <w:p w:rsidR="00B100D4" w:rsidRDefault="008A2569" w:rsidP="009218B3">
            <w:pPr>
              <w:pStyle w:val="ASDtable"/>
            </w:pPr>
            <w:r>
              <w:t>0.2</w:t>
            </w:r>
          </w:p>
        </w:tc>
        <w:tc>
          <w:tcPr>
            <w:tcW w:w="1093" w:type="dxa"/>
          </w:tcPr>
          <w:p w:rsidR="00B100D4" w:rsidRDefault="008A2569" w:rsidP="009218B3">
            <w:pPr>
              <w:pStyle w:val="ASDtable"/>
            </w:pPr>
            <w:r>
              <w:t>0.42</w:t>
            </w:r>
          </w:p>
        </w:tc>
      </w:tr>
      <w:tr w:rsidR="00B100D4" w:rsidTr="00040789">
        <w:tc>
          <w:tcPr>
            <w:tcW w:w="1144" w:type="dxa"/>
          </w:tcPr>
          <w:p w:rsidR="00B100D4" w:rsidRDefault="008A2569" w:rsidP="009218B3">
            <w:pPr>
              <w:pStyle w:val="ASDtable"/>
            </w:pPr>
            <w:r>
              <w:t>M16</w:t>
            </w:r>
          </w:p>
        </w:tc>
        <w:tc>
          <w:tcPr>
            <w:tcW w:w="1337" w:type="dxa"/>
          </w:tcPr>
          <w:p w:rsidR="00B100D4" w:rsidRDefault="008A2569" w:rsidP="009218B3">
            <w:pPr>
              <w:pStyle w:val="ASDtable"/>
            </w:pPr>
            <w:r>
              <w:t>468.8</w:t>
            </w:r>
          </w:p>
        </w:tc>
        <w:tc>
          <w:tcPr>
            <w:tcW w:w="1107" w:type="dxa"/>
          </w:tcPr>
          <w:p w:rsidR="00B100D4" w:rsidRDefault="008A2569" w:rsidP="009218B3">
            <w:pPr>
              <w:pStyle w:val="ASDtable"/>
            </w:pPr>
            <w:r>
              <w:t>432.64</w:t>
            </w:r>
          </w:p>
        </w:tc>
        <w:tc>
          <w:tcPr>
            <w:tcW w:w="1107" w:type="dxa"/>
          </w:tcPr>
          <w:p w:rsidR="00B100D4" w:rsidRDefault="008A2569" w:rsidP="009218B3">
            <w:pPr>
              <w:pStyle w:val="ASDtable"/>
            </w:pPr>
            <w:r>
              <w:t>0.92</w:t>
            </w:r>
          </w:p>
        </w:tc>
        <w:tc>
          <w:tcPr>
            <w:tcW w:w="1135" w:type="dxa"/>
          </w:tcPr>
          <w:p w:rsidR="00B100D4" w:rsidRDefault="008A2569" w:rsidP="009218B3">
            <w:pPr>
              <w:pStyle w:val="ASDtable"/>
            </w:pPr>
            <w:r>
              <w:t>0</w:t>
            </w:r>
          </w:p>
        </w:tc>
        <w:tc>
          <w:tcPr>
            <w:tcW w:w="1092" w:type="dxa"/>
          </w:tcPr>
          <w:p w:rsidR="00B100D4" w:rsidRDefault="008A2569" w:rsidP="009218B3">
            <w:pPr>
              <w:pStyle w:val="ASDtable"/>
            </w:pPr>
            <w:r>
              <w:t>0.08</w:t>
            </w:r>
          </w:p>
        </w:tc>
        <w:tc>
          <w:tcPr>
            <w:tcW w:w="1630" w:type="dxa"/>
          </w:tcPr>
          <w:p w:rsidR="00B100D4" w:rsidRDefault="008A2569" w:rsidP="009218B3">
            <w:pPr>
              <w:pStyle w:val="ASDtable"/>
            </w:pPr>
            <w:r>
              <w:t>60.6</w:t>
            </w:r>
          </w:p>
        </w:tc>
        <w:tc>
          <w:tcPr>
            <w:tcW w:w="1108" w:type="dxa"/>
          </w:tcPr>
          <w:p w:rsidR="00B100D4" w:rsidRDefault="008A2569" w:rsidP="009218B3">
            <w:pPr>
              <w:pStyle w:val="ASDtable"/>
            </w:pPr>
            <w:r>
              <w:t>38.44</w:t>
            </w:r>
          </w:p>
        </w:tc>
        <w:tc>
          <w:tcPr>
            <w:tcW w:w="1108" w:type="dxa"/>
          </w:tcPr>
          <w:p w:rsidR="00B100D4" w:rsidRDefault="008A2569" w:rsidP="009218B3">
            <w:pPr>
              <w:pStyle w:val="ASDtable"/>
            </w:pPr>
            <w:r>
              <w:t>0.63</w:t>
            </w:r>
          </w:p>
        </w:tc>
        <w:tc>
          <w:tcPr>
            <w:tcW w:w="1135" w:type="dxa"/>
          </w:tcPr>
          <w:p w:rsidR="00B100D4" w:rsidRDefault="008A2569" w:rsidP="009218B3">
            <w:pPr>
              <w:pStyle w:val="ASDtable"/>
            </w:pPr>
            <w:r>
              <w:t>0.19</w:t>
            </w:r>
          </w:p>
        </w:tc>
        <w:tc>
          <w:tcPr>
            <w:tcW w:w="1093" w:type="dxa"/>
          </w:tcPr>
          <w:p w:rsidR="00B100D4" w:rsidRDefault="008A2569" w:rsidP="009218B3">
            <w:pPr>
              <w:pStyle w:val="ASDtable"/>
            </w:pPr>
            <w:r>
              <w:t>0.17</w:t>
            </w:r>
          </w:p>
        </w:tc>
      </w:tr>
      <w:tr w:rsidR="00B100D4" w:rsidTr="00040789">
        <w:tc>
          <w:tcPr>
            <w:tcW w:w="1144" w:type="dxa"/>
          </w:tcPr>
          <w:p w:rsidR="00B100D4" w:rsidRDefault="008A2569" w:rsidP="009218B3">
            <w:pPr>
              <w:pStyle w:val="ASDtable"/>
            </w:pPr>
            <w:r>
              <w:t>M1</w:t>
            </w:r>
          </w:p>
        </w:tc>
        <w:tc>
          <w:tcPr>
            <w:tcW w:w="1337" w:type="dxa"/>
          </w:tcPr>
          <w:p w:rsidR="00B100D4" w:rsidRDefault="008A2569" w:rsidP="009218B3">
            <w:pPr>
              <w:pStyle w:val="ASDtable"/>
            </w:pPr>
            <w:r>
              <w:t>285.6</w:t>
            </w:r>
          </w:p>
        </w:tc>
        <w:tc>
          <w:tcPr>
            <w:tcW w:w="1107" w:type="dxa"/>
          </w:tcPr>
          <w:p w:rsidR="00B100D4" w:rsidRDefault="008A2569" w:rsidP="009218B3">
            <w:pPr>
              <w:pStyle w:val="ASDtable"/>
            </w:pPr>
            <w:r>
              <w:t>268.96</w:t>
            </w:r>
          </w:p>
        </w:tc>
        <w:tc>
          <w:tcPr>
            <w:tcW w:w="1107" w:type="dxa"/>
          </w:tcPr>
          <w:p w:rsidR="00B100D4" w:rsidRDefault="008A2569" w:rsidP="009218B3">
            <w:pPr>
              <w:pStyle w:val="ASDtable"/>
            </w:pPr>
            <w:r>
              <w:t>0.94</w:t>
            </w:r>
          </w:p>
        </w:tc>
        <w:tc>
          <w:tcPr>
            <w:tcW w:w="1135" w:type="dxa"/>
          </w:tcPr>
          <w:p w:rsidR="00B100D4" w:rsidRDefault="008A2569" w:rsidP="009218B3">
            <w:pPr>
              <w:pStyle w:val="ASDtable"/>
            </w:pPr>
            <w:r>
              <w:t>0.01</w:t>
            </w:r>
          </w:p>
        </w:tc>
        <w:tc>
          <w:tcPr>
            <w:tcW w:w="1092" w:type="dxa"/>
          </w:tcPr>
          <w:p w:rsidR="00B100D4" w:rsidRDefault="008A2569" w:rsidP="009218B3">
            <w:pPr>
              <w:pStyle w:val="ASDtable"/>
            </w:pPr>
            <w:r>
              <w:t>0.05</w:t>
            </w:r>
          </w:p>
        </w:tc>
        <w:tc>
          <w:tcPr>
            <w:tcW w:w="1630" w:type="dxa"/>
          </w:tcPr>
          <w:p w:rsidR="00B100D4" w:rsidRDefault="008A2569" w:rsidP="009218B3">
            <w:pPr>
              <w:pStyle w:val="ASDtable"/>
            </w:pPr>
            <w:r>
              <w:t>143.2</w:t>
            </w:r>
          </w:p>
        </w:tc>
        <w:tc>
          <w:tcPr>
            <w:tcW w:w="1108" w:type="dxa"/>
          </w:tcPr>
          <w:p w:rsidR="00B100D4" w:rsidRDefault="008A2569" w:rsidP="009218B3">
            <w:pPr>
              <w:pStyle w:val="ASDtable"/>
            </w:pPr>
            <w:r>
              <w:t>125.44</w:t>
            </w:r>
          </w:p>
        </w:tc>
        <w:tc>
          <w:tcPr>
            <w:tcW w:w="1108" w:type="dxa"/>
          </w:tcPr>
          <w:p w:rsidR="00B100D4" w:rsidRDefault="008A2569" w:rsidP="009218B3">
            <w:pPr>
              <w:pStyle w:val="ASDtable"/>
            </w:pPr>
            <w:r>
              <w:t>0.88</w:t>
            </w:r>
          </w:p>
        </w:tc>
        <w:tc>
          <w:tcPr>
            <w:tcW w:w="1135" w:type="dxa"/>
          </w:tcPr>
          <w:p w:rsidR="00B100D4" w:rsidRDefault="008A2569" w:rsidP="009218B3">
            <w:pPr>
              <w:pStyle w:val="ASDtable"/>
            </w:pPr>
            <w:r>
              <w:t>0.07</w:t>
            </w:r>
          </w:p>
        </w:tc>
        <w:tc>
          <w:tcPr>
            <w:tcW w:w="1093" w:type="dxa"/>
          </w:tcPr>
          <w:p w:rsidR="00B100D4" w:rsidRDefault="008A2569" w:rsidP="009218B3">
            <w:pPr>
              <w:pStyle w:val="ASDtable"/>
            </w:pPr>
            <w:r>
              <w:t>0.05</w:t>
            </w:r>
          </w:p>
        </w:tc>
      </w:tr>
      <w:tr w:rsidR="00B100D4" w:rsidTr="00040789">
        <w:tc>
          <w:tcPr>
            <w:tcW w:w="1144" w:type="dxa"/>
          </w:tcPr>
          <w:p w:rsidR="00B100D4" w:rsidRDefault="008A2569" w:rsidP="009218B3">
            <w:pPr>
              <w:pStyle w:val="ASDtable"/>
            </w:pPr>
            <w:r>
              <w:t>naive</w:t>
            </w:r>
          </w:p>
        </w:tc>
        <w:tc>
          <w:tcPr>
            <w:tcW w:w="1337" w:type="dxa"/>
          </w:tcPr>
          <w:p w:rsidR="00B100D4" w:rsidRDefault="008A2569" w:rsidP="009218B3">
            <w:pPr>
              <w:pStyle w:val="ASDtable"/>
            </w:pPr>
            <w:r>
              <w:t>97.85</w:t>
            </w:r>
          </w:p>
        </w:tc>
        <w:tc>
          <w:tcPr>
            <w:tcW w:w="1107" w:type="dxa"/>
          </w:tcPr>
          <w:p w:rsidR="00B100D4" w:rsidRDefault="008A2569" w:rsidP="009218B3">
            <w:pPr>
              <w:pStyle w:val="ASDtable"/>
            </w:pPr>
            <w:r>
              <w:t>0.01</w:t>
            </w:r>
          </w:p>
        </w:tc>
        <w:tc>
          <w:tcPr>
            <w:tcW w:w="1107" w:type="dxa"/>
          </w:tcPr>
          <w:p w:rsidR="00B100D4" w:rsidRDefault="008A2569" w:rsidP="009218B3">
            <w:pPr>
              <w:pStyle w:val="ASDtable"/>
            </w:pPr>
            <w:r>
              <w:t>0</w:t>
            </w:r>
          </w:p>
        </w:tc>
        <w:tc>
          <w:tcPr>
            <w:tcW w:w="1135" w:type="dxa"/>
          </w:tcPr>
          <w:p w:rsidR="00B100D4" w:rsidRDefault="008A2569" w:rsidP="009218B3">
            <w:pPr>
              <w:pStyle w:val="ASDtable"/>
            </w:pPr>
            <w:r>
              <w:t>1</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97.85</w:t>
            </w:r>
          </w:p>
        </w:tc>
        <w:tc>
          <w:tcPr>
            <w:tcW w:w="1108" w:type="dxa"/>
          </w:tcPr>
          <w:p w:rsidR="00B100D4" w:rsidRDefault="008A2569" w:rsidP="009218B3">
            <w:pPr>
              <w:pStyle w:val="ASDtable"/>
            </w:pPr>
            <w:r>
              <w:t>0.01</w:t>
            </w:r>
          </w:p>
        </w:tc>
        <w:tc>
          <w:tcPr>
            <w:tcW w:w="1108" w:type="dxa"/>
          </w:tcPr>
          <w:p w:rsidR="00B100D4" w:rsidRDefault="008A2569" w:rsidP="009218B3">
            <w:pPr>
              <w:pStyle w:val="ASDtable"/>
            </w:pPr>
            <w:r>
              <w:t>0</w:t>
            </w:r>
          </w:p>
        </w:tc>
        <w:tc>
          <w:tcPr>
            <w:tcW w:w="1135" w:type="dxa"/>
          </w:tcPr>
          <w:p w:rsidR="00B100D4" w:rsidRDefault="008A2569" w:rsidP="009218B3">
            <w:pPr>
              <w:pStyle w:val="ASDtable"/>
            </w:pPr>
            <w:r>
              <w:t>1</w:t>
            </w:r>
          </w:p>
        </w:tc>
        <w:tc>
          <w:tcPr>
            <w:tcW w:w="1093" w:type="dxa"/>
          </w:tcPr>
          <w:p w:rsidR="00B100D4" w:rsidRDefault="008A2569" w:rsidP="009218B3">
            <w:pPr>
              <w:pStyle w:val="ASDtable"/>
            </w:pPr>
            <w:r>
              <w:t>NA</w:t>
            </w:r>
          </w:p>
        </w:tc>
      </w:tr>
      <w:tr w:rsidR="00B100D4" w:rsidTr="00040789">
        <w:tc>
          <w:tcPr>
            <w:tcW w:w="1144" w:type="dxa"/>
          </w:tcPr>
          <w:p w:rsidR="00B100D4" w:rsidRDefault="008A2569" w:rsidP="009218B3">
            <w:pPr>
              <w:pStyle w:val="ASDtable"/>
            </w:pPr>
            <w:r>
              <w:t>M29</w:t>
            </w:r>
          </w:p>
        </w:tc>
        <w:tc>
          <w:tcPr>
            <w:tcW w:w="133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07"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2" w:type="dxa"/>
          </w:tcPr>
          <w:p w:rsidR="00B100D4" w:rsidRDefault="008A2569" w:rsidP="009218B3">
            <w:pPr>
              <w:pStyle w:val="ASDtable"/>
            </w:pPr>
            <w:r>
              <w:t>NA</w:t>
            </w:r>
          </w:p>
        </w:tc>
        <w:tc>
          <w:tcPr>
            <w:tcW w:w="1630"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08" w:type="dxa"/>
          </w:tcPr>
          <w:p w:rsidR="00B100D4" w:rsidRDefault="008A2569" w:rsidP="009218B3">
            <w:pPr>
              <w:pStyle w:val="ASDtable"/>
            </w:pPr>
            <w:r>
              <w:t>NA</w:t>
            </w:r>
          </w:p>
        </w:tc>
        <w:tc>
          <w:tcPr>
            <w:tcW w:w="1135" w:type="dxa"/>
          </w:tcPr>
          <w:p w:rsidR="00B100D4" w:rsidRDefault="008A2569" w:rsidP="009218B3">
            <w:pPr>
              <w:pStyle w:val="ASDtable"/>
            </w:pPr>
            <w:r>
              <w:t>NA</w:t>
            </w:r>
          </w:p>
        </w:tc>
        <w:tc>
          <w:tcPr>
            <w:tcW w:w="1093" w:type="dxa"/>
          </w:tcPr>
          <w:p w:rsidR="00B100D4" w:rsidRDefault="008A2569" w:rsidP="009218B3">
            <w:pPr>
              <w:pStyle w:val="ASDtable"/>
            </w:pPr>
            <w:r>
              <w:t>NA</w:t>
            </w:r>
          </w:p>
        </w:tc>
      </w:tr>
    </w:tbl>
    <w:p w:rsidR="00B100D4" w:rsidRDefault="00B100D4"/>
    <w:p w:rsidR="00B100D4" w:rsidRDefault="008A2569">
      <w:r>
        <w:br w:type="page"/>
      </w:r>
    </w:p>
    <w:p w:rsidR="002A46EC" w:rsidRPr="00A372FF" w:rsidRDefault="002A46EC" w:rsidP="002A46EC">
      <w:pPr>
        <w:pStyle w:val="Beschriftung"/>
        <w:rPr>
          <w:i/>
          <w:szCs w:val="24"/>
        </w:rPr>
      </w:pPr>
      <w:bookmarkStart w:id="3" w:name="_Ref101959388"/>
      <w:r w:rsidRPr="00A372FF">
        <w:rPr>
          <w:szCs w:val="24"/>
        </w:rPr>
        <w:lastRenderedPageBreak/>
        <w:t xml:space="preserve">Table </w:t>
      </w:r>
      <w:bookmarkEnd w:id="3"/>
      <w:r w:rsidR="00A372FF" w:rsidRPr="00A372FF">
        <w:rPr>
          <w:szCs w:val="24"/>
        </w:rPr>
        <w:t>S23</w:t>
      </w:r>
    </w:p>
    <w:p w:rsidR="002A46EC" w:rsidRPr="00A372FF" w:rsidRDefault="002A46EC" w:rsidP="002A46EC">
      <w:pPr>
        <w:pStyle w:val="Beschriftung"/>
        <w:rPr>
          <w:i/>
          <w:szCs w:val="24"/>
        </w:rPr>
      </w:pPr>
      <w:r w:rsidRPr="00A372FF">
        <w:rPr>
          <w:szCs w:val="24"/>
        </w:rPr>
        <w:t xml:space="preserve">The decomposition of MSE on the average over modeling </w:t>
      </w:r>
      <w:r w:rsidR="00B31C5A">
        <w:rPr>
          <w:szCs w:val="24"/>
        </w:rPr>
        <w:t>team</w:t>
      </w:r>
      <w:r w:rsidRPr="00A372FF">
        <w:rPr>
          <w:szCs w:val="24"/>
        </w:rPr>
        <w:t xml:space="preserve">s and over BBCH30 and BBCH55 for the French data sets and over BBCH30, BBCH65, and BBCH90 for the Australian data set. </w:t>
      </w:r>
    </w:p>
    <w:p w:rsidR="002A46EC" w:rsidRDefault="002A46EC" w:rsidP="002A46EC"/>
    <w:tbl>
      <w:tblPr>
        <w:tblStyle w:val="Tabellenraster"/>
        <w:tblW w:w="13937"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654"/>
        <w:gridCol w:w="2823"/>
        <w:gridCol w:w="2821"/>
        <w:gridCol w:w="2836"/>
        <w:gridCol w:w="2803"/>
      </w:tblGrid>
      <w:tr w:rsidR="002A46EC" w:rsidTr="00040789">
        <w:trPr>
          <w:trHeight w:val="264"/>
        </w:trPr>
        <w:tc>
          <w:tcPr>
            <w:tcW w:w="2654" w:type="dxa"/>
            <w:hideMark/>
          </w:tcPr>
          <w:p w:rsidR="002A46EC" w:rsidRPr="00040789" w:rsidRDefault="002A46EC" w:rsidP="006B2590">
            <w:pPr>
              <w:pStyle w:val="table"/>
              <w:rPr>
                <w:b/>
              </w:rPr>
            </w:pPr>
            <w:r w:rsidRPr="00040789">
              <w:rPr>
                <w:b/>
              </w:rPr>
              <w:t>Data set</w:t>
            </w:r>
          </w:p>
        </w:tc>
        <w:tc>
          <w:tcPr>
            <w:tcW w:w="2823" w:type="dxa"/>
            <w:hideMark/>
          </w:tcPr>
          <w:p w:rsidR="002A46EC" w:rsidRPr="00040789" w:rsidRDefault="002A46EC" w:rsidP="006B2590">
            <w:pPr>
              <w:pStyle w:val="table"/>
              <w:rPr>
                <w:b/>
              </w:rPr>
            </w:pPr>
            <w:r w:rsidRPr="00040789">
              <w:rPr>
                <w:b/>
              </w:rPr>
              <w:t>calibration</w:t>
            </w:r>
          </w:p>
        </w:tc>
        <w:tc>
          <w:tcPr>
            <w:tcW w:w="2821" w:type="dxa"/>
            <w:hideMark/>
          </w:tcPr>
          <w:p w:rsidR="002A46EC" w:rsidRPr="00040789" w:rsidRDefault="002A46EC" w:rsidP="006B2590">
            <w:pPr>
              <w:pStyle w:val="table"/>
              <w:rPr>
                <w:b/>
              </w:rPr>
            </w:pPr>
            <w:r w:rsidRPr="00040789">
              <w:rPr>
                <w:b/>
              </w:rPr>
              <w:t>Bias²/MSE</w:t>
            </w:r>
          </w:p>
        </w:tc>
        <w:tc>
          <w:tcPr>
            <w:tcW w:w="2836" w:type="dxa"/>
            <w:hideMark/>
          </w:tcPr>
          <w:p w:rsidR="002A46EC" w:rsidRPr="00040789" w:rsidRDefault="002A46EC" w:rsidP="006B2590">
            <w:pPr>
              <w:pStyle w:val="table"/>
              <w:rPr>
                <w:b/>
              </w:rPr>
            </w:pPr>
            <w:r w:rsidRPr="00040789">
              <w:rPr>
                <w:b/>
              </w:rPr>
              <w:t>SDSD/MSE</w:t>
            </w:r>
          </w:p>
        </w:tc>
        <w:tc>
          <w:tcPr>
            <w:tcW w:w="2803" w:type="dxa"/>
            <w:hideMark/>
          </w:tcPr>
          <w:p w:rsidR="002A46EC" w:rsidRPr="00040789" w:rsidRDefault="002A46EC" w:rsidP="006B2590">
            <w:pPr>
              <w:pStyle w:val="table"/>
              <w:rPr>
                <w:b/>
              </w:rPr>
            </w:pPr>
            <w:r w:rsidRPr="00040789">
              <w:rPr>
                <w:b/>
              </w:rPr>
              <w:t>LCS/MSE</w:t>
            </w:r>
          </w:p>
        </w:tc>
      </w:tr>
      <w:tr w:rsidR="002A46EC" w:rsidTr="00040789">
        <w:trPr>
          <w:trHeight w:val="264"/>
        </w:trPr>
        <w:tc>
          <w:tcPr>
            <w:tcW w:w="2654" w:type="dxa"/>
            <w:vMerge w:val="restart"/>
            <w:hideMark/>
          </w:tcPr>
          <w:p w:rsidR="002A46EC" w:rsidRDefault="002A46EC" w:rsidP="006B2590">
            <w:pPr>
              <w:pStyle w:val="table"/>
            </w:pPr>
            <w:r>
              <w:t>Apache calibration data</w:t>
            </w:r>
          </w:p>
        </w:tc>
        <w:tc>
          <w:tcPr>
            <w:tcW w:w="2823" w:type="dxa"/>
            <w:hideMark/>
          </w:tcPr>
          <w:p w:rsidR="002A46EC" w:rsidRDefault="002A46EC" w:rsidP="006B2590">
            <w:pPr>
              <w:pStyle w:val="table"/>
            </w:pPr>
            <w:proofErr w:type="spellStart"/>
            <w:r>
              <w:t>usual</w:t>
            </w:r>
            <w:proofErr w:type="spellEnd"/>
          </w:p>
        </w:tc>
        <w:tc>
          <w:tcPr>
            <w:tcW w:w="2821" w:type="dxa"/>
            <w:hideMark/>
          </w:tcPr>
          <w:p w:rsidR="002A46EC" w:rsidRDefault="002A46EC" w:rsidP="006B2590">
            <w:pPr>
              <w:pStyle w:val="table"/>
            </w:pPr>
            <w:r>
              <w:t>0.15</w:t>
            </w:r>
          </w:p>
        </w:tc>
        <w:tc>
          <w:tcPr>
            <w:tcW w:w="2836" w:type="dxa"/>
            <w:hideMark/>
          </w:tcPr>
          <w:p w:rsidR="002A46EC" w:rsidRDefault="002A46EC" w:rsidP="006B2590">
            <w:pPr>
              <w:pStyle w:val="table"/>
            </w:pPr>
            <w:r>
              <w:t>0.18</w:t>
            </w:r>
          </w:p>
        </w:tc>
        <w:tc>
          <w:tcPr>
            <w:tcW w:w="2803" w:type="dxa"/>
            <w:hideMark/>
          </w:tcPr>
          <w:p w:rsidR="002A46EC" w:rsidRDefault="002A46EC" w:rsidP="006B2590">
            <w:pPr>
              <w:pStyle w:val="table"/>
            </w:pPr>
            <w:r>
              <w:t>0.67</w:t>
            </w:r>
          </w:p>
        </w:tc>
      </w:tr>
      <w:tr w:rsidR="002A46EC" w:rsidTr="00040789">
        <w:trPr>
          <w:trHeight w:val="145"/>
        </w:trPr>
        <w:tc>
          <w:tcPr>
            <w:tcW w:w="0" w:type="auto"/>
            <w:vMerge/>
            <w:vAlign w:val="center"/>
            <w:hideMark/>
          </w:tcPr>
          <w:p w:rsidR="002A46EC" w:rsidRDefault="002A46EC" w:rsidP="006B2590">
            <w:pPr>
              <w:pStyle w:val="table"/>
            </w:pPr>
          </w:p>
        </w:tc>
        <w:tc>
          <w:tcPr>
            <w:tcW w:w="2823" w:type="dxa"/>
            <w:hideMark/>
          </w:tcPr>
          <w:p w:rsidR="002A46EC" w:rsidRDefault="002A46EC" w:rsidP="006B2590">
            <w:pPr>
              <w:pStyle w:val="table"/>
            </w:pPr>
            <w:proofErr w:type="spellStart"/>
            <w:r>
              <w:t>protocol</w:t>
            </w:r>
            <w:proofErr w:type="spellEnd"/>
          </w:p>
        </w:tc>
        <w:tc>
          <w:tcPr>
            <w:tcW w:w="2821" w:type="dxa"/>
            <w:hideMark/>
          </w:tcPr>
          <w:p w:rsidR="002A46EC" w:rsidRDefault="002A46EC" w:rsidP="006B2590">
            <w:pPr>
              <w:pStyle w:val="table"/>
            </w:pPr>
            <w:r>
              <w:t>0.12</w:t>
            </w:r>
          </w:p>
        </w:tc>
        <w:tc>
          <w:tcPr>
            <w:tcW w:w="2836" w:type="dxa"/>
            <w:hideMark/>
          </w:tcPr>
          <w:p w:rsidR="002A46EC" w:rsidRDefault="002A46EC" w:rsidP="006B2590">
            <w:pPr>
              <w:pStyle w:val="table"/>
            </w:pPr>
            <w:r>
              <w:t>0.15</w:t>
            </w:r>
          </w:p>
        </w:tc>
        <w:tc>
          <w:tcPr>
            <w:tcW w:w="2803" w:type="dxa"/>
            <w:hideMark/>
          </w:tcPr>
          <w:p w:rsidR="002A46EC" w:rsidRDefault="002A46EC" w:rsidP="006B2590">
            <w:pPr>
              <w:pStyle w:val="table"/>
            </w:pPr>
            <w:r>
              <w:t>0.73</w:t>
            </w:r>
          </w:p>
        </w:tc>
      </w:tr>
      <w:tr w:rsidR="002A46EC" w:rsidTr="00040789">
        <w:trPr>
          <w:trHeight w:val="264"/>
        </w:trPr>
        <w:tc>
          <w:tcPr>
            <w:tcW w:w="2654" w:type="dxa"/>
            <w:vMerge w:val="restart"/>
            <w:hideMark/>
          </w:tcPr>
          <w:p w:rsidR="002A46EC" w:rsidRDefault="002A46EC" w:rsidP="006B2590">
            <w:pPr>
              <w:pStyle w:val="table"/>
            </w:pPr>
            <w:r>
              <w:t xml:space="preserve">Apache </w:t>
            </w:r>
            <w:proofErr w:type="spellStart"/>
            <w:r>
              <w:t>evaluation</w:t>
            </w:r>
            <w:proofErr w:type="spellEnd"/>
            <w:r>
              <w:t xml:space="preserve"> data</w:t>
            </w:r>
          </w:p>
        </w:tc>
        <w:tc>
          <w:tcPr>
            <w:tcW w:w="2823" w:type="dxa"/>
            <w:hideMark/>
          </w:tcPr>
          <w:p w:rsidR="002A46EC" w:rsidRDefault="002A46EC" w:rsidP="006B2590">
            <w:pPr>
              <w:pStyle w:val="table"/>
            </w:pPr>
            <w:proofErr w:type="spellStart"/>
            <w:r>
              <w:t>usual</w:t>
            </w:r>
            <w:proofErr w:type="spellEnd"/>
          </w:p>
        </w:tc>
        <w:tc>
          <w:tcPr>
            <w:tcW w:w="2821" w:type="dxa"/>
            <w:hideMark/>
          </w:tcPr>
          <w:p w:rsidR="002A46EC" w:rsidRDefault="002A46EC" w:rsidP="006B2590">
            <w:pPr>
              <w:pStyle w:val="table"/>
            </w:pPr>
            <w:r>
              <w:t>0.39</w:t>
            </w:r>
          </w:p>
        </w:tc>
        <w:tc>
          <w:tcPr>
            <w:tcW w:w="2836" w:type="dxa"/>
            <w:hideMark/>
          </w:tcPr>
          <w:p w:rsidR="002A46EC" w:rsidRDefault="002A46EC" w:rsidP="006B2590">
            <w:pPr>
              <w:pStyle w:val="table"/>
            </w:pPr>
            <w:r>
              <w:t>0.13</w:t>
            </w:r>
          </w:p>
        </w:tc>
        <w:tc>
          <w:tcPr>
            <w:tcW w:w="2803" w:type="dxa"/>
            <w:hideMark/>
          </w:tcPr>
          <w:p w:rsidR="002A46EC" w:rsidRDefault="002A46EC" w:rsidP="006B2590">
            <w:pPr>
              <w:pStyle w:val="table"/>
            </w:pPr>
            <w:r>
              <w:t>0.47</w:t>
            </w:r>
          </w:p>
        </w:tc>
      </w:tr>
      <w:tr w:rsidR="002A46EC" w:rsidTr="00040789">
        <w:trPr>
          <w:trHeight w:val="145"/>
        </w:trPr>
        <w:tc>
          <w:tcPr>
            <w:tcW w:w="0" w:type="auto"/>
            <w:vMerge/>
            <w:vAlign w:val="center"/>
            <w:hideMark/>
          </w:tcPr>
          <w:p w:rsidR="002A46EC" w:rsidRDefault="002A46EC" w:rsidP="006B2590">
            <w:pPr>
              <w:pStyle w:val="table"/>
            </w:pPr>
          </w:p>
        </w:tc>
        <w:tc>
          <w:tcPr>
            <w:tcW w:w="2823" w:type="dxa"/>
            <w:hideMark/>
          </w:tcPr>
          <w:p w:rsidR="002A46EC" w:rsidRDefault="002A46EC" w:rsidP="006B2590">
            <w:pPr>
              <w:pStyle w:val="table"/>
            </w:pPr>
            <w:proofErr w:type="spellStart"/>
            <w:r>
              <w:t>protocol</w:t>
            </w:r>
            <w:proofErr w:type="spellEnd"/>
          </w:p>
        </w:tc>
        <w:tc>
          <w:tcPr>
            <w:tcW w:w="2821" w:type="dxa"/>
            <w:hideMark/>
          </w:tcPr>
          <w:p w:rsidR="002A46EC" w:rsidRDefault="002A46EC" w:rsidP="006B2590">
            <w:pPr>
              <w:pStyle w:val="table"/>
            </w:pPr>
            <w:r>
              <w:t>0.35</w:t>
            </w:r>
          </w:p>
        </w:tc>
        <w:tc>
          <w:tcPr>
            <w:tcW w:w="2836" w:type="dxa"/>
            <w:hideMark/>
          </w:tcPr>
          <w:p w:rsidR="002A46EC" w:rsidRDefault="002A46EC" w:rsidP="006B2590">
            <w:pPr>
              <w:pStyle w:val="table"/>
            </w:pPr>
            <w:r>
              <w:t>0.13</w:t>
            </w:r>
          </w:p>
        </w:tc>
        <w:tc>
          <w:tcPr>
            <w:tcW w:w="2803" w:type="dxa"/>
            <w:hideMark/>
          </w:tcPr>
          <w:p w:rsidR="002A46EC" w:rsidRDefault="002A46EC" w:rsidP="006B2590">
            <w:pPr>
              <w:pStyle w:val="table"/>
            </w:pPr>
            <w:r>
              <w:t>0.52</w:t>
            </w:r>
          </w:p>
        </w:tc>
      </w:tr>
      <w:tr w:rsidR="002A46EC" w:rsidTr="00040789">
        <w:trPr>
          <w:trHeight w:val="238"/>
        </w:trPr>
        <w:tc>
          <w:tcPr>
            <w:tcW w:w="2654" w:type="dxa"/>
            <w:vMerge w:val="restart"/>
            <w:hideMark/>
          </w:tcPr>
          <w:p w:rsidR="002A46EC" w:rsidRDefault="002A46EC" w:rsidP="006B2590">
            <w:pPr>
              <w:pStyle w:val="table"/>
            </w:pPr>
            <w:proofErr w:type="spellStart"/>
            <w:r>
              <w:t>Bermude</w:t>
            </w:r>
            <w:proofErr w:type="spellEnd"/>
            <w:r>
              <w:t xml:space="preserve"> calibration data</w:t>
            </w:r>
          </w:p>
        </w:tc>
        <w:tc>
          <w:tcPr>
            <w:tcW w:w="2823" w:type="dxa"/>
            <w:hideMark/>
          </w:tcPr>
          <w:p w:rsidR="002A46EC" w:rsidRDefault="002A46EC" w:rsidP="006B2590">
            <w:pPr>
              <w:pStyle w:val="table"/>
            </w:pPr>
            <w:proofErr w:type="spellStart"/>
            <w:r>
              <w:t>usual</w:t>
            </w:r>
            <w:proofErr w:type="spellEnd"/>
          </w:p>
        </w:tc>
        <w:tc>
          <w:tcPr>
            <w:tcW w:w="2821" w:type="dxa"/>
            <w:hideMark/>
          </w:tcPr>
          <w:p w:rsidR="002A46EC" w:rsidRDefault="002A46EC" w:rsidP="006B2590">
            <w:pPr>
              <w:pStyle w:val="table"/>
            </w:pPr>
            <w:r>
              <w:t>0.23</w:t>
            </w:r>
          </w:p>
        </w:tc>
        <w:tc>
          <w:tcPr>
            <w:tcW w:w="2836" w:type="dxa"/>
            <w:hideMark/>
          </w:tcPr>
          <w:p w:rsidR="002A46EC" w:rsidRDefault="002A46EC" w:rsidP="006B2590">
            <w:pPr>
              <w:pStyle w:val="table"/>
            </w:pPr>
            <w:r>
              <w:t>0.19</w:t>
            </w:r>
          </w:p>
        </w:tc>
        <w:tc>
          <w:tcPr>
            <w:tcW w:w="2803" w:type="dxa"/>
            <w:hideMark/>
          </w:tcPr>
          <w:p w:rsidR="002A46EC" w:rsidRDefault="002A46EC" w:rsidP="006B2590">
            <w:pPr>
              <w:pStyle w:val="table"/>
            </w:pPr>
            <w:r>
              <w:t>0.58</w:t>
            </w:r>
          </w:p>
        </w:tc>
      </w:tr>
      <w:tr w:rsidR="002A46EC" w:rsidTr="00040789">
        <w:trPr>
          <w:trHeight w:val="145"/>
        </w:trPr>
        <w:tc>
          <w:tcPr>
            <w:tcW w:w="0" w:type="auto"/>
            <w:vMerge/>
            <w:vAlign w:val="center"/>
            <w:hideMark/>
          </w:tcPr>
          <w:p w:rsidR="002A46EC" w:rsidRDefault="002A46EC" w:rsidP="006B2590">
            <w:pPr>
              <w:pStyle w:val="table"/>
            </w:pPr>
          </w:p>
        </w:tc>
        <w:tc>
          <w:tcPr>
            <w:tcW w:w="2823" w:type="dxa"/>
            <w:hideMark/>
          </w:tcPr>
          <w:p w:rsidR="002A46EC" w:rsidRDefault="002A46EC" w:rsidP="006B2590">
            <w:pPr>
              <w:pStyle w:val="table"/>
            </w:pPr>
            <w:proofErr w:type="spellStart"/>
            <w:r>
              <w:t>protocol</w:t>
            </w:r>
            <w:proofErr w:type="spellEnd"/>
          </w:p>
        </w:tc>
        <w:tc>
          <w:tcPr>
            <w:tcW w:w="2821" w:type="dxa"/>
            <w:hideMark/>
          </w:tcPr>
          <w:p w:rsidR="002A46EC" w:rsidRDefault="002A46EC" w:rsidP="006B2590">
            <w:pPr>
              <w:pStyle w:val="table"/>
            </w:pPr>
            <w:r>
              <w:t>0.16</w:t>
            </w:r>
          </w:p>
        </w:tc>
        <w:tc>
          <w:tcPr>
            <w:tcW w:w="2836" w:type="dxa"/>
            <w:hideMark/>
          </w:tcPr>
          <w:p w:rsidR="002A46EC" w:rsidRDefault="002A46EC" w:rsidP="006B2590">
            <w:pPr>
              <w:pStyle w:val="table"/>
            </w:pPr>
            <w:r>
              <w:t>0.11</w:t>
            </w:r>
          </w:p>
        </w:tc>
        <w:tc>
          <w:tcPr>
            <w:tcW w:w="2803" w:type="dxa"/>
            <w:hideMark/>
          </w:tcPr>
          <w:p w:rsidR="002A46EC" w:rsidRDefault="002A46EC" w:rsidP="006B2590">
            <w:pPr>
              <w:pStyle w:val="table"/>
            </w:pPr>
            <w:r>
              <w:t>0.73</w:t>
            </w:r>
          </w:p>
        </w:tc>
      </w:tr>
      <w:tr w:rsidR="002A46EC" w:rsidTr="00040789">
        <w:trPr>
          <w:trHeight w:val="264"/>
        </w:trPr>
        <w:tc>
          <w:tcPr>
            <w:tcW w:w="2654" w:type="dxa"/>
            <w:vMerge w:val="restart"/>
            <w:hideMark/>
          </w:tcPr>
          <w:p w:rsidR="002A46EC" w:rsidRDefault="002A46EC" w:rsidP="006B2590">
            <w:pPr>
              <w:pStyle w:val="table"/>
            </w:pPr>
            <w:proofErr w:type="spellStart"/>
            <w:r>
              <w:t>Bermude</w:t>
            </w:r>
            <w:proofErr w:type="spellEnd"/>
            <w:r>
              <w:t xml:space="preserve"> </w:t>
            </w:r>
            <w:proofErr w:type="spellStart"/>
            <w:r>
              <w:t>evaluation</w:t>
            </w:r>
            <w:proofErr w:type="spellEnd"/>
            <w:r>
              <w:t xml:space="preserve"> data</w:t>
            </w:r>
          </w:p>
        </w:tc>
        <w:tc>
          <w:tcPr>
            <w:tcW w:w="2823" w:type="dxa"/>
            <w:hideMark/>
          </w:tcPr>
          <w:p w:rsidR="002A46EC" w:rsidRDefault="002A46EC" w:rsidP="006B2590">
            <w:pPr>
              <w:pStyle w:val="table"/>
            </w:pPr>
            <w:proofErr w:type="spellStart"/>
            <w:r>
              <w:t>usual</w:t>
            </w:r>
            <w:proofErr w:type="spellEnd"/>
          </w:p>
        </w:tc>
        <w:tc>
          <w:tcPr>
            <w:tcW w:w="2821" w:type="dxa"/>
            <w:hideMark/>
          </w:tcPr>
          <w:p w:rsidR="002A46EC" w:rsidRDefault="002A46EC" w:rsidP="006B2590">
            <w:pPr>
              <w:pStyle w:val="table"/>
            </w:pPr>
            <w:r>
              <w:t>0.38</w:t>
            </w:r>
          </w:p>
        </w:tc>
        <w:tc>
          <w:tcPr>
            <w:tcW w:w="2836" w:type="dxa"/>
            <w:hideMark/>
          </w:tcPr>
          <w:p w:rsidR="002A46EC" w:rsidRDefault="002A46EC" w:rsidP="006B2590">
            <w:pPr>
              <w:pStyle w:val="table"/>
            </w:pPr>
            <w:r>
              <w:t>0.15</w:t>
            </w:r>
          </w:p>
        </w:tc>
        <w:tc>
          <w:tcPr>
            <w:tcW w:w="2803" w:type="dxa"/>
            <w:hideMark/>
          </w:tcPr>
          <w:p w:rsidR="002A46EC" w:rsidRDefault="002A46EC" w:rsidP="006B2590">
            <w:pPr>
              <w:pStyle w:val="table"/>
            </w:pPr>
            <w:r>
              <w:t>0.47</w:t>
            </w:r>
          </w:p>
        </w:tc>
      </w:tr>
      <w:tr w:rsidR="002A46EC" w:rsidTr="00040789">
        <w:trPr>
          <w:trHeight w:val="145"/>
        </w:trPr>
        <w:tc>
          <w:tcPr>
            <w:tcW w:w="0" w:type="auto"/>
            <w:vMerge/>
            <w:vAlign w:val="center"/>
            <w:hideMark/>
          </w:tcPr>
          <w:p w:rsidR="002A46EC" w:rsidRDefault="002A46EC" w:rsidP="006B2590">
            <w:pPr>
              <w:pStyle w:val="table"/>
            </w:pPr>
          </w:p>
        </w:tc>
        <w:tc>
          <w:tcPr>
            <w:tcW w:w="2823" w:type="dxa"/>
            <w:hideMark/>
          </w:tcPr>
          <w:p w:rsidR="002A46EC" w:rsidRDefault="002A46EC" w:rsidP="006B2590">
            <w:pPr>
              <w:pStyle w:val="table"/>
            </w:pPr>
            <w:proofErr w:type="spellStart"/>
            <w:r>
              <w:t>protocol</w:t>
            </w:r>
            <w:proofErr w:type="spellEnd"/>
          </w:p>
        </w:tc>
        <w:tc>
          <w:tcPr>
            <w:tcW w:w="2821" w:type="dxa"/>
            <w:hideMark/>
          </w:tcPr>
          <w:p w:rsidR="002A46EC" w:rsidRDefault="002A46EC" w:rsidP="006B2590">
            <w:pPr>
              <w:pStyle w:val="table"/>
            </w:pPr>
            <w:r>
              <w:t>0.36</w:t>
            </w:r>
          </w:p>
        </w:tc>
        <w:tc>
          <w:tcPr>
            <w:tcW w:w="2836" w:type="dxa"/>
            <w:hideMark/>
          </w:tcPr>
          <w:p w:rsidR="002A46EC" w:rsidRDefault="002A46EC" w:rsidP="006B2590">
            <w:pPr>
              <w:pStyle w:val="table"/>
            </w:pPr>
            <w:r>
              <w:t>0.14</w:t>
            </w:r>
          </w:p>
        </w:tc>
        <w:tc>
          <w:tcPr>
            <w:tcW w:w="2803" w:type="dxa"/>
            <w:hideMark/>
          </w:tcPr>
          <w:p w:rsidR="002A46EC" w:rsidRDefault="002A46EC" w:rsidP="006B2590">
            <w:pPr>
              <w:pStyle w:val="table"/>
            </w:pPr>
            <w:r>
              <w:t>0.50</w:t>
            </w:r>
          </w:p>
        </w:tc>
      </w:tr>
      <w:tr w:rsidR="002A46EC" w:rsidTr="00040789">
        <w:trPr>
          <w:trHeight w:val="264"/>
        </w:trPr>
        <w:tc>
          <w:tcPr>
            <w:tcW w:w="2654" w:type="dxa"/>
            <w:vMerge w:val="restart"/>
            <w:hideMark/>
          </w:tcPr>
          <w:p w:rsidR="002A46EC" w:rsidRDefault="002A46EC" w:rsidP="006B2590">
            <w:pPr>
              <w:pStyle w:val="table"/>
            </w:pPr>
            <w:proofErr w:type="spellStart"/>
            <w:r>
              <w:t>Australian</w:t>
            </w:r>
            <w:proofErr w:type="spellEnd"/>
            <w:r>
              <w:t xml:space="preserve"> calibration data</w:t>
            </w:r>
          </w:p>
        </w:tc>
        <w:tc>
          <w:tcPr>
            <w:tcW w:w="2823" w:type="dxa"/>
            <w:hideMark/>
          </w:tcPr>
          <w:p w:rsidR="002A46EC" w:rsidRDefault="002A46EC" w:rsidP="006B2590">
            <w:pPr>
              <w:pStyle w:val="table"/>
            </w:pPr>
            <w:proofErr w:type="spellStart"/>
            <w:r>
              <w:t>usual</w:t>
            </w:r>
            <w:proofErr w:type="spellEnd"/>
          </w:p>
        </w:tc>
        <w:tc>
          <w:tcPr>
            <w:tcW w:w="2821" w:type="dxa"/>
            <w:hideMark/>
          </w:tcPr>
          <w:p w:rsidR="002A46EC" w:rsidRDefault="002A46EC" w:rsidP="006B2590">
            <w:pPr>
              <w:pStyle w:val="table"/>
            </w:pPr>
            <w:r>
              <w:t>0.23</w:t>
            </w:r>
          </w:p>
        </w:tc>
        <w:tc>
          <w:tcPr>
            <w:tcW w:w="2836" w:type="dxa"/>
            <w:hideMark/>
          </w:tcPr>
          <w:p w:rsidR="002A46EC" w:rsidRDefault="002A46EC" w:rsidP="006B2590">
            <w:pPr>
              <w:pStyle w:val="table"/>
            </w:pPr>
            <w:r>
              <w:t>0.27</w:t>
            </w:r>
          </w:p>
        </w:tc>
        <w:tc>
          <w:tcPr>
            <w:tcW w:w="2803" w:type="dxa"/>
            <w:hideMark/>
          </w:tcPr>
          <w:p w:rsidR="002A46EC" w:rsidRDefault="002A46EC" w:rsidP="006B2590">
            <w:pPr>
              <w:pStyle w:val="table"/>
            </w:pPr>
            <w:r>
              <w:t>0.52</w:t>
            </w:r>
          </w:p>
        </w:tc>
      </w:tr>
      <w:tr w:rsidR="002A46EC" w:rsidTr="00040789">
        <w:trPr>
          <w:trHeight w:val="145"/>
        </w:trPr>
        <w:tc>
          <w:tcPr>
            <w:tcW w:w="0" w:type="auto"/>
            <w:vMerge/>
            <w:vAlign w:val="center"/>
            <w:hideMark/>
          </w:tcPr>
          <w:p w:rsidR="002A46EC" w:rsidRDefault="002A46EC" w:rsidP="006B2590">
            <w:pPr>
              <w:pStyle w:val="table"/>
            </w:pPr>
          </w:p>
        </w:tc>
        <w:tc>
          <w:tcPr>
            <w:tcW w:w="2823" w:type="dxa"/>
            <w:hideMark/>
          </w:tcPr>
          <w:p w:rsidR="002A46EC" w:rsidRDefault="002A46EC" w:rsidP="006B2590">
            <w:pPr>
              <w:pStyle w:val="table"/>
            </w:pPr>
            <w:proofErr w:type="spellStart"/>
            <w:r>
              <w:t>protocol</w:t>
            </w:r>
            <w:proofErr w:type="spellEnd"/>
          </w:p>
        </w:tc>
        <w:tc>
          <w:tcPr>
            <w:tcW w:w="2821" w:type="dxa"/>
            <w:hideMark/>
          </w:tcPr>
          <w:p w:rsidR="002A46EC" w:rsidRDefault="002A46EC" w:rsidP="006B2590">
            <w:pPr>
              <w:pStyle w:val="table"/>
            </w:pPr>
            <w:r>
              <w:t>0.10</w:t>
            </w:r>
          </w:p>
        </w:tc>
        <w:tc>
          <w:tcPr>
            <w:tcW w:w="2836" w:type="dxa"/>
            <w:hideMark/>
          </w:tcPr>
          <w:p w:rsidR="002A46EC" w:rsidRDefault="002A46EC" w:rsidP="006B2590">
            <w:pPr>
              <w:pStyle w:val="table"/>
            </w:pPr>
            <w:r>
              <w:t>0.24</w:t>
            </w:r>
          </w:p>
        </w:tc>
        <w:tc>
          <w:tcPr>
            <w:tcW w:w="2803" w:type="dxa"/>
            <w:hideMark/>
          </w:tcPr>
          <w:p w:rsidR="002A46EC" w:rsidRDefault="002A46EC" w:rsidP="006B2590">
            <w:pPr>
              <w:pStyle w:val="table"/>
            </w:pPr>
            <w:r>
              <w:t>0.69</w:t>
            </w:r>
          </w:p>
        </w:tc>
      </w:tr>
      <w:tr w:rsidR="002A46EC" w:rsidTr="00040789">
        <w:trPr>
          <w:trHeight w:val="264"/>
        </w:trPr>
        <w:tc>
          <w:tcPr>
            <w:tcW w:w="2654" w:type="dxa"/>
            <w:vMerge w:val="restart"/>
            <w:hideMark/>
          </w:tcPr>
          <w:p w:rsidR="002A46EC" w:rsidRDefault="002A46EC" w:rsidP="006B2590">
            <w:pPr>
              <w:pStyle w:val="table"/>
            </w:pPr>
            <w:proofErr w:type="spellStart"/>
            <w:r>
              <w:t>Australian</w:t>
            </w:r>
            <w:proofErr w:type="spellEnd"/>
            <w:r>
              <w:t xml:space="preserve"> </w:t>
            </w:r>
            <w:proofErr w:type="spellStart"/>
            <w:r>
              <w:t>evaluation</w:t>
            </w:r>
            <w:proofErr w:type="spellEnd"/>
            <w:r>
              <w:t xml:space="preserve"> data</w:t>
            </w:r>
          </w:p>
        </w:tc>
        <w:tc>
          <w:tcPr>
            <w:tcW w:w="2823" w:type="dxa"/>
            <w:hideMark/>
          </w:tcPr>
          <w:p w:rsidR="002A46EC" w:rsidRDefault="002A46EC" w:rsidP="006B2590">
            <w:pPr>
              <w:pStyle w:val="table"/>
            </w:pPr>
            <w:proofErr w:type="spellStart"/>
            <w:r>
              <w:t>usual</w:t>
            </w:r>
            <w:proofErr w:type="spellEnd"/>
          </w:p>
        </w:tc>
        <w:tc>
          <w:tcPr>
            <w:tcW w:w="2821" w:type="dxa"/>
            <w:hideMark/>
          </w:tcPr>
          <w:p w:rsidR="002A46EC" w:rsidRDefault="002A46EC" w:rsidP="006B2590">
            <w:pPr>
              <w:pStyle w:val="table"/>
            </w:pPr>
            <w:r>
              <w:t>0.35</w:t>
            </w:r>
          </w:p>
        </w:tc>
        <w:tc>
          <w:tcPr>
            <w:tcW w:w="2836" w:type="dxa"/>
            <w:hideMark/>
          </w:tcPr>
          <w:p w:rsidR="002A46EC" w:rsidRDefault="002A46EC" w:rsidP="006B2590">
            <w:pPr>
              <w:pStyle w:val="table"/>
            </w:pPr>
            <w:r>
              <w:t>0.16</w:t>
            </w:r>
          </w:p>
        </w:tc>
        <w:tc>
          <w:tcPr>
            <w:tcW w:w="2803" w:type="dxa"/>
            <w:hideMark/>
          </w:tcPr>
          <w:p w:rsidR="002A46EC" w:rsidRDefault="002A46EC" w:rsidP="006B2590">
            <w:pPr>
              <w:pStyle w:val="table"/>
            </w:pPr>
            <w:r>
              <w:t>0.51</w:t>
            </w:r>
          </w:p>
        </w:tc>
      </w:tr>
      <w:tr w:rsidR="002A46EC" w:rsidTr="00040789">
        <w:trPr>
          <w:trHeight w:val="145"/>
        </w:trPr>
        <w:tc>
          <w:tcPr>
            <w:tcW w:w="0" w:type="auto"/>
            <w:vMerge/>
            <w:vAlign w:val="center"/>
            <w:hideMark/>
          </w:tcPr>
          <w:p w:rsidR="002A46EC" w:rsidRDefault="002A46EC" w:rsidP="006B2590">
            <w:pPr>
              <w:pStyle w:val="table"/>
            </w:pPr>
          </w:p>
        </w:tc>
        <w:tc>
          <w:tcPr>
            <w:tcW w:w="2823" w:type="dxa"/>
            <w:hideMark/>
          </w:tcPr>
          <w:p w:rsidR="002A46EC" w:rsidRDefault="002A46EC" w:rsidP="006B2590">
            <w:pPr>
              <w:pStyle w:val="table"/>
            </w:pPr>
            <w:proofErr w:type="spellStart"/>
            <w:r>
              <w:t>protocol</w:t>
            </w:r>
            <w:proofErr w:type="spellEnd"/>
          </w:p>
        </w:tc>
        <w:tc>
          <w:tcPr>
            <w:tcW w:w="2821" w:type="dxa"/>
            <w:hideMark/>
          </w:tcPr>
          <w:p w:rsidR="002A46EC" w:rsidRDefault="002A46EC" w:rsidP="006B2590">
            <w:pPr>
              <w:pStyle w:val="table"/>
            </w:pPr>
            <w:r>
              <w:t>0.28</w:t>
            </w:r>
          </w:p>
        </w:tc>
        <w:tc>
          <w:tcPr>
            <w:tcW w:w="2836" w:type="dxa"/>
            <w:hideMark/>
          </w:tcPr>
          <w:p w:rsidR="002A46EC" w:rsidRDefault="002A46EC" w:rsidP="006B2590">
            <w:pPr>
              <w:pStyle w:val="table"/>
            </w:pPr>
            <w:r>
              <w:t>0.16</w:t>
            </w:r>
          </w:p>
        </w:tc>
        <w:tc>
          <w:tcPr>
            <w:tcW w:w="2803" w:type="dxa"/>
            <w:hideMark/>
          </w:tcPr>
          <w:p w:rsidR="002A46EC" w:rsidRDefault="002A46EC" w:rsidP="006B2590">
            <w:pPr>
              <w:pStyle w:val="table"/>
            </w:pPr>
            <w:r>
              <w:t>0.59</w:t>
            </w:r>
          </w:p>
        </w:tc>
      </w:tr>
    </w:tbl>
    <w:p w:rsidR="002A46EC" w:rsidRDefault="002A46EC" w:rsidP="002A46EC">
      <w:pPr>
        <w:pStyle w:val="berschrift2"/>
        <w:rPr>
          <w:b/>
          <w:i/>
          <w:sz w:val="24"/>
          <w:szCs w:val="24"/>
        </w:rPr>
      </w:pPr>
      <w:bookmarkStart w:id="4" w:name="_Ref99663710"/>
    </w:p>
    <w:bookmarkEnd w:id="4"/>
    <w:p w:rsidR="002A46EC" w:rsidRDefault="002A46EC">
      <w:pPr>
        <w:rPr>
          <w:rFonts w:asciiTheme="majorHAnsi" w:eastAsiaTheme="majorEastAsia" w:hAnsiTheme="majorHAnsi" w:cstheme="majorBidi"/>
          <w:b/>
          <w:i/>
          <w:color w:val="2E74B5" w:themeColor="accent1" w:themeShade="BF"/>
          <w:szCs w:val="24"/>
        </w:rPr>
      </w:pPr>
      <w:r>
        <w:rPr>
          <w:b/>
          <w:i/>
          <w:szCs w:val="24"/>
        </w:rPr>
        <w:br w:type="page"/>
      </w:r>
    </w:p>
    <w:p w:rsidR="002A46EC" w:rsidRDefault="002A46EC" w:rsidP="002A46EC">
      <w:pPr>
        <w:pStyle w:val="berschrift2"/>
        <w:rPr>
          <w:b/>
          <w:i/>
          <w:sz w:val="24"/>
          <w:szCs w:val="24"/>
        </w:rPr>
      </w:pPr>
    </w:p>
    <w:p w:rsidR="002A46EC" w:rsidRDefault="002A46EC" w:rsidP="002A46EC"/>
    <w:p w:rsidR="002A46EC" w:rsidRDefault="002A46EC">
      <w:pPr>
        <w:rPr>
          <w:b/>
          <w:iCs/>
          <w:szCs w:val="18"/>
          <w:lang w:eastAsia="de-DE"/>
        </w:rPr>
      </w:pPr>
    </w:p>
    <w:p w:rsidR="00B100D4" w:rsidRDefault="008A2569">
      <w:pPr>
        <w:pStyle w:val="Beschriftung"/>
      </w:pPr>
      <w:r>
        <w:t xml:space="preserve">Table </w:t>
      </w:r>
      <w:r w:rsidR="00A372FF">
        <w:t>S24</w:t>
      </w:r>
    </w:p>
    <w:p w:rsidR="00B100D4" w:rsidRDefault="008A2569">
      <w:pPr>
        <w:rPr>
          <w:b/>
          <w:lang w:eastAsia="de-DE"/>
        </w:rPr>
      </w:pPr>
      <w:proofErr w:type="gramStart"/>
      <w:r>
        <w:rPr>
          <w:b/>
          <w:lang w:eastAsia="de-DE"/>
        </w:rPr>
        <w:t xml:space="preserve">Comparison of the </w:t>
      </w:r>
      <w:proofErr w:type="spellStart"/>
      <w:r>
        <w:rPr>
          <w:b/>
          <w:lang w:eastAsia="de-DE"/>
        </w:rPr>
        <w:t>AICc</w:t>
      </w:r>
      <w:proofErr w:type="spellEnd"/>
      <w:r>
        <w:rPr>
          <w:b/>
          <w:lang w:eastAsia="de-DE"/>
        </w:rPr>
        <w:t xml:space="preserve"> and BIC criteria for model selection for the French datasets.</w:t>
      </w:r>
      <w:proofErr w:type="gramEnd"/>
      <w:r>
        <w:rPr>
          <w:b/>
          <w:lang w:eastAsia="de-DE"/>
        </w:rPr>
        <w:t xml:space="preserve"> Results are only shown for those modeling </w:t>
      </w:r>
      <w:r w:rsidR="00B31C5A">
        <w:rPr>
          <w:b/>
          <w:lang w:eastAsia="de-DE"/>
        </w:rPr>
        <w:t>team</w:t>
      </w:r>
      <w:r>
        <w:rPr>
          <w:b/>
          <w:lang w:eastAsia="de-DE"/>
        </w:rPr>
        <w:t xml:space="preserve">s where </w:t>
      </w:r>
      <w:proofErr w:type="spellStart"/>
      <w:proofErr w:type="gramStart"/>
      <w:r>
        <w:rPr>
          <w:b/>
          <w:lang w:eastAsia="de-DE"/>
        </w:rPr>
        <w:t>AICc</w:t>
      </w:r>
      <w:proofErr w:type="spellEnd"/>
      <w:r>
        <w:rPr>
          <w:b/>
          <w:lang w:eastAsia="de-DE"/>
        </w:rPr>
        <w:t xml:space="preserve">  and</w:t>
      </w:r>
      <w:proofErr w:type="gramEnd"/>
      <w:r>
        <w:rPr>
          <w:b/>
          <w:lang w:eastAsia="de-DE"/>
        </w:rPr>
        <w:t xml:space="preserve"> BIC led to different final </w:t>
      </w:r>
      <w:r w:rsidR="00BF0B65">
        <w:rPr>
          <w:b/>
          <w:lang w:eastAsia="de-DE"/>
        </w:rPr>
        <w:t>choices of estimated parameters</w:t>
      </w:r>
      <w:r>
        <w:rPr>
          <w:b/>
          <w:lang w:eastAsia="de-DE"/>
        </w:rPr>
        <w:t xml:space="preserve">. For each of those modeling </w:t>
      </w:r>
      <w:r w:rsidR="00B31C5A">
        <w:rPr>
          <w:b/>
          <w:lang w:eastAsia="de-DE"/>
        </w:rPr>
        <w:t>team</w:t>
      </w:r>
      <w:r>
        <w:rPr>
          <w:b/>
          <w:lang w:eastAsia="de-DE"/>
        </w:rPr>
        <w:t xml:space="preserve">s, the final number of parameters (n) and RMSE for each stage using the evaluation data are shown. </w:t>
      </w:r>
    </w:p>
    <w:tbl>
      <w:tblPr>
        <w:tblStyle w:val="Tabellenraster"/>
        <w:tblW w:w="0" w:type="auto"/>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1695"/>
        <w:gridCol w:w="1695"/>
        <w:gridCol w:w="1695"/>
        <w:gridCol w:w="1695"/>
        <w:gridCol w:w="1698"/>
        <w:gridCol w:w="1697"/>
        <w:gridCol w:w="1697"/>
        <w:gridCol w:w="1697"/>
      </w:tblGrid>
      <w:tr w:rsidR="00B100D4" w:rsidTr="00040789">
        <w:trPr>
          <w:trHeight w:val="251"/>
        </w:trPr>
        <w:tc>
          <w:tcPr>
            <w:tcW w:w="1695" w:type="dxa"/>
          </w:tcPr>
          <w:p w:rsidR="00B100D4" w:rsidRDefault="00B100D4" w:rsidP="006B2590">
            <w:pPr>
              <w:pStyle w:val="table"/>
            </w:pPr>
          </w:p>
        </w:tc>
        <w:tc>
          <w:tcPr>
            <w:tcW w:w="1695" w:type="dxa"/>
          </w:tcPr>
          <w:p w:rsidR="00B100D4" w:rsidRDefault="00B100D4" w:rsidP="006B2590">
            <w:pPr>
              <w:pStyle w:val="table"/>
            </w:pPr>
          </w:p>
        </w:tc>
        <w:tc>
          <w:tcPr>
            <w:tcW w:w="5088" w:type="dxa"/>
            <w:gridSpan w:val="3"/>
          </w:tcPr>
          <w:p w:rsidR="00B100D4" w:rsidRPr="00040789" w:rsidRDefault="008A2569" w:rsidP="006B2590">
            <w:pPr>
              <w:pStyle w:val="table"/>
              <w:rPr>
                <w:b/>
              </w:rPr>
            </w:pPr>
            <w:proofErr w:type="spellStart"/>
            <w:r w:rsidRPr="00040789">
              <w:rPr>
                <w:b/>
              </w:rPr>
              <w:t>AICc</w:t>
            </w:r>
            <w:proofErr w:type="spellEnd"/>
            <w:r w:rsidRPr="00040789">
              <w:rPr>
                <w:b/>
              </w:rPr>
              <w:t xml:space="preserve"> </w:t>
            </w:r>
          </w:p>
        </w:tc>
        <w:tc>
          <w:tcPr>
            <w:tcW w:w="5090" w:type="dxa"/>
            <w:gridSpan w:val="3"/>
          </w:tcPr>
          <w:p w:rsidR="00B100D4" w:rsidRPr="00040789" w:rsidRDefault="008A2569" w:rsidP="006B2590">
            <w:pPr>
              <w:pStyle w:val="table"/>
              <w:rPr>
                <w:b/>
              </w:rPr>
            </w:pPr>
            <w:r w:rsidRPr="00040789">
              <w:rPr>
                <w:b/>
              </w:rPr>
              <w:t xml:space="preserve">BIC </w:t>
            </w:r>
          </w:p>
        </w:tc>
      </w:tr>
      <w:tr w:rsidR="00B100D4" w:rsidTr="00040789">
        <w:trPr>
          <w:trHeight w:val="503"/>
        </w:trPr>
        <w:tc>
          <w:tcPr>
            <w:tcW w:w="1695" w:type="dxa"/>
          </w:tcPr>
          <w:p w:rsidR="00B100D4" w:rsidRDefault="00B100D4" w:rsidP="006B2590">
            <w:pPr>
              <w:pStyle w:val="table"/>
            </w:pPr>
          </w:p>
        </w:tc>
        <w:tc>
          <w:tcPr>
            <w:tcW w:w="1695" w:type="dxa"/>
          </w:tcPr>
          <w:p w:rsidR="00B100D4" w:rsidRDefault="00B100D4" w:rsidP="006B2590">
            <w:pPr>
              <w:pStyle w:val="table"/>
            </w:pPr>
          </w:p>
        </w:tc>
        <w:tc>
          <w:tcPr>
            <w:tcW w:w="1695" w:type="dxa"/>
          </w:tcPr>
          <w:p w:rsidR="00B100D4" w:rsidRDefault="008A2569" w:rsidP="006B2590">
            <w:pPr>
              <w:pStyle w:val="table"/>
            </w:pPr>
            <w:r>
              <w:t>n</w:t>
            </w:r>
          </w:p>
        </w:tc>
        <w:tc>
          <w:tcPr>
            <w:tcW w:w="1695" w:type="dxa"/>
          </w:tcPr>
          <w:p w:rsidR="00B100D4" w:rsidRDefault="008A2569" w:rsidP="006B2590">
            <w:pPr>
              <w:pStyle w:val="table"/>
            </w:pPr>
            <w:r>
              <w:t>RMSE BBCH30</w:t>
            </w:r>
          </w:p>
        </w:tc>
        <w:tc>
          <w:tcPr>
            <w:tcW w:w="1697" w:type="dxa"/>
          </w:tcPr>
          <w:p w:rsidR="00B100D4" w:rsidRDefault="008A2569" w:rsidP="006B2590">
            <w:pPr>
              <w:pStyle w:val="table"/>
            </w:pPr>
            <w:r>
              <w:t>RMSE BBCH55</w:t>
            </w:r>
          </w:p>
        </w:tc>
        <w:tc>
          <w:tcPr>
            <w:tcW w:w="1697" w:type="dxa"/>
          </w:tcPr>
          <w:p w:rsidR="00B100D4" w:rsidRDefault="008A2569" w:rsidP="006B2590">
            <w:pPr>
              <w:pStyle w:val="table"/>
            </w:pPr>
            <w:r>
              <w:t>n</w:t>
            </w:r>
          </w:p>
        </w:tc>
        <w:tc>
          <w:tcPr>
            <w:tcW w:w="1697" w:type="dxa"/>
          </w:tcPr>
          <w:p w:rsidR="00B100D4" w:rsidRDefault="008A2569" w:rsidP="006B2590">
            <w:pPr>
              <w:pStyle w:val="table"/>
            </w:pPr>
            <w:r>
              <w:t>RMSE BBCH30</w:t>
            </w:r>
          </w:p>
        </w:tc>
        <w:tc>
          <w:tcPr>
            <w:tcW w:w="1697" w:type="dxa"/>
          </w:tcPr>
          <w:p w:rsidR="00B100D4" w:rsidRDefault="008A2569" w:rsidP="006B2590">
            <w:pPr>
              <w:pStyle w:val="table"/>
            </w:pPr>
            <w:r>
              <w:t>RMSE BBCH55</w:t>
            </w:r>
          </w:p>
        </w:tc>
      </w:tr>
      <w:tr w:rsidR="00B100D4" w:rsidTr="00040789">
        <w:trPr>
          <w:trHeight w:val="251"/>
        </w:trPr>
        <w:tc>
          <w:tcPr>
            <w:tcW w:w="1695" w:type="dxa"/>
          </w:tcPr>
          <w:p w:rsidR="00B100D4" w:rsidRDefault="008A2569" w:rsidP="006B2590">
            <w:pPr>
              <w:pStyle w:val="table"/>
            </w:pPr>
            <w:r>
              <w:t>Apache</w:t>
            </w:r>
          </w:p>
        </w:tc>
        <w:tc>
          <w:tcPr>
            <w:tcW w:w="1695" w:type="dxa"/>
          </w:tcPr>
          <w:p w:rsidR="00B100D4" w:rsidRDefault="008A2569" w:rsidP="006B2590">
            <w:pPr>
              <w:pStyle w:val="table"/>
            </w:pPr>
            <w:r>
              <w:t>M13</w:t>
            </w:r>
          </w:p>
        </w:tc>
        <w:tc>
          <w:tcPr>
            <w:tcW w:w="1695" w:type="dxa"/>
          </w:tcPr>
          <w:p w:rsidR="00B100D4" w:rsidRDefault="008A2569" w:rsidP="006B2590">
            <w:pPr>
              <w:pStyle w:val="table"/>
            </w:pPr>
            <w:r>
              <w:t>4</w:t>
            </w:r>
          </w:p>
        </w:tc>
        <w:tc>
          <w:tcPr>
            <w:tcW w:w="1695" w:type="dxa"/>
          </w:tcPr>
          <w:p w:rsidR="00B100D4" w:rsidRDefault="008A2569" w:rsidP="006B2590">
            <w:pPr>
              <w:pStyle w:val="table"/>
            </w:pPr>
            <w:r>
              <w:t>3.3</w:t>
            </w:r>
          </w:p>
        </w:tc>
        <w:tc>
          <w:tcPr>
            <w:tcW w:w="1697" w:type="dxa"/>
          </w:tcPr>
          <w:p w:rsidR="00B100D4" w:rsidRDefault="008A2569" w:rsidP="006B2590">
            <w:pPr>
              <w:pStyle w:val="table"/>
            </w:pPr>
            <w:r>
              <w:t>5.6</w:t>
            </w:r>
          </w:p>
        </w:tc>
        <w:tc>
          <w:tcPr>
            <w:tcW w:w="1697" w:type="dxa"/>
          </w:tcPr>
          <w:p w:rsidR="00B100D4" w:rsidRDefault="008A2569" w:rsidP="006B2590">
            <w:pPr>
              <w:pStyle w:val="table"/>
            </w:pPr>
            <w:r>
              <w:t>3</w:t>
            </w:r>
          </w:p>
        </w:tc>
        <w:tc>
          <w:tcPr>
            <w:tcW w:w="1697" w:type="dxa"/>
          </w:tcPr>
          <w:p w:rsidR="00B100D4" w:rsidRDefault="008A2569" w:rsidP="006B2590">
            <w:pPr>
              <w:pStyle w:val="table"/>
            </w:pPr>
            <w:r>
              <w:t>3.7</w:t>
            </w:r>
          </w:p>
        </w:tc>
        <w:tc>
          <w:tcPr>
            <w:tcW w:w="1697" w:type="dxa"/>
          </w:tcPr>
          <w:p w:rsidR="00B100D4" w:rsidRDefault="008A2569" w:rsidP="006B2590">
            <w:pPr>
              <w:pStyle w:val="table"/>
            </w:pPr>
            <w:r>
              <w:t>6.1</w:t>
            </w:r>
          </w:p>
        </w:tc>
      </w:tr>
      <w:tr w:rsidR="00B100D4" w:rsidTr="00040789">
        <w:trPr>
          <w:trHeight w:val="251"/>
        </w:trPr>
        <w:tc>
          <w:tcPr>
            <w:tcW w:w="1695" w:type="dxa"/>
          </w:tcPr>
          <w:p w:rsidR="00B100D4" w:rsidRDefault="00B100D4" w:rsidP="006B2590">
            <w:pPr>
              <w:pStyle w:val="table"/>
            </w:pPr>
          </w:p>
        </w:tc>
        <w:tc>
          <w:tcPr>
            <w:tcW w:w="1695" w:type="dxa"/>
          </w:tcPr>
          <w:p w:rsidR="00B100D4" w:rsidRDefault="008A2569" w:rsidP="006B2590">
            <w:pPr>
              <w:pStyle w:val="table"/>
            </w:pPr>
            <w:r>
              <w:t>M16</w:t>
            </w:r>
          </w:p>
        </w:tc>
        <w:tc>
          <w:tcPr>
            <w:tcW w:w="1695" w:type="dxa"/>
          </w:tcPr>
          <w:p w:rsidR="00B100D4" w:rsidRDefault="008A2569" w:rsidP="006B2590">
            <w:pPr>
              <w:pStyle w:val="table"/>
            </w:pPr>
            <w:r>
              <w:t>4</w:t>
            </w:r>
          </w:p>
        </w:tc>
        <w:tc>
          <w:tcPr>
            <w:tcW w:w="1695" w:type="dxa"/>
          </w:tcPr>
          <w:p w:rsidR="00B100D4" w:rsidRDefault="008A2569" w:rsidP="006B2590">
            <w:pPr>
              <w:pStyle w:val="table"/>
            </w:pPr>
            <w:r>
              <w:t>6.6</w:t>
            </w:r>
          </w:p>
        </w:tc>
        <w:tc>
          <w:tcPr>
            <w:tcW w:w="1697" w:type="dxa"/>
          </w:tcPr>
          <w:p w:rsidR="00B100D4" w:rsidRDefault="008A2569" w:rsidP="006B2590">
            <w:pPr>
              <w:pStyle w:val="table"/>
            </w:pPr>
            <w:r>
              <w:t>5.0</w:t>
            </w:r>
          </w:p>
        </w:tc>
        <w:tc>
          <w:tcPr>
            <w:tcW w:w="1697" w:type="dxa"/>
          </w:tcPr>
          <w:p w:rsidR="00B100D4" w:rsidRDefault="008A2569" w:rsidP="006B2590">
            <w:pPr>
              <w:pStyle w:val="table"/>
            </w:pPr>
            <w:r>
              <w:t>3</w:t>
            </w:r>
          </w:p>
        </w:tc>
        <w:tc>
          <w:tcPr>
            <w:tcW w:w="1697" w:type="dxa"/>
          </w:tcPr>
          <w:p w:rsidR="00B100D4" w:rsidRDefault="008A2569" w:rsidP="006B2590">
            <w:pPr>
              <w:pStyle w:val="table"/>
            </w:pPr>
            <w:r>
              <w:t>6.6</w:t>
            </w:r>
          </w:p>
        </w:tc>
        <w:tc>
          <w:tcPr>
            <w:tcW w:w="1697" w:type="dxa"/>
          </w:tcPr>
          <w:p w:rsidR="00B100D4" w:rsidRDefault="008A2569" w:rsidP="006B2590">
            <w:pPr>
              <w:pStyle w:val="table"/>
            </w:pPr>
            <w:r>
              <w:t>5.0</w:t>
            </w:r>
          </w:p>
        </w:tc>
      </w:tr>
      <w:tr w:rsidR="00B100D4" w:rsidTr="00040789">
        <w:trPr>
          <w:trHeight w:val="251"/>
        </w:trPr>
        <w:tc>
          <w:tcPr>
            <w:tcW w:w="1695" w:type="dxa"/>
          </w:tcPr>
          <w:p w:rsidR="00B100D4" w:rsidRDefault="00B100D4" w:rsidP="006B2590">
            <w:pPr>
              <w:pStyle w:val="table"/>
            </w:pPr>
          </w:p>
        </w:tc>
        <w:tc>
          <w:tcPr>
            <w:tcW w:w="1695" w:type="dxa"/>
          </w:tcPr>
          <w:p w:rsidR="00B100D4" w:rsidRDefault="008A2569" w:rsidP="006B2590">
            <w:pPr>
              <w:pStyle w:val="table"/>
            </w:pPr>
            <w:proofErr w:type="spellStart"/>
            <w:r>
              <w:t>average</w:t>
            </w:r>
            <w:proofErr w:type="spellEnd"/>
          </w:p>
        </w:tc>
        <w:tc>
          <w:tcPr>
            <w:tcW w:w="1695" w:type="dxa"/>
          </w:tcPr>
          <w:p w:rsidR="00B100D4" w:rsidRDefault="00B100D4" w:rsidP="006B2590">
            <w:pPr>
              <w:pStyle w:val="table"/>
            </w:pPr>
          </w:p>
        </w:tc>
        <w:tc>
          <w:tcPr>
            <w:tcW w:w="1695" w:type="dxa"/>
          </w:tcPr>
          <w:p w:rsidR="00B100D4" w:rsidRDefault="008A2569" w:rsidP="006B2590">
            <w:pPr>
              <w:pStyle w:val="table"/>
            </w:pPr>
            <w:r>
              <w:t>5.0</w:t>
            </w:r>
          </w:p>
        </w:tc>
        <w:tc>
          <w:tcPr>
            <w:tcW w:w="1697" w:type="dxa"/>
          </w:tcPr>
          <w:p w:rsidR="00B100D4" w:rsidRDefault="008A2569" w:rsidP="006B2590">
            <w:pPr>
              <w:pStyle w:val="table"/>
            </w:pPr>
            <w:r>
              <w:t>5.3</w:t>
            </w:r>
          </w:p>
        </w:tc>
        <w:tc>
          <w:tcPr>
            <w:tcW w:w="1697" w:type="dxa"/>
          </w:tcPr>
          <w:p w:rsidR="00B100D4" w:rsidRDefault="00B100D4" w:rsidP="006B2590">
            <w:pPr>
              <w:pStyle w:val="table"/>
            </w:pPr>
          </w:p>
        </w:tc>
        <w:tc>
          <w:tcPr>
            <w:tcW w:w="1697" w:type="dxa"/>
          </w:tcPr>
          <w:p w:rsidR="00B100D4" w:rsidRDefault="008A2569" w:rsidP="006B2590">
            <w:pPr>
              <w:pStyle w:val="table"/>
            </w:pPr>
            <w:r>
              <w:t>5.2</w:t>
            </w:r>
          </w:p>
        </w:tc>
        <w:tc>
          <w:tcPr>
            <w:tcW w:w="1697" w:type="dxa"/>
          </w:tcPr>
          <w:p w:rsidR="00B100D4" w:rsidRDefault="008A2569" w:rsidP="006B2590">
            <w:pPr>
              <w:pStyle w:val="table"/>
            </w:pPr>
            <w:r>
              <w:t>5.6</w:t>
            </w:r>
          </w:p>
        </w:tc>
      </w:tr>
      <w:tr w:rsidR="00B100D4" w:rsidTr="00040789">
        <w:trPr>
          <w:trHeight w:val="251"/>
        </w:trPr>
        <w:tc>
          <w:tcPr>
            <w:tcW w:w="1695" w:type="dxa"/>
          </w:tcPr>
          <w:p w:rsidR="00B100D4" w:rsidRDefault="008A2569" w:rsidP="006B2590">
            <w:pPr>
              <w:pStyle w:val="table"/>
            </w:pPr>
            <w:proofErr w:type="spellStart"/>
            <w:r>
              <w:t>Bermude</w:t>
            </w:r>
            <w:proofErr w:type="spellEnd"/>
          </w:p>
        </w:tc>
        <w:tc>
          <w:tcPr>
            <w:tcW w:w="1695" w:type="dxa"/>
          </w:tcPr>
          <w:p w:rsidR="00B100D4" w:rsidRDefault="008A2569" w:rsidP="006B2590">
            <w:pPr>
              <w:pStyle w:val="table"/>
            </w:pPr>
            <w:r>
              <w:t>M20</w:t>
            </w:r>
          </w:p>
        </w:tc>
        <w:tc>
          <w:tcPr>
            <w:tcW w:w="1695" w:type="dxa"/>
          </w:tcPr>
          <w:p w:rsidR="00B100D4" w:rsidRDefault="008A2569" w:rsidP="006B2590">
            <w:pPr>
              <w:pStyle w:val="table"/>
            </w:pPr>
            <w:r>
              <w:t>5</w:t>
            </w:r>
          </w:p>
        </w:tc>
        <w:tc>
          <w:tcPr>
            <w:tcW w:w="1695" w:type="dxa"/>
          </w:tcPr>
          <w:p w:rsidR="00B100D4" w:rsidRDefault="008A2569" w:rsidP="006B2590">
            <w:pPr>
              <w:pStyle w:val="table"/>
            </w:pPr>
            <w:r>
              <w:t>6.9</w:t>
            </w:r>
          </w:p>
        </w:tc>
        <w:tc>
          <w:tcPr>
            <w:tcW w:w="1697" w:type="dxa"/>
          </w:tcPr>
          <w:p w:rsidR="00B100D4" w:rsidRDefault="008A2569" w:rsidP="006B2590">
            <w:pPr>
              <w:pStyle w:val="table"/>
            </w:pPr>
            <w:r>
              <w:t>6.3</w:t>
            </w:r>
          </w:p>
        </w:tc>
        <w:tc>
          <w:tcPr>
            <w:tcW w:w="1697" w:type="dxa"/>
          </w:tcPr>
          <w:p w:rsidR="00B100D4" w:rsidRDefault="008A2569" w:rsidP="006B2590">
            <w:pPr>
              <w:pStyle w:val="table"/>
            </w:pPr>
            <w:r>
              <w:t>4</w:t>
            </w:r>
          </w:p>
        </w:tc>
        <w:tc>
          <w:tcPr>
            <w:tcW w:w="1697" w:type="dxa"/>
          </w:tcPr>
          <w:p w:rsidR="00B100D4" w:rsidRDefault="008A2569" w:rsidP="006B2590">
            <w:pPr>
              <w:pStyle w:val="table"/>
            </w:pPr>
            <w:r>
              <w:t>6.7</w:t>
            </w:r>
          </w:p>
        </w:tc>
        <w:tc>
          <w:tcPr>
            <w:tcW w:w="1697" w:type="dxa"/>
          </w:tcPr>
          <w:p w:rsidR="00B100D4" w:rsidRDefault="008A2569" w:rsidP="006B2590">
            <w:pPr>
              <w:pStyle w:val="table"/>
            </w:pPr>
            <w:r>
              <w:t>6.8</w:t>
            </w:r>
          </w:p>
        </w:tc>
      </w:tr>
    </w:tbl>
    <w:p w:rsidR="00B100D4" w:rsidRDefault="00B100D4">
      <w:pPr>
        <w:rPr>
          <w:b/>
        </w:rPr>
      </w:pPr>
    </w:p>
    <w:p w:rsidR="00B100D4" w:rsidRDefault="008A2569">
      <w:pPr>
        <w:pStyle w:val="Beschriftung"/>
      </w:pPr>
      <w:r>
        <w:t xml:space="preserve">Table </w:t>
      </w:r>
      <w:r w:rsidR="00A372FF">
        <w:t>S25</w:t>
      </w:r>
    </w:p>
    <w:p w:rsidR="00B100D4" w:rsidRDefault="008A2569">
      <w:pPr>
        <w:rPr>
          <w:b/>
          <w:lang w:eastAsia="de-DE"/>
        </w:rPr>
      </w:pPr>
      <w:proofErr w:type="gramStart"/>
      <w:r>
        <w:rPr>
          <w:b/>
          <w:lang w:eastAsia="de-DE"/>
        </w:rPr>
        <w:t xml:space="preserve">Comparison of the </w:t>
      </w:r>
      <w:proofErr w:type="spellStart"/>
      <w:r>
        <w:rPr>
          <w:b/>
          <w:lang w:eastAsia="de-DE"/>
        </w:rPr>
        <w:t>AICc</w:t>
      </w:r>
      <w:proofErr w:type="spellEnd"/>
      <w:r>
        <w:rPr>
          <w:b/>
          <w:lang w:eastAsia="de-DE"/>
        </w:rPr>
        <w:t xml:space="preserve"> and BIC criteria for model selection for the Australian datasets.</w:t>
      </w:r>
      <w:proofErr w:type="gramEnd"/>
      <w:r>
        <w:rPr>
          <w:b/>
          <w:lang w:eastAsia="de-DE"/>
        </w:rPr>
        <w:t xml:space="preserve"> Results are only shown for those modeling </w:t>
      </w:r>
      <w:r w:rsidR="00B31C5A">
        <w:rPr>
          <w:b/>
          <w:lang w:eastAsia="de-DE"/>
        </w:rPr>
        <w:t>team</w:t>
      </w:r>
      <w:r>
        <w:rPr>
          <w:b/>
          <w:lang w:eastAsia="de-DE"/>
        </w:rPr>
        <w:t xml:space="preserve">s where </w:t>
      </w:r>
      <w:proofErr w:type="spellStart"/>
      <w:proofErr w:type="gramStart"/>
      <w:r>
        <w:rPr>
          <w:b/>
          <w:lang w:eastAsia="de-DE"/>
        </w:rPr>
        <w:t>AICc</w:t>
      </w:r>
      <w:proofErr w:type="spellEnd"/>
      <w:r>
        <w:rPr>
          <w:b/>
          <w:lang w:eastAsia="de-DE"/>
        </w:rPr>
        <w:t xml:space="preserve">  and</w:t>
      </w:r>
      <w:proofErr w:type="gramEnd"/>
      <w:r>
        <w:rPr>
          <w:b/>
          <w:lang w:eastAsia="de-DE"/>
        </w:rPr>
        <w:t xml:space="preserve"> BIC led to different final models. For each of those modeling </w:t>
      </w:r>
      <w:r w:rsidR="00B31C5A">
        <w:rPr>
          <w:b/>
          <w:lang w:eastAsia="de-DE"/>
        </w:rPr>
        <w:t>team</w:t>
      </w:r>
      <w:r>
        <w:rPr>
          <w:b/>
          <w:lang w:eastAsia="de-DE"/>
        </w:rPr>
        <w:t xml:space="preserve">s, the final number of parameters (n) and RMSE for each stage using the evaluation data are shown. </w:t>
      </w:r>
    </w:p>
    <w:p w:rsidR="00B100D4" w:rsidRDefault="00B100D4"/>
    <w:tbl>
      <w:tblPr>
        <w:tblStyle w:val="Tabellenraster"/>
        <w:tblW w:w="14108"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1327"/>
        <w:gridCol w:w="1597"/>
        <w:gridCol w:w="1597"/>
        <w:gridCol w:w="1596"/>
        <w:gridCol w:w="1599"/>
        <w:gridCol w:w="1596"/>
        <w:gridCol w:w="1596"/>
        <w:gridCol w:w="1596"/>
        <w:gridCol w:w="1604"/>
      </w:tblGrid>
      <w:tr w:rsidR="00B100D4" w:rsidTr="00040789">
        <w:trPr>
          <w:trHeight w:val="306"/>
        </w:trPr>
        <w:tc>
          <w:tcPr>
            <w:tcW w:w="1327" w:type="dxa"/>
            <w:noWrap/>
          </w:tcPr>
          <w:p w:rsidR="00B100D4" w:rsidRDefault="00B100D4" w:rsidP="006B2590">
            <w:pPr>
              <w:pStyle w:val="table"/>
            </w:pPr>
          </w:p>
        </w:tc>
        <w:tc>
          <w:tcPr>
            <w:tcW w:w="6389" w:type="dxa"/>
            <w:gridSpan w:val="4"/>
            <w:noWrap/>
          </w:tcPr>
          <w:p w:rsidR="00B100D4" w:rsidRPr="00040789" w:rsidRDefault="008A2569" w:rsidP="006B2590">
            <w:pPr>
              <w:pStyle w:val="table"/>
              <w:rPr>
                <w:b/>
              </w:rPr>
            </w:pPr>
            <w:proofErr w:type="spellStart"/>
            <w:r w:rsidRPr="00040789">
              <w:rPr>
                <w:b/>
              </w:rPr>
              <w:t>AICc</w:t>
            </w:r>
            <w:proofErr w:type="spellEnd"/>
          </w:p>
        </w:tc>
        <w:tc>
          <w:tcPr>
            <w:tcW w:w="6392" w:type="dxa"/>
            <w:gridSpan w:val="4"/>
          </w:tcPr>
          <w:p w:rsidR="00B100D4" w:rsidRPr="00040789" w:rsidRDefault="008A2569" w:rsidP="006B2590">
            <w:pPr>
              <w:pStyle w:val="table"/>
              <w:rPr>
                <w:b/>
              </w:rPr>
            </w:pPr>
            <w:r w:rsidRPr="00040789">
              <w:rPr>
                <w:b/>
              </w:rPr>
              <w:t>BIC</w:t>
            </w:r>
          </w:p>
        </w:tc>
      </w:tr>
      <w:tr w:rsidR="00B100D4" w:rsidTr="00040789">
        <w:trPr>
          <w:trHeight w:val="306"/>
        </w:trPr>
        <w:tc>
          <w:tcPr>
            <w:tcW w:w="1327" w:type="dxa"/>
            <w:noWrap/>
          </w:tcPr>
          <w:p w:rsidR="00B100D4" w:rsidRDefault="00B100D4" w:rsidP="006B2590">
            <w:pPr>
              <w:pStyle w:val="table"/>
            </w:pPr>
          </w:p>
        </w:tc>
        <w:tc>
          <w:tcPr>
            <w:tcW w:w="1597" w:type="dxa"/>
            <w:noWrap/>
          </w:tcPr>
          <w:p w:rsidR="00B100D4" w:rsidRDefault="008A2569" w:rsidP="006B2590">
            <w:pPr>
              <w:pStyle w:val="table"/>
            </w:pPr>
            <w:r>
              <w:t>n</w:t>
            </w:r>
          </w:p>
        </w:tc>
        <w:tc>
          <w:tcPr>
            <w:tcW w:w="1597" w:type="dxa"/>
            <w:noWrap/>
          </w:tcPr>
          <w:p w:rsidR="00B100D4" w:rsidRDefault="008A2569" w:rsidP="006B2590">
            <w:pPr>
              <w:pStyle w:val="table"/>
            </w:pPr>
            <w:r>
              <w:t>RMSE BBCH30</w:t>
            </w:r>
          </w:p>
        </w:tc>
        <w:tc>
          <w:tcPr>
            <w:tcW w:w="1596" w:type="dxa"/>
            <w:noWrap/>
          </w:tcPr>
          <w:p w:rsidR="00B100D4" w:rsidRDefault="008A2569" w:rsidP="006B2590">
            <w:pPr>
              <w:pStyle w:val="table"/>
            </w:pPr>
            <w:r>
              <w:t>RMSE BBCH65</w:t>
            </w:r>
          </w:p>
        </w:tc>
        <w:tc>
          <w:tcPr>
            <w:tcW w:w="1597" w:type="dxa"/>
            <w:noWrap/>
          </w:tcPr>
          <w:p w:rsidR="00B100D4" w:rsidRDefault="008A2569" w:rsidP="006B2590">
            <w:pPr>
              <w:pStyle w:val="table"/>
            </w:pPr>
            <w:r>
              <w:t>RMSE BBCH90</w:t>
            </w:r>
          </w:p>
        </w:tc>
        <w:tc>
          <w:tcPr>
            <w:tcW w:w="1596" w:type="dxa"/>
          </w:tcPr>
          <w:p w:rsidR="00B100D4" w:rsidRDefault="008A2569" w:rsidP="006B2590">
            <w:pPr>
              <w:pStyle w:val="table"/>
            </w:pPr>
            <w:r>
              <w:t>n</w:t>
            </w:r>
          </w:p>
        </w:tc>
        <w:tc>
          <w:tcPr>
            <w:tcW w:w="1596" w:type="dxa"/>
            <w:noWrap/>
          </w:tcPr>
          <w:p w:rsidR="00B100D4" w:rsidRDefault="008A2569" w:rsidP="006B2590">
            <w:pPr>
              <w:pStyle w:val="table"/>
            </w:pPr>
            <w:r>
              <w:t>RMSE BBCH30</w:t>
            </w:r>
          </w:p>
        </w:tc>
        <w:tc>
          <w:tcPr>
            <w:tcW w:w="1596" w:type="dxa"/>
            <w:noWrap/>
          </w:tcPr>
          <w:p w:rsidR="00B100D4" w:rsidRDefault="008A2569" w:rsidP="006B2590">
            <w:pPr>
              <w:pStyle w:val="table"/>
            </w:pPr>
            <w:r>
              <w:t>RMSE BBCH65</w:t>
            </w:r>
          </w:p>
        </w:tc>
        <w:tc>
          <w:tcPr>
            <w:tcW w:w="1603" w:type="dxa"/>
            <w:noWrap/>
          </w:tcPr>
          <w:p w:rsidR="00B100D4" w:rsidRDefault="008A2569" w:rsidP="006B2590">
            <w:pPr>
              <w:pStyle w:val="table"/>
            </w:pPr>
            <w:r>
              <w:t>RMSEBBCH90</w:t>
            </w:r>
          </w:p>
        </w:tc>
      </w:tr>
      <w:tr w:rsidR="00B100D4" w:rsidTr="00040789">
        <w:trPr>
          <w:trHeight w:val="306"/>
        </w:trPr>
        <w:tc>
          <w:tcPr>
            <w:tcW w:w="1327" w:type="dxa"/>
            <w:noWrap/>
          </w:tcPr>
          <w:p w:rsidR="00B100D4" w:rsidRDefault="008A2569" w:rsidP="006B2590">
            <w:pPr>
              <w:pStyle w:val="table"/>
            </w:pPr>
            <w:r>
              <w:t>M2</w:t>
            </w:r>
          </w:p>
        </w:tc>
        <w:tc>
          <w:tcPr>
            <w:tcW w:w="1597" w:type="dxa"/>
            <w:noWrap/>
          </w:tcPr>
          <w:p w:rsidR="00B100D4" w:rsidRDefault="008A2569" w:rsidP="006B2590">
            <w:pPr>
              <w:pStyle w:val="table"/>
            </w:pPr>
            <w:r>
              <w:t>8</w:t>
            </w:r>
          </w:p>
        </w:tc>
        <w:tc>
          <w:tcPr>
            <w:tcW w:w="1597" w:type="dxa"/>
            <w:noWrap/>
            <w:vAlign w:val="bottom"/>
          </w:tcPr>
          <w:p w:rsidR="00B100D4" w:rsidRDefault="008A2569" w:rsidP="006B2590">
            <w:pPr>
              <w:pStyle w:val="table"/>
            </w:pPr>
            <w:r>
              <w:t>16.46</w:t>
            </w:r>
          </w:p>
        </w:tc>
        <w:tc>
          <w:tcPr>
            <w:tcW w:w="1596" w:type="dxa"/>
            <w:noWrap/>
            <w:vAlign w:val="bottom"/>
          </w:tcPr>
          <w:p w:rsidR="00B100D4" w:rsidRDefault="008A2569" w:rsidP="006B2590">
            <w:pPr>
              <w:pStyle w:val="table"/>
            </w:pPr>
            <w:r>
              <w:t>8.61</w:t>
            </w:r>
          </w:p>
        </w:tc>
        <w:tc>
          <w:tcPr>
            <w:tcW w:w="1597" w:type="dxa"/>
            <w:noWrap/>
            <w:vAlign w:val="bottom"/>
          </w:tcPr>
          <w:p w:rsidR="00B100D4" w:rsidRDefault="008A2569" w:rsidP="006B2590">
            <w:pPr>
              <w:pStyle w:val="table"/>
            </w:pPr>
            <w:r>
              <w:t>3.74</w:t>
            </w:r>
          </w:p>
        </w:tc>
        <w:tc>
          <w:tcPr>
            <w:tcW w:w="1596" w:type="dxa"/>
          </w:tcPr>
          <w:p w:rsidR="00B100D4" w:rsidRDefault="008A2569" w:rsidP="006B2590">
            <w:pPr>
              <w:pStyle w:val="table"/>
            </w:pPr>
            <w:r>
              <w:t>7</w:t>
            </w:r>
          </w:p>
        </w:tc>
        <w:tc>
          <w:tcPr>
            <w:tcW w:w="1596" w:type="dxa"/>
            <w:noWrap/>
            <w:vAlign w:val="bottom"/>
          </w:tcPr>
          <w:p w:rsidR="00B100D4" w:rsidRDefault="008A2569" w:rsidP="006B2590">
            <w:pPr>
              <w:pStyle w:val="table"/>
            </w:pPr>
            <w:r>
              <w:t>16.46</w:t>
            </w:r>
          </w:p>
        </w:tc>
        <w:tc>
          <w:tcPr>
            <w:tcW w:w="1596" w:type="dxa"/>
            <w:noWrap/>
            <w:vAlign w:val="bottom"/>
          </w:tcPr>
          <w:p w:rsidR="00B100D4" w:rsidRDefault="008A2569" w:rsidP="006B2590">
            <w:pPr>
              <w:pStyle w:val="table"/>
            </w:pPr>
            <w:r>
              <w:t>8.49</w:t>
            </w:r>
          </w:p>
        </w:tc>
        <w:tc>
          <w:tcPr>
            <w:tcW w:w="1603" w:type="dxa"/>
            <w:noWrap/>
            <w:vAlign w:val="bottom"/>
          </w:tcPr>
          <w:p w:rsidR="00B100D4" w:rsidRDefault="008A2569" w:rsidP="006B2590">
            <w:pPr>
              <w:pStyle w:val="table"/>
            </w:pPr>
            <w:r>
              <w:t>3.38</w:t>
            </w:r>
          </w:p>
        </w:tc>
      </w:tr>
      <w:tr w:rsidR="00B100D4" w:rsidTr="00040789">
        <w:trPr>
          <w:trHeight w:val="306"/>
        </w:trPr>
        <w:tc>
          <w:tcPr>
            <w:tcW w:w="1327" w:type="dxa"/>
            <w:noWrap/>
          </w:tcPr>
          <w:p w:rsidR="00B100D4" w:rsidRDefault="008A2569" w:rsidP="006B2590">
            <w:pPr>
              <w:pStyle w:val="table"/>
            </w:pPr>
            <w:r>
              <w:t>M6</w:t>
            </w:r>
          </w:p>
        </w:tc>
        <w:tc>
          <w:tcPr>
            <w:tcW w:w="1597" w:type="dxa"/>
            <w:noWrap/>
          </w:tcPr>
          <w:p w:rsidR="00B100D4" w:rsidRDefault="008A2569" w:rsidP="006B2590">
            <w:pPr>
              <w:pStyle w:val="table"/>
            </w:pPr>
            <w:r>
              <w:t>7</w:t>
            </w:r>
          </w:p>
        </w:tc>
        <w:tc>
          <w:tcPr>
            <w:tcW w:w="1597" w:type="dxa"/>
            <w:noWrap/>
            <w:vAlign w:val="bottom"/>
          </w:tcPr>
          <w:p w:rsidR="00B100D4" w:rsidRDefault="008A2569" w:rsidP="006B2590">
            <w:pPr>
              <w:pStyle w:val="table"/>
            </w:pPr>
            <w:r>
              <w:t>14.8</w:t>
            </w:r>
          </w:p>
        </w:tc>
        <w:tc>
          <w:tcPr>
            <w:tcW w:w="1596" w:type="dxa"/>
            <w:noWrap/>
            <w:vAlign w:val="bottom"/>
          </w:tcPr>
          <w:p w:rsidR="00B100D4" w:rsidRDefault="008A2569" w:rsidP="006B2590">
            <w:pPr>
              <w:pStyle w:val="table"/>
            </w:pPr>
            <w:r>
              <w:t>24.14</w:t>
            </w:r>
          </w:p>
        </w:tc>
        <w:tc>
          <w:tcPr>
            <w:tcW w:w="1597" w:type="dxa"/>
            <w:noWrap/>
            <w:vAlign w:val="bottom"/>
          </w:tcPr>
          <w:p w:rsidR="00B100D4" w:rsidRDefault="008A2569" w:rsidP="006B2590">
            <w:pPr>
              <w:pStyle w:val="table"/>
            </w:pPr>
            <w:r>
              <w:t>11.44</w:t>
            </w:r>
          </w:p>
        </w:tc>
        <w:tc>
          <w:tcPr>
            <w:tcW w:w="1596" w:type="dxa"/>
          </w:tcPr>
          <w:p w:rsidR="00B100D4" w:rsidRDefault="008A2569" w:rsidP="006B2590">
            <w:pPr>
              <w:pStyle w:val="table"/>
            </w:pPr>
            <w:r>
              <w:t>6</w:t>
            </w:r>
          </w:p>
        </w:tc>
        <w:tc>
          <w:tcPr>
            <w:tcW w:w="1596" w:type="dxa"/>
            <w:noWrap/>
            <w:vAlign w:val="bottom"/>
          </w:tcPr>
          <w:p w:rsidR="00B100D4" w:rsidRDefault="008A2569" w:rsidP="006B2590">
            <w:pPr>
              <w:pStyle w:val="table"/>
            </w:pPr>
            <w:r>
              <w:t>14.55</w:t>
            </w:r>
          </w:p>
        </w:tc>
        <w:tc>
          <w:tcPr>
            <w:tcW w:w="1596" w:type="dxa"/>
            <w:noWrap/>
            <w:vAlign w:val="bottom"/>
          </w:tcPr>
          <w:p w:rsidR="00B100D4" w:rsidRDefault="008A2569" w:rsidP="006B2590">
            <w:pPr>
              <w:pStyle w:val="table"/>
            </w:pPr>
            <w:r>
              <w:t>24.42</w:t>
            </w:r>
          </w:p>
        </w:tc>
        <w:tc>
          <w:tcPr>
            <w:tcW w:w="1603" w:type="dxa"/>
            <w:noWrap/>
            <w:vAlign w:val="bottom"/>
          </w:tcPr>
          <w:p w:rsidR="00B100D4" w:rsidRDefault="008A2569" w:rsidP="006B2590">
            <w:pPr>
              <w:pStyle w:val="table"/>
            </w:pPr>
            <w:r>
              <w:t>10.79</w:t>
            </w:r>
          </w:p>
        </w:tc>
      </w:tr>
      <w:tr w:rsidR="00B100D4" w:rsidTr="00040789">
        <w:trPr>
          <w:trHeight w:val="306"/>
        </w:trPr>
        <w:tc>
          <w:tcPr>
            <w:tcW w:w="1327" w:type="dxa"/>
            <w:noWrap/>
          </w:tcPr>
          <w:p w:rsidR="00B100D4" w:rsidRDefault="008A2569" w:rsidP="006B2590">
            <w:pPr>
              <w:pStyle w:val="table"/>
            </w:pPr>
            <w:r>
              <w:t>M12</w:t>
            </w:r>
          </w:p>
        </w:tc>
        <w:tc>
          <w:tcPr>
            <w:tcW w:w="1597" w:type="dxa"/>
            <w:noWrap/>
          </w:tcPr>
          <w:p w:rsidR="00B100D4" w:rsidRDefault="008A2569" w:rsidP="006B2590">
            <w:pPr>
              <w:pStyle w:val="table"/>
            </w:pPr>
            <w:r>
              <w:t>8</w:t>
            </w:r>
          </w:p>
        </w:tc>
        <w:tc>
          <w:tcPr>
            <w:tcW w:w="1597" w:type="dxa"/>
            <w:noWrap/>
            <w:vAlign w:val="bottom"/>
          </w:tcPr>
          <w:p w:rsidR="00B100D4" w:rsidRDefault="008A2569" w:rsidP="006B2590">
            <w:pPr>
              <w:pStyle w:val="table"/>
            </w:pPr>
            <w:r>
              <w:t>13.46</w:t>
            </w:r>
          </w:p>
        </w:tc>
        <w:tc>
          <w:tcPr>
            <w:tcW w:w="1596" w:type="dxa"/>
            <w:noWrap/>
            <w:vAlign w:val="bottom"/>
          </w:tcPr>
          <w:p w:rsidR="00B100D4" w:rsidRDefault="008A2569" w:rsidP="006B2590">
            <w:pPr>
              <w:pStyle w:val="table"/>
            </w:pPr>
            <w:r>
              <w:t>9.26</w:t>
            </w:r>
          </w:p>
        </w:tc>
        <w:tc>
          <w:tcPr>
            <w:tcW w:w="1597" w:type="dxa"/>
            <w:noWrap/>
            <w:vAlign w:val="bottom"/>
          </w:tcPr>
          <w:p w:rsidR="00B100D4" w:rsidRDefault="008A2569" w:rsidP="006B2590">
            <w:pPr>
              <w:pStyle w:val="table"/>
            </w:pPr>
            <w:r>
              <w:t>15.72</w:t>
            </w:r>
          </w:p>
        </w:tc>
        <w:tc>
          <w:tcPr>
            <w:tcW w:w="1596" w:type="dxa"/>
          </w:tcPr>
          <w:p w:rsidR="00B100D4" w:rsidRDefault="008A2569" w:rsidP="006B2590">
            <w:pPr>
              <w:pStyle w:val="table"/>
            </w:pPr>
            <w:r>
              <w:t>7</w:t>
            </w:r>
          </w:p>
        </w:tc>
        <w:tc>
          <w:tcPr>
            <w:tcW w:w="1596" w:type="dxa"/>
            <w:noWrap/>
            <w:vAlign w:val="bottom"/>
          </w:tcPr>
          <w:p w:rsidR="00B100D4" w:rsidRDefault="008A2569" w:rsidP="006B2590">
            <w:pPr>
              <w:pStyle w:val="table"/>
            </w:pPr>
            <w:r>
              <w:t>14.04</w:t>
            </w:r>
          </w:p>
        </w:tc>
        <w:tc>
          <w:tcPr>
            <w:tcW w:w="1596" w:type="dxa"/>
            <w:noWrap/>
            <w:vAlign w:val="bottom"/>
          </w:tcPr>
          <w:p w:rsidR="00B100D4" w:rsidRDefault="008A2569" w:rsidP="006B2590">
            <w:pPr>
              <w:pStyle w:val="table"/>
            </w:pPr>
            <w:r>
              <w:t>8.82</w:t>
            </w:r>
          </w:p>
        </w:tc>
        <w:tc>
          <w:tcPr>
            <w:tcW w:w="1603" w:type="dxa"/>
            <w:noWrap/>
            <w:vAlign w:val="bottom"/>
          </w:tcPr>
          <w:p w:rsidR="00B100D4" w:rsidRDefault="008A2569" w:rsidP="006B2590">
            <w:pPr>
              <w:pStyle w:val="table"/>
            </w:pPr>
            <w:r>
              <w:t>8.67</w:t>
            </w:r>
          </w:p>
        </w:tc>
      </w:tr>
      <w:tr w:rsidR="00B100D4" w:rsidTr="00040789">
        <w:trPr>
          <w:trHeight w:val="306"/>
        </w:trPr>
        <w:tc>
          <w:tcPr>
            <w:tcW w:w="1327" w:type="dxa"/>
            <w:noWrap/>
          </w:tcPr>
          <w:p w:rsidR="00B100D4" w:rsidRDefault="008A2569" w:rsidP="006B2590">
            <w:pPr>
              <w:pStyle w:val="table"/>
            </w:pPr>
            <w:r>
              <w:t>M17</w:t>
            </w:r>
          </w:p>
        </w:tc>
        <w:tc>
          <w:tcPr>
            <w:tcW w:w="1597" w:type="dxa"/>
            <w:noWrap/>
          </w:tcPr>
          <w:p w:rsidR="00B100D4" w:rsidRDefault="008A2569" w:rsidP="006B2590">
            <w:pPr>
              <w:pStyle w:val="table"/>
            </w:pPr>
            <w:r>
              <w:t>8</w:t>
            </w:r>
          </w:p>
        </w:tc>
        <w:tc>
          <w:tcPr>
            <w:tcW w:w="1597" w:type="dxa"/>
            <w:noWrap/>
            <w:vAlign w:val="bottom"/>
          </w:tcPr>
          <w:p w:rsidR="00B100D4" w:rsidRDefault="008A2569" w:rsidP="006B2590">
            <w:pPr>
              <w:pStyle w:val="table"/>
            </w:pPr>
            <w:r>
              <w:t>12.94</w:t>
            </w:r>
          </w:p>
        </w:tc>
        <w:tc>
          <w:tcPr>
            <w:tcW w:w="1596" w:type="dxa"/>
            <w:noWrap/>
            <w:vAlign w:val="bottom"/>
          </w:tcPr>
          <w:p w:rsidR="00B100D4" w:rsidRDefault="008A2569" w:rsidP="006B2590">
            <w:pPr>
              <w:pStyle w:val="table"/>
            </w:pPr>
            <w:r>
              <w:t>7.43</w:t>
            </w:r>
          </w:p>
        </w:tc>
        <w:tc>
          <w:tcPr>
            <w:tcW w:w="1597" w:type="dxa"/>
            <w:noWrap/>
            <w:vAlign w:val="bottom"/>
          </w:tcPr>
          <w:p w:rsidR="00B100D4" w:rsidRDefault="008A2569" w:rsidP="006B2590">
            <w:pPr>
              <w:pStyle w:val="table"/>
            </w:pPr>
            <w:r>
              <w:t>5.1</w:t>
            </w:r>
          </w:p>
        </w:tc>
        <w:tc>
          <w:tcPr>
            <w:tcW w:w="1596" w:type="dxa"/>
          </w:tcPr>
          <w:p w:rsidR="00B100D4" w:rsidRDefault="008A2569" w:rsidP="006B2590">
            <w:pPr>
              <w:pStyle w:val="table"/>
            </w:pPr>
            <w:r>
              <w:t>7</w:t>
            </w:r>
          </w:p>
        </w:tc>
        <w:tc>
          <w:tcPr>
            <w:tcW w:w="1596" w:type="dxa"/>
            <w:noWrap/>
            <w:vAlign w:val="bottom"/>
          </w:tcPr>
          <w:p w:rsidR="00B100D4" w:rsidRDefault="008A2569" w:rsidP="006B2590">
            <w:pPr>
              <w:pStyle w:val="table"/>
            </w:pPr>
            <w:r>
              <w:t>12.1</w:t>
            </w:r>
          </w:p>
        </w:tc>
        <w:tc>
          <w:tcPr>
            <w:tcW w:w="1596" w:type="dxa"/>
            <w:noWrap/>
            <w:vAlign w:val="bottom"/>
          </w:tcPr>
          <w:p w:rsidR="00B100D4" w:rsidRDefault="008A2569" w:rsidP="006B2590">
            <w:pPr>
              <w:pStyle w:val="table"/>
            </w:pPr>
            <w:r>
              <w:t>7.15</w:t>
            </w:r>
          </w:p>
        </w:tc>
        <w:tc>
          <w:tcPr>
            <w:tcW w:w="1603" w:type="dxa"/>
            <w:noWrap/>
            <w:vAlign w:val="bottom"/>
          </w:tcPr>
          <w:p w:rsidR="00B100D4" w:rsidRDefault="008A2569" w:rsidP="006B2590">
            <w:pPr>
              <w:pStyle w:val="table"/>
            </w:pPr>
            <w:r>
              <w:t>5.52</w:t>
            </w:r>
          </w:p>
        </w:tc>
      </w:tr>
      <w:tr w:rsidR="00B100D4" w:rsidTr="00040789">
        <w:trPr>
          <w:trHeight w:val="306"/>
        </w:trPr>
        <w:tc>
          <w:tcPr>
            <w:tcW w:w="1327" w:type="dxa"/>
            <w:noWrap/>
          </w:tcPr>
          <w:p w:rsidR="00B100D4" w:rsidRDefault="008A2569" w:rsidP="006B2590">
            <w:pPr>
              <w:pStyle w:val="table"/>
            </w:pPr>
            <w:r>
              <w:t>M21</w:t>
            </w:r>
          </w:p>
        </w:tc>
        <w:tc>
          <w:tcPr>
            <w:tcW w:w="1597" w:type="dxa"/>
            <w:noWrap/>
          </w:tcPr>
          <w:p w:rsidR="00B100D4" w:rsidRDefault="008A2569" w:rsidP="006B2590">
            <w:pPr>
              <w:pStyle w:val="table"/>
            </w:pPr>
            <w:r>
              <w:t>8</w:t>
            </w:r>
          </w:p>
        </w:tc>
        <w:tc>
          <w:tcPr>
            <w:tcW w:w="1597" w:type="dxa"/>
            <w:noWrap/>
            <w:vAlign w:val="bottom"/>
          </w:tcPr>
          <w:p w:rsidR="00B100D4" w:rsidRDefault="008A2569" w:rsidP="006B2590">
            <w:pPr>
              <w:pStyle w:val="table"/>
            </w:pPr>
            <w:r>
              <w:t>16.12</w:t>
            </w:r>
          </w:p>
        </w:tc>
        <w:tc>
          <w:tcPr>
            <w:tcW w:w="1596" w:type="dxa"/>
            <w:noWrap/>
            <w:vAlign w:val="bottom"/>
          </w:tcPr>
          <w:p w:rsidR="00B100D4" w:rsidRDefault="008A2569" w:rsidP="006B2590">
            <w:pPr>
              <w:pStyle w:val="table"/>
            </w:pPr>
            <w:r>
              <w:t>11.95</w:t>
            </w:r>
          </w:p>
        </w:tc>
        <w:tc>
          <w:tcPr>
            <w:tcW w:w="1597" w:type="dxa"/>
            <w:noWrap/>
            <w:vAlign w:val="bottom"/>
          </w:tcPr>
          <w:p w:rsidR="00B100D4" w:rsidRDefault="008A2569" w:rsidP="006B2590">
            <w:pPr>
              <w:pStyle w:val="table"/>
            </w:pPr>
            <w:r>
              <w:t>2.49</w:t>
            </w:r>
          </w:p>
        </w:tc>
        <w:tc>
          <w:tcPr>
            <w:tcW w:w="1596" w:type="dxa"/>
          </w:tcPr>
          <w:p w:rsidR="00B100D4" w:rsidRDefault="008A2569" w:rsidP="006B2590">
            <w:pPr>
              <w:pStyle w:val="table"/>
            </w:pPr>
            <w:r>
              <w:t>7</w:t>
            </w:r>
          </w:p>
        </w:tc>
        <w:tc>
          <w:tcPr>
            <w:tcW w:w="1596" w:type="dxa"/>
            <w:noWrap/>
            <w:vAlign w:val="bottom"/>
          </w:tcPr>
          <w:p w:rsidR="00B100D4" w:rsidRDefault="008A2569" w:rsidP="006B2590">
            <w:pPr>
              <w:pStyle w:val="table"/>
            </w:pPr>
            <w:r>
              <w:t>15.21</w:t>
            </w:r>
          </w:p>
        </w:tc>
        <w:tc>
          <w:tcPr>
            <w:tcW w:w="1596" w:type="dxa"/>
            <w:noWrap/>
            <w:vAlign w:val="bottom"/>
          </w:tcPr>
          <w:p w:rsidR="00B100D4" w:rsidRDefault="008A2569" w:rsidP="006B2590">
            <w:pPr>
              <w:pStyle w:val="table"/>
            </w:pPr>
            <w:r>
              <w:t>12.23</w:t>
            </w:r>
          </w:p>
        </w:tc>
        <w:tc>
          <w:tcPr>
            <w:tcW w:w="1603" w:type="dxa"/>
            <w:noWrap/>
            <w:vAlign w:val="bottom"/>
          </w:tcPr>
          <w:p w:rsidR="00B100D4" w:rsidRDefault="008A2569" w:rsidP="006B2590">
            <w:pPr>
              <w:pStyle w:val="table"/>
            </w:pPr>
            <w:r>
              <w:t>2.79</w:t>
            </w:r>
          </w:p>
        </w:tc>
      </w:tr>
      <w:tr w:rsidR="00B100D4" w:rsidTr="00040789">
        <w:trPr>
          <w:trHeight w:val="306"/>
        </w:trPr>
        <w:tc>
          <w:tcPr>
            <w:tcW w:w="1327" w:type="dxa"/>
            <w:noWrap/>
          </w:tcPr>
          <w:p w:rsidR="00B100D4" w:rsidRDefault="008A2569" w:rsidP="006B2590">
            <w:pPr>
              <w:pStyle w:val="table"/>
            </w:pPr>
            <w:proofErr w:type="spellStart"/>
            <w:r>
              <w:t>average</w:t>
            </w:r>
            <w:proofErr w:type="spellEnd"/>
          </w:p>
        </w:tc>
        <w:tc>
          <w:tcPr>
            <w:tcW w:w="1597" w:type="dxa"/>
            <w:noWrap/>
          </w:tcPr>
          <w:p w:rsidR="00B100D4" w:rsidRDefault="00B100D4" w:rsidP="006B2590">
            <w:pPr>
              <w:pStyle w:val="table"/>
            </w:pPr>
          </w:p>
        </w:tc>
        <w:tc>
          <w:tcPr>
            <w:tcW w:w="1597" w:type="dxa"/>
            <w:noWrap/>
          </w:tcPr>
          <w:p w:rsidR="00B100D4" w:rsidRDefault="008A2569" w:rsidP="006B2590">
            <w:pPr>
              <w:pStyle w:val="table"/>
            </w:pPr>
            <w:r>
              <w:t>14.8</w:t>
            </w:r>
          </w:p>
        </w:tc>
        <w:tc>
          <w:tcPr>
            <w:tcW w:w="1596" w:type="dxa"/>
            <w:noWrap/>
          </w:tcPr>
          <w:p w:rsidR="00B100D4" w:rsidRDefault="008A2569" w:rsidP="006B2590">
            <w:pPr>
              <w:pStyle w:val="table"/>
            </w:pPr>
            <w:r>
              <w:t>12.3</w:t>
            </w:r>
          </w:p>
        </w:tc>
        <w:tc>
          <w:tcPr>
            <w:tcW w:w="1597" w:type="dxa"/>
            <w:noWrap/>
          </w:tcPr>
          <w:p w:rsidR="00B100D4" w:rsidRDefault="008A2569" w:rsidP="006B2590">
            <w:pPr>
              <w:pStyle w:val="table"/>
            </w:pPr>
            <w:r>
              <w:t>7.7</w:t>
            </w:r>
          </w:p>
        </w:tc>
        <w:tc>
          <w:tcPr>
            <w:tcW w:w="1596" w:type="dxa"/>
          </w:tcPr>
          <w:p w:rsidR="00B100D4" w:rsidRDefault="00B100D4" w:rsidP="006B2590">
            <w:pPr>
              <w:pStyle w:val="table"/>
            </w:pPr>
          </w:p>
        </w:tc>
        <w:tc>
          <w:tcPr>
            <w:tcW w:w="1596" w:type="dxa"/>
            <w:noWrap/>
          </w:tcPr>
          <w:p w:rsidR="00B100D4" w:rsidRDefault="008A2569" w:rsidP="006B2590">
            <w:pPr>
              <w:pStyle w:val="table"/>
            </w:pPr>
            <w:r>
              <w:t xml:space="preserve">14.5 </w:t>
            </w:r>
          </w:p>
        </w:tc>
        <w:tc>
          <w:tcPr>
            <w:tcW w:w="1596" w:type="dxa"/>
            <w:noWrap/>
          </w:tcPr>
          <w:p w:rsidR="00B100D4" w:rsidRDefault="008A2569" w:rsidP="006B2590">
            <w:pPr>
              <w:pStyle w:val="table"/>
            </w:pPr>
            <w:r>
              <w:t xml:space="preserve">12.2  </w:t>
            </w:r>
          </w:p>
        </w:tc>
        <w:tc>
          <w:tcPr>
            <w:tcW w:w="1603" w:type="dxa"/>
            <w:noWrap/>
          </w:tcPr>
          <w:p w:rsidR="00B100D4" w:rsidRDefault="008A2569" w:rsidP="006B2590">
            <w:pPr>
              <w:pStyle w:val="table"/>
            </w:pPr>
            <w:r>
              <w:t>6.2</w:t>
            </w:r>
          </w:p>
        </w:tc>
      </w:tr>
    </w:tbl>
    <w:p w:rsidR="00B100D4" w:rsidRDefault="00B100D4">
      <w:pPr>
        <w:rPr>
          <w:b/>
          <w:lang w:eastAsia="de-DE"/>
        </w:rPr>
      </w:pPr>
    </w:p>
    <w:p w:rsidR="00B100D4" w:rsidRDefault="00B100D4">
      <w:pPr>
        <w:rPr>
          <w:b/>
        </w:rPr>
      </w:pPr>
    </w:p>
    <w:sectPr w:rsidR="00B100D4">
      <w:pgSz w:w="15840" w:h="12240" w:orient="landscape"/>
      <w:pgMar w:top="720" w:right="720" w:bottom="720" w:left="72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60C00938" w16cex:dateUtc="2022-05-16T11:17:12Z"/>
  <w16cex:commentExtensible w16cex:durableId="3B2969A0" w16cex:dateUtc="2022-05-16T11:14:10Z"/>
  <w16cex:commentExtensible w16cex:durableId="152F5A94" w16cex:dateUtc="2022-05-25T15:25:06Z"/>
  <w16cex:commentExtensible w16cex:durableId="1DFD2639" w16cex:dateUtc="2022-05-25T15:23:19Z"/>
  <w16cex:commentExtensible w16cex:durableId="7F9E56F9" w16cex:dateUtc="2022-05-11T10:09:54Z"/>
  <w16cex:commentExtensible w16cex:durableId="206D46DB" w16cex:dateUtc="2022-05-25T12:03:19Z"/>
  <w16cex:commentExtensible w16cex:durableId="51C3191A" w16cex:dateUtc="2022-05-16T10:54:42Z"/>
</w16cex:commentsExtensible>
</file>

<file path=word/commentsIds.xml><?xml version="1.0" encoding="utf-8"?>
<w16cid:commentsIds xmlns:mc="http://schemas.openxmlformats.org/markup-compatibility/2006" xmlns:w16cid="http://schemas.microsoft.com/office/word/2016/wordml/cid" mc:Ignorable="w16cid">
  <w16cid:commentId w16cid:paraId="00000002" w16cid:durableId="60C00938"/>
  <w16cid:commentId w16cid:paraId="00000003" w16cid:durableId="3B2969A0"/>
  <w16cid:commentId w16cid:paraId="00000004" w16cid:durableId="152F5A94"/>
  <w16cid:commentId w16cid:paraId="00000005" w16cid:durableId="1DFD2639"/>
  <w16cid:commentId w16cid:paraId="00000006" w16cid:durableId="7F9E56F9"/>
  <w16cid:commentId w16cid:paraId="00000007" w16cid:durableId="206D46DB"/>
  <w16cid:commentId w16cid:paraId="00000009" w16cid:durableId="51C3191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5972" w:rsidRDefault="00035972">
      <w:pPr>
        <w:spacing w:after="0" w:line="240" w:lineRule="auto"/>
      </w:pPr>
      <w:r>
        <w:separator/>
      </w:r>
    </w:p>
  </w:endnote>
  <w:endnote w:type="continuationSeparator" w:id="0">
    <w:p w:rsidR="00035972" w:rsidRDefault="00035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5972" w:rsidRDefault="00035972">
      <w:pPr>
        <w:spacing w:after="0" w:line="240" w:lineRule="auto"/>
      </w:pPr>
      <w:r>
        <w:separator/>
      </w:r>
    </w:p>
  </w:footnote>
  <w:footnote w:type="continuationSeparator" w:id="0">
    <w:p w:rsidR="00035972" w:rsidRDefault="0003597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00D4"/>
    <w:rsid w:val="00035972"/>
    <w:rsid w:val="00040789"/>
    <w:rsid w:val="00040CA8"/>
    <w:rsid w:val="000946C6"/>
    <w:rsid w:val="000A3935"/>
    <w:rsid w:val="001661A7"/>
    <w:rsid w:val="00167C4B"/>
    <w:rsid w:val="00183FF4"/>
    <w:rsid w:val="002A46EC"/>
    <w:rsid w:val="002F3007"/>
    <w:rsid w:val="0030547F"/>
    <w:rsid w:val="003271E2"/>
    <w:rsid w:val="00397DF4"/>
    <w:rsid w:val="004C6309"/>
    <w:rsid w:val="00652824"/>
    <w:rsid w:val="006B2590"/>
    <w:rsid w:val="00762EAA"/>
    <w:rsid w:val="008262F9"/>
    <w:rsid w:val="0085383C"/>
    <w:rsid w:val="00863BE5"/>
    <w:rsid w:val="00867786"/>
    <w:rsid w:val="008A2569"/>
    <w:rsid w:val="008C0FE3"/>
    <w:rsid w:val="008C1651"/>
    <w:rsid w:val="008C728C"/>
    <w:rsid w:val="008F517F"/>
    <w:rsid w:val="009023C1"/>
    <w:rsid w:val="009218B3"/>
    <w:rsid w:val="00A372FF"/>
    <w:rsid w:val="00A55D6D"/>
    <w:rsid w:val="00A94CD2"/>
    <w:rsid w:val="00AC32FC"/>
    <w:rsid w:val="00B100D4"/>
    <w:rsid w:val="00B31C5A"/>
    <w:rsid w:val="00B33F82"/>
    <w:rsid w:val="00BC3F07"/>
    <w:rsid w:val="00BF0B65"/>
    <w:rsid w:val="00C0274C"/>
    <w:rsid w:val="00CD271D"/>
    <w:rsid w:val="00CF6C5B"/>
    <w:rsid w:val="00DA7C86"/>
    <w:rsid w:val="00DE0742"/>
    <w:rsid w:val="00E1318A"/>
    <w:rsid w:val="00E46547"/>
    <w:rsid w:val="00E7759D"/>
    <w:rsid w:val="00EA377A"/>
    <w:rsid w:val="00F34966"/>
    <w:rsid w:val="00F715EE"/>
    <w:rsid w:val="00FA7D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55D6D"/>
    <w:pPr>
      <w:ind w:firstLine="720"/>
    </w:pPr>
    <w:rPr>
      <w:rFonts w:ascii="Times New Roman" w:hAnsi="Times New Roman"/>
      <w:sz w:val="24"/>
    </w:rPr>
  </w:style>
  <w:style w:type="paragraph" w:styleId="berschrift1">
    <w:name w:val="heading 1"/>
    <w:basedOn w:val="Standard"/>
    <w:next w:val="Standard"/>
    <w:link w:val="berschrift1Zchn"/>
    <w:uiPriority w:val="9"/>
    <w:qFormat/>
    <w:pPr>
      <w:keepNext/>
      <w:keepLines/>
      <w:spacing w:before="480" w:after="200"/>
      <w:outlineLvl w:val="0"/>
    </w:pPr>
    <w:rPr>
      <w:rFonts w:ascii="Arial" w:eastAsia="Arial" w:hAnsi="Arial" w:cs="Arial"/>
      <w:sz w:val="40"/>
      <w:szCs w:val="40"/>
    </w:rPr>
  </w:style>
  <w:style w:type="paragraph" w:styleId="berschrift2">
    <w:name w:val="heading 2"/>
    <w:basedOn w:val="Standard"/>
    <w:next w:val="Standard"/>
    <w:link w:val="berschrift2Zchn"/>
    <w:uiPriority w:val="9"/>
    <w:semiHidden/>
    <w:unhideWhenUsed/>
    <w:qFormat/>
    <w:pPr>
      <w:keepNext/>
      <w:keepLines/>
      <w:spacing w:before="40" w:after="0" w:line="256" w:lineRule="auto"/>
      <w:outlineLvl w:val="1"/>
    </w:pPr>
    <w:rPr>
      <w:rFonts w:asciiTheme="majorHAnsi" w:eastAsiaTheme="majorEastAsia" w:hAnsiTheme="majorHAnsi" w:cstheme="majorBidi"/>
      <w:color w:val="2E74B5" w:themeColor="accent1" w:themeShade="BF"/>
      <w:sz w:val="26"/>
      <w:szCs w:val="26"/>
    </w:rPr>
  </w:style>
  <w:style w:type="paragraph" w:styleId="berschrift3">
    <w:name w:val="heading 3"/>
    <w:basedOn w:val="Standard"/>
    <w:next w:val="Standard"/>
    <w:link w:val="berschrift3Zchn"/>
    <w:uiPriority w:val="9"/>
    <w:unhideWhenUsed/>
    <w:qFormat/>
    <w:pPr>
      <w:keepNext/>
      <w:keepLines/>
      <w:spacing w:before="320" w:after="200"/>
      <w:outlineLvl w:val="2"/>
    </w:pPr>
    <w:rPr>
      <w:rFonts w:ascii="Arial" w:eastAsia="Arial" w:hAnsi="Arial" w:cs="Arial"/>
      <w:sz w:val="30"/>
      <w:szCs w:val="30"/>
    </w:rPr>
  </w:style>
  <w:style w:type="paragraph" w:styleId="berschrift4">
    <w:name w:val="heading 4"/>
    <w:basedOn w:val="Standard"/>
    <w:next w:val="Standard"/>
    <w:link w:val="berschrift4Zchn"/>
    <w:uiPriority w:val="9"/>
    <w:unhideWhenUsed/>
    <w:qFormat/>
    <w:pPr>
      <w:keepNext/>
      <w:keepLines/>
      <w:spacing w:before="320" w:after="200"/>
      <w:outlineLvl w:val="3"/>
    </w:pPr>
    <w:rPr>
      <w:rFonts w:ascii="Arial" w:eastAsia="Arial" w:hAnsi="Arial" w:cs="Arial"/>
      <w:b/>
      <w:bCs/>
      <w:sz w:val="26"/>
      <w:szCs w:val="26"/>
    </w:rPr>
  </w:style>
  <w:style w:type="paragraph" w:styleId="berschrift5">
    <w:name w:val="heading 5"/>
    <w:basedOn w:val="Standard"/>
    <w:next w:val="Standard"/>
    <w:link w:val="berschrift5Zchn"/>
    <w:uiPriority w:val="9"/>
    <w:unhideWhenUsed/>
    <w:qFormat/>
    <w:pPr>
      <w:keepNext/>
      <w:keepLines/>
      <w:spacing w:before="320" w:after="200"/>
      <w:outlineLvl w:val="4"/>
    </w:pPr>
    <w:rPr>
      <w:rFonts w:ascii="Arial" w:eastAsia="Arial" w:hAnsi="Arial" w:cs="Arial"/>
      <w:b/>
      <w:bCs/>
      <w:szCs w:val="24"/>
    </w:rPr>
  </w:style>
  <w:style w:type="paragraph" w:styleId="berschrift6">
    <w:name w:val="heading 6"/>
    <w:basedOn w:val="Standard"/>
    <w:next w:val="Standard"/>
    <w:link w:val="berschrift6Zchn"/>
    <w:uiPriority w:val="9"/>
    <w:unhideWhenUsed/>
    <w:qFormat/>
    <w:pPr>
      <w:keepNext/>
      <w:keepLines/>
      <w:spacing w:before="320" w:after="200"/>
      <w:outlineLvl w:val="5"/>
    </w:pPr>
    <w:rPr>
      <w:rFonts w:ascii="Arial" w:eastAsia="Arial" w:hAnsi="Arial" w:cs="Arial"/>
      <w:b/>
      <w:bCs/>
      <w:sz w:val="22"/>
    </w:rPr>
  </w:style>
  <w:style w:type="paragraph" w:styleId="berschrift7">
    <w:name w:val="heading 7"/>
    <w:basedOn w:val="Standard"/>
    <w:next w:val="Standard"/>
    <w:link w:val="berschrift7Zchn"/>
    <w:uiPriority w:val="9"/>
    <w:unhideWhenUsed/>
    <w:qFormat/>
    <w:pPr>
      <w:keepNext/>
      <w:keepLines/>
      <w:spacing w:before="320" w:after="200"/>
      <w:outlineLvl w:val="6"/>
    </w:pPr>
    <w:rPr>
      <w:rFonts w:ascii="Arial" w:eastAsia="Arial" w:hAnsi="Arial" w:cs="Arial"/>
      <w:b/>
      <w:bCs/>
      <w:i/>
      <w:iCs/>
      <w:sz w:val="22"/>
    </w:rPr>
  </w:style>
  <w:style w:type="paragraph" w:styleId="berschrift8">
    <w:name w:val="heading 8"/>
    <w:basedOn w:val="Standard"/>
    <w:next w:val="Standard"/>
    <w:link w:val="berschrift8Zchn"/>
    <w:uiPriority w:val="9"/>
    <w:unhideWhenUsed/>
    <w:qFormat/>
    <w:pPr>
      <w:keepNext/>
      <w:keepLines/>
      <w:spacing w:before="320" w:after="200"/>
      <w:outlineLvl w:val="7"/>
    </w:pPr>
    <w:rPr>
      <w:rFonts w:ascii="Arial" w:eastAsia="Arial" w:hAnsi="Arial" w:cs="Arial"/>
      <w:i/>
      <w:iCs/>
      <w:sz w:val="22"/>
    </w:rPr>
  </w:style>
  <w:style w:type="paragraph" w:styleId="berschrift9">
    <w:name w:val="heading 9"/>
    <w:basedOn w:val="Standard"/>
    <w:next w:val="Standard"/>
    <w:link w:val="berschrift9Zchn"/>
    <w:uiPriority w:val="9"/>
    <w:unhideWhenUsed/>
    <w:qFormat/>
    <w:pPr>
      <w:keepNext/>
      <w:keepLines/>
      <w:spacing w:before="320" w:after="200"/>
      <w:outlineLvl w:val="8"/>
    </w:pPr>
    <w:rPr>
      <w:rFonts w:ascii="Arial" w:eastAsia="Arial" w:hAnsi="Arial" w:cs="Arial"/>
      <w:i/>
      <w:iCs/>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Char">
    <w:name w:val="Heading 1 Char"/>
    <w:basedOn w:val="Absatz-Standardschriftart"/>
    <w:uiPriority w:val="9"/>
    <w:rPr>
      <w:rFonts w:ascii="Arial" w:eastAsia="Arial" w:hAnsi="Arial" w:cs="Arial"/>
      <w:sz w:val="40"/>
      <w:szCs w:val="40"/>
    </w:rPr>
  </w:style>
  <w:style w:type="character" w:customStyle="1" w:styleId="Heading3Char">
    <w:name w:val="Heading 3 Char"/>
    <w:basedOn w:val="Absatz-Standardschriftart"/>
    <w:uiPriority w:val="9"/>
    <w:rPr>
      <w:rFonts w:ascii="Arial" w:eastAsia="Arial" w:hAnsi="Arial" w:cs="Arial"/>
      <w:sz w:val="30"/>
      <w:szCs w:val="30"/>
    </w:rPr>
  </w:style>
  <w:style w:type="character" w:customStyle="1" w:styleId="Heading4Char">
    <w:name w:val="Heading 4 Char"/>
    <w:basedOn w:val="Absatz-Standardschriftart"/>
    <w:uiPriority w:val="9"/>
    <w:rPr>
      <w:rFonts w:ascii="Arial" w:eastAsia="Arial" w:hAnsi="Arial" w:cs="Arial"/>
      <w:b/>
      <w:bCs/>
      <w:sz w:val="26"/>
      <w:szCs w:val="26"/>
    </w:rPr>
  </w:style>
  <w:style w:type="character" w:customStyle="1" w:styleId="Heading5Char">
    <w:name w:val="Heading 5 Char"/>
    <w:basedOn w:val="Absatz-Standardschriftart"/>
    <w:uiPriority w:val="9"/>
    <w:rPr>
      <w:rFonts w:ascii="Arial" w:eastAsia="Arial" w:hAnsi="Arial" w:cs="Arial"/>
      <w:b/>
      <w:bCs/>
      <w:sz w:val="24"/>
      <w:szCs w:val="24"/>
    </w:rPr>
  </w:style>
  <w:style w:type="character" w:customStyle="1" w:styleId="Heading6Char">
    <w:name w:val="Heading 6 Char"/>
    <w:basedOn w:val="Absatz-Standardschriftart"/>
    <w:uiPriority w:val="9"/>
    <w:rPr>
      <w:rFonts w:ascii="Arial" w:eastAsia="Arial" w:hAnsi="Arial" w:cs="Arial"/>
      <w:b/>
      <w:bCs/>
      <w:sz w:val="22"/>
      <w:szCs w:val="22"/>
    </w:rPr>
  </w:style>
  <w:style w:type="character" w:customStyle="1" w:styleId="Heading7Char">
    <w:name w:val="Heading 7 Char"/>
    <w:basedOn w:val="Absatz-Standardschriftart"/>
    <w:uiPriority w:val="9"/>
    <w:rPr>
      <w:rFonts w:ascii="Arial" w:eastAsia="Arial" w:hAnsi="Arial" w:cs="Arial"/>
      <w:b/>
      <w:bCs/>
      <w:i/>
      <w:iCs/>
      <w:sz w:val="22"/>
      <w:szCs w:val="22"/>
    </w:rPr>
  </w:style>
  <w:style w:type="character" w:customStyle="1" w:styleId="Heading8Char">
    <w:name w:val="Heading 8 Char"/>
    <w:basedOn w:val="Absatz-Standardschriftart"/>
    <w:uiPriority w:val="9"/>
    <w:rPr>
      <w:rFonts w:ascii="Arial" w:eastAsia="Arial" w:hAnsi="Arial" w:cs="Arial"/>
      <w:i/>
      <w:iCs/>
      <w:sz w:val="22"/>
      <w:szCs w:val="22"/>
    </w:rPr>
  </w:style>
  <w:style w:type="character" w:customStyle="1" w:styleId="Heading9Char">
    <w:name w:val="Heading 9 Char"/>
    <w:basedOn w:val="Absatz-Standardschriftart"/>
    <w:uiPriority w:val="9"/>
    <w:rPr>
      <w:rFonts w:ascii="Arial" w:eastAsia="Arial" w:hAnsi="Arial" w:cs="Arial"/>
      <w:i/>
      <w:iCs/>
      <w:sz w:val="21"/>
      <w:szCs w:val="21"/>
    </w:rPr>
  </w:style>
  <w:style w:type="character" w:customStyle="1" w:styleId="TitleChar">
    <w:name w:val="Title Char"/>
    <w:basedOn w:val="Absatz-Standardschriftart"/>
    <w:uiPriority w:val="10"/>
    <w:rPr>
      <w:sz w:val="48"/>
      <w:szCs w:val="48"/>
    </w:rPr>
  </w:style>
  <w:style w:type="character" w:customStyle="1" w:styleId="SubtitleChar">
    <w:name w:val="Subtitle Char"/>
    <w:basedOn w:val="Absatz-Standardschriftart"/>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HeaderChar">
    <w:name w:val="Header Char"/>
    <w:basedOn w:val="Absatz-Standardschriftart"/>
    <w:uiPriority w:val="99"/>
  </w:style>
  <w:style w:type="character" w:customStyle="1" w:styleId="CaptionChar">
    <w:name w:val="Caption Char"/>
    <w:uiPriority w:val="99"/>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berschrift1Zchn">
    <w:name w:val="Überschrift 1 Zchn"/>
    <w:basedOn w:val="Absatz-Standardschriftart"/>
    <w:link w:val="berschrift1"/>
    <w:uiPriority w:val="9"/>
    <w:rPr>
      <w:rFonts w:ascii="Arial" w:eastAsia="Arial" w:hAnsi="Arial" w:cs="Arial"/>
      <w:sz w:val="40"/>
      <w:szCs w:val="40"/>
    </w:rPr>
  </w:style>
  <w:style w:type="character" w:customStyle="1" w:styleId="Heading2Char">
    <w:name w:val="Heading 2 Char"/>
    <w:basedOn w:val="Absatz-Standardschriftart"/>
    <w:uiPriority w:val="9"/>
    <w:rPr>
      <w:rFonts w:ascii="Arial" w:eastAsia="Arial" w:hAnsi="Arial" w:cs="Arial"/>
      <w:sz w:val="34"/>
    </w:rPr>
  </w:style>
  <w:style w:type="character" w:customStyle="1" w:styleId="berschrift3Zchn">
    <w:name w:val="Überschrift 3 Zchn"/>
    <w:basedOn w:val="Absatz-Standardschriftart"/>
    <w:link w:val="berschrift3"/>
    <w:uiPriority w:val="9"/>
    <w:rPr>
      <w:rFonts w:ascii="Arial" w:eastAsia="Arial" w:hAnsi="Arial" w:cs="Arial"/>
      <w:sz w:val="30"/>
      <w:szCs w:val="30"/>
    </w:rPr>
  </w:style>
  <w:style w:type="character" w:customStyle="1" w:styleId="berschrift4Zchn">
    <w:name w:val="Überschrift 4 Zchn"/>
    <w:basedOn w:val="Absatz-Standardschriftart"/>
    <w:link w:val="berschrift4"/>
    <w:uiPriority w:val="9"/>
    <w:rPr>
      <w:rFonts w:ascii="Arial" w:eastAsia="Arial" w:hAnsi="Arial" w:cs="Arial"/>
      <w:b/>
      <w:bCs/>
      <w:sz w:val="26"/>
      <w:szCs w:val="26"/>
    </w:rPr>
  </w:style>
  <w:style w:type="character" w:customStyle="1" w:styleId="berschrift5Zchn">
    <w:name w:val="Überschrift 5 Zchn"/>
    <w:basedOn w:val="Absatz-Standardschriftart"/>
    <w:link w:val="berschrift5"/>
    <w:uiPriority w:val="9"/>
    <w:rPr>
      <w:rFonts w:ascii="Arial" w:eastAsia="Arial" w:hAnsi="Arial" w:cs="Arial"/>
      <w:b/>
      <w:bCs/>
      <w:sz w:val="24"/>
      <w:szCs w:val="24"/>
    </w:rPr>
  </w:style>
  <w:style w:type="character" w:customStyle="1" w:styleId="berschrift6Zchn">
    <w:name w:val="Überschrift 6 Zchn"/>
    <w:basedOn w:val="Absatz-Standardschriftart"/>
    <w:link w:val="berschrift6"/>
    <w:uiPriority w:val="9"/>
    <w:rPr>
      <w:rFonts w:ascii="Arial" w:eastAsia="Arial" w:hAnsi="Arial" w:cs="Arial"/>
      <w:b/>
      <w:bCs/>
      <w:sz w:val="22"/>
      <w:szCs w:val="22"/>
    </w:rPr>
  </w:style>
  <w:style w:type="character" w:customStyle="1" w:styleId="berschrift7Zchn">
    <w:name w:val="Überschrift 7 Zchn"/>
    <w:basedOn w:val="Absatz-Standardschriftart"/>
    <w:link w:val="berschrift7"/>
    <w:uiPriority w:val="9"/>
    <w:rPr>
      <w:rFonts w:ascii="Arial" w:eastAsia="Arial" w:hAnsi="Arial" w:cs="Arial"/>
      <w:b/>
      <w:bCs/>
      <w:i/>
      <w:iCs/>
      <w:sz w:val="22"/>
      <w:szCs w:val="22"/>
    </w:rPr>
  </w:style>
  <w:style w:type="character" w:customStyle="1" w:styleId="berschrift8Zchn">
    <w:name w:val="Überschrift 8 Zchn"/>
    <w:basedOn w:val="Absatz-Standardschriftart"/>
    <w:link w:val="berschrift8"/>
    <w:uiPriority w:val="9"/>
    <w:rPr>
      <w:rFonts w:ascii="Arial" w:eastAsia="Arial" w:hAnsi="Arial" w:cs="Arial"/>
      <w:i/>
      <w:iCs/>
      <w:sz w:val="22"/>
      <w:szCs w:val="22"/>
    </w:rPr>
  </w:style>
  <w:style w:type="character" w:customStyle="1" w:styleId="berschrift9Zchn">
    <w:name w:val="Überschrift 9 Zchn"/>
    <w:basedOn w:val="Absatz-Standardschriftart"/>
    <w:link w:val="berschrift9"/>
    <w:uiPriority w:val="9"/>
    <w:rPr>
      <w:rFonts w:ascii="Arial" w:eastAsia="Arial" w:hAnsi="Arial" w:cs="Arial"/>
      <w:i/>
      <w:iCs/>
      <w:sz w:val="21"/>
      <w:szCs w:val="21"/>
    </w:rPr>
  </w:style>
  <w:style w:type="paragraph" w:styleId="Listenabsatz">
    <w:name w:val="List Paragraph"/>
    <w:basedOn w:val="Standard"/>
    <w:uiPriority w:val="34"/>
    <w:qFormat/>
    <w:pPr>
      <w:ind w:left="720"/>
      <w:contextualSpacing/>
    </w:pPr>
  </w:style>
  <w:style w:type="paragraph" w:styleId="KeinLeerraum">
    <w:name w:val="No Spacing"/>
    <w:uiPriority w:val="1"/>
    <w:qFormat/>
    <w:pPr>
      <w:spacing w:after="0" w:line="240" w:lineRule="auto"/>
    </w:pPr>
  </w:style>
  <w:style w:type="paragraph" w:styleId="Titel">
    <w:name w:val="Title"/>
    <w:basedOn w:val="Standard"/>
    <w:next w:val="Standard"/>
    <w:link w:val="TitelZchn"/>
    <w:uiPriority w:val="10"/>
    <w:qFormat/>
    <w:pPr>
      <w:spacing w:before="300" w:after="200"/>
      <w:contextualSpacing/>
    </w:pPr>
    <w:rPr>
      <w:sz w:val="48"/>
      <w:szCs w:val="48"/>
    </w:rPr>
  </w:style>
  <w:style w:type="character" w:customStyle="1" w:styleId="TitelZchn">
    <w:name w:val="Titel Zchn"/>
    <w:basedOn w:val="Absatz-Standardschriftart"/>
    <w:link w:val="Titel"/>
    <w:uiPriority w:val="10"/>
    <w:rPr>
      <w:sz w:val="48"/>
      <w:szCs w:val="48"/>
    </w:rPr>
  </w:style>
  <w:style w:type="paragraph" w:styleId="Untertitel">
    <w:name w:val="Subtitle"/>
    <w:basedOn w:val="Standard"/>
    <w:next w:val="Standard"/>
    <w:link w:val="UntertitelZchn"/>
    <w:uiPriority w:val="11"/>
    <w:qFormat/>
    <w:pPr>
      <w:spacing w:before="200" w:after="200"/>
    </w:pPr>
    <w:rPr>
      <w:szCs w:val="24"/>
    </w:rPr>
  </w:style>
  <w:style w:type="character" w:customStyle="1" w:styleId="UntertitelZchn">
    <w:name w:val="Untertitel Zchn"/>
    <w:basedOn w:val="Absatz-Standardschriftart"/>
    <w:link w:val="Untertitel"/>
    <w:uiPriority w:val="11"/>
    <w:rPr>
      <w:sz w:val="24"/>
      <w:szCs w:val="24"/>
    </w:rPr>
  </w:style>
  <w:style w:type="paragraph" w:styleId="Zitat">
    <w:name w:val="Quote"/>
    <w:basedOn w:val="Standard"/>
    <w:next w:val="Standard"/>
    <w:link w:val="ZitatZchn"/>
    <w:uiPriority w:val="29"/>
    <w:qFormat/>
    <w:pPr>
      <w:ind w:left="720" w:right="720"/>
    </w:pPr>
    <w:rPr>
      <w:i/>
    </w:rPr>
  </w:style>
  <w:style w:type="character" w:customStyle="1" w:styleId="ZitatZchn">
    <w:name w:val="Zitat Zchn"/>
    <w:link w:val="Zitat"/>
    <w:uiPriority w:val="29"/>
    <w:rPr>
      <w:i/>
    </w:rPr>
  </w:style>
  <w:style w:type="paragraph" w:styleId="IntensivesZitat">
    <w:name w:val="Intense Quote"/>
    <w:basedOn w:val="Standard"/>
    <w:next w:val="Standard"/>
    <w:link w:val="IntensivesZitatZchn"/>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IntensivesZitatZchn">
    <w:name w:val="Intensives Zitat Zchn"/>
    <w:link w:val="IntensivesZitat"/>
    <w:uiPriority w:val="30"/>
    <w:rPr>
      <w:i/>
    </w:rPr>
  </w:style>
  <w:style w:type="paragraph" w:styleId="Kopfzeile">
    <w:name w:val="header"/>
    <w:basedOn w:val="Standard"/>
    <w:link w:val="KopfzeileZchn"/>
    <w:uiPriority w:val="99"/>
    <w:unhideWhenUsed/>
    <w:pPr>
      <w:tabs>
        <w:tab w:val="center" w:pos="7143"/>
        <w:tab w:val="right" w:pos="14287"/>
      </w:tabs>
      <w:spacing w:after="0" w:line="240" w:lineRule="auto"/>
    </w:pPr>
  </w:style>
  <w:style w:type="character" w:customStyle="1" w:styleId="KopfzeileZchn">
    <w:name w:val="Kopfzeile Zchn"/>
    <w:basedOn w:val="Absatz-Standardschriftart"/>
    <w:link w:val="Kopfzeile"/>
    <w:uiPriority w:val="99"/>
  </w:style>
  <w:style w:type="paragraph" w:styleId="Fuzeile">
    <w:name w:val="footer"/>
    <w:basedOn w:val="Standard"/>
    <w:link w:val="FuzeileZchn"/>
    <w:uiPriority w:val="99"/>
    <w:unhideWhenUsed/>
    <w:pPr>
      <w:tabs>
        <w:tab w:val="center" w:pos="7143"/>
        <w:tab w:val="right" w:pos="14287"/>
      </w:tabs>
      <w:spacing w:after="0" w:line="240" w:lineRule="auto"/>
    </w:pPr>
  </w:style>
  <w:style w:type="character" w:customStyle="1" w:styleId="FooterChar">
    <w:name w:val="Footer Char"/>
    <w:basedOn w:val="Absatz-Standardschriftart"/>
    <w:uiPriority w:val="99"/>
  </w:style>
  <w:style w:type="character" w:customStyle="1" w:styleId="FuzeileZchn">
    <w:name w:val="Fußzeile Zchn"/>
    <w:link w:val="Fuzeile"/>
    <w:uiPriority w:val="99"/>
  </w:style>
  <w:style w:type="table" w:customStyle="1" w:styleId="TableGridLight">
    <w:name w:val="Table Grid Light"/>
    <w:basedOn w:val="NormaleTabelle"/>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customStyle="1" w:styleId="PlainTable1">
    <w:name w:val="Plain Table 1"/>
    <w:basedOn w:val="NormaleTabelle"/>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customStyle="1" w:styleId="PlainTable2">
    <w:name w:val="Plain Table 2"/>
    <w:basedOn w:val="NormaleTabelle"/>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PlainTable3">
    <w:name w:val="Plain Table 3"/>
    <w:basedOn w:val="NormaleTabelle"/>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4">
    <w:name w:val="Plain Table 4"/>
    <w:basedOn w:val="NormaleTabelle"/>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5">
    <w:name w:val="Plain Table 5"/>
    <w:basedOn w:val="NormaleTabelle"/>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GridTable1Light">
    <w:name w:val="Grid Table 1 Light"/>
    <w:basedOn w:val="NormaleTabelle"/>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NormaleTabelle"/>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NormaleTabelle"/>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NormaleTabelle"/>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NormaleTabelle"/>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NormaleTabelle"/>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NormaleTabelle"/>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customStyle="1" w:styleId="GridTable2">
    <w:name w:val="Grid Table 2"/>
    <w:basedOn w:val="NormaleTabelle"/>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NormaleTabelle"/>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NormaleTabelle"/>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NormaleTabelle"/>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NormaleTabelle"/>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NormaleTabelle"/>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NormaleTabelle"/>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3">
    <w:name w:val="Grid Table 3"/>
    <w:basedOn w:val="NormaleTabelle"/>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NormaleTabelle"/>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NormaleTabelle"/>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NormaleTabelle"/>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NormaleTabelle"/>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NormaleTabelle"/>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NormaleTabelle"/>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4">
    <w:name w:val="Grid Table 4"/>
    <w:basedOn w:val="NormaleTabelle"/>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NormaleTabelle"/>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NormaleTabelle"/>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NormaleTabelle"/>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NormaleTabelle"/>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NormaleTabelle"/>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NormaleTabelle"/>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5Dark">
    <w:name w:val="Grid Table 5 Dark"/>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customStyle="1" w:styleId="GridTable6Colorful">
    <w:name w:val="Grid Table 6 Colorful"/>
    <w:basedOn w:val="NormaleTabelle"/>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NormaleTabelle"/>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NormaleTabelle"/>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NormaleTabelle"/>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NormaleTabelle"/>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NormaleTabelle"/>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NormaleTabelle"/>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customStyle="1" w:styleId="GridTable7Colorful">
    <w:name w:val="Grid Table 7 Colorful"/>
    <w:basedOn w:val="NormaleTabelle"/>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NormaleTabelle"/>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4" w:space="0" w:color="000000"/>
          <w:left w:val="none" w:sz="4" w:space="0" w:color="000000"/>
          <w:bottom w:val="single" w:sz="4" w:space="0" w:color="ACCCEA" w:themeColor="accent1" w:themeTint="80"/>
          <w:right w:val="none" w:sz="4" w:space="0" w:color="000000"/>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4" w:space="0" w:color="000000"/>
          <w:left w:val="none" w:sz="4" w:space="0" w:color="000000"/>
          <w:bottom w:val="none" w:sz="4" w:space="0" w:color="000000"/>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4" w:space="0" w:color="000000"/>
          <w:left w:val="single" w:sz="4" w:space="0" w:color="ACCCEA" w:themeColor="accent1" w:themeTint="80"/>
          <w:bottom w:val="none" w:sz="4" w:space="0" w:color="000000"/>
          <w:right w:val="none" w:sz="4" w:space="0" w:color="000000"/>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NormaleTabelle"/>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NormaleTabelle"/>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NormaleTabelle"/>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NormaleTabelle"/>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4" w:space="0" w:color="000000"/>
          <w:left w:val="none" w:sz="4" w:space="0" w:color="000000"/>
          <w:bottom w:val="single" w:sz="4" w:space="0" w:color="95AFDD" w:themeColor="accent5" w:themeTint="90"/>
          <w:right w:val="none" w:sz="4" w:space="0" w:color="000000"/>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4" w:space="0" w:color="000000"/>
          <w:left w:val="none" w:sz="4" w:space="0" w:color="000000"/>
          <w:bottom w:val="none" w:sz="4" w:space="0" w:color="000000"/>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4" w:space="0" w:color="000000"/>
          <w:left w:val="single" w:sz="4" w:space="0" w:color="95AFDD" w:themeColor="accent5" w:themeTint="90"/>
          <w:bottom w:val="none" w:sz="4" w:space="0" w:color="000000"/>
          <w:right w:val="none" w:sz="4" w:space="0" w:color="000000"/>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NormaleTabelle"/>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customStyle="1" w:styleId="ListTable1Light">
    <w:name w:val="List Table 1 Light"/>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customStyle="1" w:styleId="ListTable2">
    <w:name w:val="List Table 2"/>
    <w:basedOn w:val="NormaleTabelle"/>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NormaleTabelle"/>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NormaleTabelle"/>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NormaleTabelle"/>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NormaleTabelle"/>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NormaleTabelle"/>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NormaleTabelle"/>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3">
    <w:name w:val="List Table 3"/>
    <w:basedOn w:val="NormaleTabelle"/>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NormaleTabelle"/>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NormaleTabelle"/>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NormaleTabelle"/>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NormaleTabelle"/>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NormaleTabelle"/>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NormaleTabelle"/>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customStyle="1" w:styleId="ListTable4">
    <w:name w:val="List Table 4"/>
    <w:basedOn w:val="NormaleTabelle"/>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NormaleTabelle"/>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NormaleTabelle"/>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NormaleTabelle"/>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NormaleTabelle"/>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NormaleTabelle"/>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NormaleTabelle"/>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5Dark">
    <w:name w:val="List Table 5 Dark"/>
    <w:basedOn w:val="NormaleTabelle"/>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NormaleTabelle"/>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NormaleTabelle"/>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NormaleTabelle"/>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NormaleTabelle"/>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NormaleTabelle"/>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NormaleTabelle"/>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customStyle="1" w:styleId="ListTable6Colorful">
    <w:name w:val="List Table 6 Colorful"/>
    <w:basedOn w:val="NormaleTabelle"/>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NormaleTabelle"/>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NormaleTabelle"/>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NormaleTabelle"/>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NormaleTabelle"/>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NormaleTabelle"/>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NormaleTabelle"/>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stTable7Colorful">
    <w:name w:val="List Table 7 Colorful"/>
    <w:basedOn w:val="NormaleTabelle"/>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NormaleTabelle"/>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4" w:space="0" w:color="000000"/>
          <w:left w:val="none" w:sz="4" w:space="0" w:color="000000"/>
          <w:bottom w:val="single" w:sz="4" w:space="0" w:color="5B9BD5" w:themeColor="accent1"/>
          <w:right w:val="none" w:sz="4" w:space="0" w:color="000000"/>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4" w:space="0" w:color="000000"/>
          <w:left w:val="none" w:sz="4" w:space="0" w:color="000000"/>
          <w:bottom w:val="none" w:sz="4" w:space="0" w:color="000000"/>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4" w:space="0" w:color="000000"/>
          <w:left w:val="single" w:sz="4" w:space="0" w:color="5B9BD5" w:themeColor="accent1"/>
          <w:bottom w:val="none" w:sz="4" w:space="0" w:color="000000"/>
          <w:right w:val="none" w:sz="4" w:space="0" w:color="000000"/>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NormaleTabelle"/>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NormaleTabelle"/>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NormaleTabelle"/>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NormaleTabelle"/>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4" w:space="0" w:color="000000"/>
          <w:left w:val="none" w:sz="4" w:space="0" w:color="000000"/>
          <w:bottom w:val="single" w:sz="4" w:space="0" w:color="8DA9DB" w:themeColor="accent5" w:themeTint="9A"/>
          <w:right w:val="none" w:sz="4" w:space="0" w:color="000000"/>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4" w:space="0" w:color="000000"/>
          <w:left w:val="none" w:sz="4" w:space="0" w:color="000000"/>
          <w:bottom w:val="none" w:sz="4" w:space="0" w:color="000000"/>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4" w:space="0" w:color="000000"/>
          <w:left w:val="single" w:sz="4" w:space="0" w:color="8DA9DB" w:themeColor="accent5" w:themeTint="9A"/>
          <w:bottom w:val="none" w:sz="4" w:space="0" w:color="000000"/>
          <w:right w:val="none" w:sz="4" w:space="0" w:color="000000"/>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NormaleTabelle"/>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NormaleTabelle"/>
    <w:uiPriority w:val="99"/>
    <w:pPr>
      <w:spacing w:after="0" w:line="240" w:lineRule="auto"/>
    </w:pPr>
    <w:rPr>
      <w:color w:val="404040"/>
      <w:sz w:val="20"/>
      <w:szCs w:val="2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NormaleTabelle"/>
    <w:uiPriority w:val="99"/>
    <w:pPr>
      <w:spacing w:after="0" w:line="240" w:lineRule="auto"/>
    </w:pPr>
    <w:rPr>
      <w:color w:val="404040"/>
      <w:sz w:val="20"/>
      <w:szCs w:val="20"/>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NormaleTabelle"/>
    <w:uiPriority w:val="99"/>
    <w:pPr>
      <w:spacing w:after="0" w:line="240" w:lineRule="auto"/>
    </w:pPr>
    <w:rPr>
      <w:color w:val="404040"/>
      <w:sz w:val="20"/>
      <w:szCs w:val="2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NormaleTabelle"/>
    <w:uiPriority w:val="99"/>
    <w:pPr>
      <w:spacing w:after="0" w:line="240" w:lineRule="auto"/>
    </w:pPr>
    <w:rPr>
      <w:color w:val="404040"/>
      <w:sz w:val="20"/>
      <w:szCs w:val="2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NormaleTabelle"/>
    <w:uiPriority w:val="99"/>
    <w:pPr>
      <w:spacing w:after="0" w:line="240" w:lineRule="auto"/>
    </w:pPr>
    <w:rPr>
      <w:color w:val="404040"/>
      <w:sz w:val="20"/>
      <w:szCs w:val="2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NormaleTabelle"/>
    <w:uiPriority w:val="99"/>
    <w:pPr>
      <w:spacing w:after="0" w:line="240" w:lineRule="auto"/>
    </w:pPr>
    <w:rPr>
      <w:color w:val="404040"/>
      <w:sz w:val="20"/>
      <w:szCs w:val="20"/>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NormaleTabelle"/>
    <w:uiPriority w:val="99"/>
    <w:pPr>
      <w:spacing w:after="0" w:line="240" w:lineRule="auto"/>
    </w:pPr>
    <w:rPr>
      <w:color w:val="404040"/>
      <w:sz w:val="20"/>
      <w:szCs w:val="2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NormaleTabelle"/>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NormaleTabelle"/>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NormaleTabelle"/>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Funotentext">
    <w:name w:val="footnote text"/>
    <w:basedOn w:val="Standard"/>
    <w:link w:val="FunotentextZchn"/>
    <w:uiPriority w:val="99"/>
    <w:semiHidden/>
    <w:unhideWhenUsed/>
    <w:pPr>
      <w:spacing w:after="40" w:line="240" w:lineRule="auto"/>
    </w:pPr>
    <w:rPr>
      <w:sz w:val="18"/>
    </w:rPr>
  </w:style>
  <w:style w:type="character" w:customStyle="1" w:styleId="FunotentextZchn">
    <w:name w:val="Fußnotentext Zchn"/>
    <w:link w:val="Funotentext"/>
    <w:uiPriority w:val="99"/>
    <w:rPr>
      <w:sz w:val="18"/>
    </w:rPr>
  </w:style>
  <w:style w:type="character" w:styleId="Funotenzeichen">
    <w:name w:val="footnote reference"/>
    <w:basedOn w:val="Absatz-Standardschriftart"/>
    <w:uiPriority w:val="99"/>
    <w:unhideWhenUsed/>
    <w:rPr>
      <w:vertAlign w:val="superscript"/>
    </w:rPr>
  </w:style>
  <w:style w:type="paragraph" w:styleId="Endnotentext">
    <w:name w:val="endnote text"/>
    <w:basedOn w:val="Standard"/>
    <w:link w:val="EndnotentextZchn"/>
    <w:uiPriority w:val="99"/>
    <w:semiHidden/>
    <w:unhideWhenUsed/>
    <w:pPr>
      <w:spacing w:after="0" w:line="240" w:lineRule="auto"/>
    </w:pPr>
    <w:rPr>
      <w:sz w:val="20"/>
    </w:rPr>
  </w:style>
  <w:style w:type="character" w:customStyle="1" w:styleId="EndnotentextZchn">
    <w:name w:val="Endnotentext Zchn"/>
    <w:link w:val="Endnotentext"/>
    <w:uiPriority w:val="99"/>
    <w:rPr>
      <w:sz w:val="20"/>
    </w:rPr>
  </w:style>
  <w:style w:type="character" w:styleId="Endnotenzeichen">
    <w:name w:val="endnote reference"/>
    <w:basedOn w:val="Absatz-Standardschriftart"/>
    <w:uiPriority w:val="99"/>
    <w:semiHidden/>
    <w:unhideWhenUsed/>
    <w:rPr>
      <w:vertAlign w:val="superscript"/>
    </w:rPr>
  </w:style>
  <w:style w:type="paragraph" w:styleId="Verzeichnis1">
    <w:name w:val="toc 1"/>
    <w:basedOn w:val="Standard"/>
    <w:next w:val="Standard"/>
    <w:uiPriority w:val="39"/>
    <w:unhideWhenUsed/>
    <w:pPr>
      <w:spacing w:after="57"/>
    </w:pPr>
  </w:style>
  <w:style w:type="paragraph" w:styleId="Verzeichnis2">
    <w:name w:val="toc 2"/>
    <w:basedOn w:val="Standard"/>
    <w:next w:val="Standard"/>
    <w:uiPriority w:val="39"/>
    <w:unhideWhenUsed/>
    <w:pPr>
      <w:spacing w:after="57"/>
      <w:ind w:left="283"/>
    </w:pPr>
  </w:style>
  <w:style w:type="paragraph" w:styleId="Verzeichnis3">
    <w:name w:val="toc 3"/>
    <w:basedOn w:val="Standard"/>
    <w:next w:val="Standard"/>
    <w:uiPriority w:val="39"/>
    <w:unhideWhenUsed/>
    <w:pPr>
      <w:spacing w:after="57"/>
      <w:ind w:left="567"/>
    </w:pPr>
  </w:style>
  <w:style w:type="paragraph" w:styleId="Verzeichnis4">
    <w:name w:val="toc 4"/>
    <w:basedOn w:val="Standard"/>
    <w:next w:val="Standard"/>
    <w:uiPriority w:val="39"/>
    <w:unhideWhenUsed/>
    <w:pPr>
      <w:spacing w:after="57"/>
      <w:ind w:left="850"/>
    </w:pPr>
  </w:style>
  <w:style w:type="paragraph" w:styleId="Verzeichnis5">
    <w:name w:val="toc 5"/>
    <w:basedOn w:val="Standard"/>
    <w:next w:val="Standard"/>
    <w:uiPriority w:val="39"/>
    <w:unhideWhenUsed/>
    <w:pPr>
      <w:spacing w:after="57"/>
      <w:ind w:left="1134"/>
    </w:pPr>
  </w:style>
  <w:style w:type="paragraph" w:styleId="Verzeichnis6">
    <w:name w:val="toc 6"/>
    <w:basedOn w:val="Standard"/>
    <w:next w:val="Standard"/>
    <w:uiPriority w:val="39"/>
    <w:unhideWhenUsed/>
    <w:pPr>
      <w:spacing w:after="57"/>
      <w:ind w:left="1417"/>
    </w:pPr>
  </w:style>
  <w:style w:type="paragraph" w:styleId="Verzeichnis7">
    <w:name w:val="toc 7"/>
    <w:basedOn w:val="Standard"/>
    <w:next w:val="Standard"/>
    <w:uiPriority w:val="39"/>
    <w:unhideWhenUsed/>
    <w:pPr>
      <w:spacing w:after="57"/>
      <w:ind w:left="1701"/>
    </w:pPr>
  </w:style>
  <w:style w:type="paragraph" w:styleId="Verzeichnis8">
    <w:name w:val="toc 8"/>
    <w:basedOn w:val="Standard"/>
    <w:next w:val="Standard"/>
    <w:uiPriority w:val="39"/>
    <w:unhideWhenUsed/>
    <w:pPr>
      <w:spacing w:after="57"/>
      <w:ind w:left="1984"/>
    </w:pPr>
  </w:style>
  <w:style w:type="paragraph" w:styleId="Verzeichnis9">
    <w:name w:val="toc 9"/>
    <w:basedOn w:val="Standard"/>
    <w:next w:val="Standard"/>
    <w:uiPriority w:val="39"/>
    <w:unhideWhenUsed/>
    <w:pPr>
      <w:spacing w:after="57"/>
      <w:ind w:left="2268"/>
    </w:pPr>
  </w:style>
  <w:style w:type="paragraph" w:styleId="Inhaltsverzeichnisberschrift">
    <w:name w:val="TOC Heading"/>
    <w:uiPriority w:val="39"/>
    <w:unhideWhenUsed/>
  </w:style>
  <w:style w:type="paragraph" w:styleId="Abbildungsverzeichnis">
    <w:name w:val="table of figures"/>
    <w:basedOn w:val="Standard"/>
    <w:next w:val="Standard"/>
    <w:uiPriority w:val="99"/>
    <w:unhideWhenUsed/>
    <w:pPr>
      <w:spacing w:after="0"/>
    </w:pPr>
  </w:style>
  <w:style w:type="table" w:styleId="Tabellenraster">
    <w:name w:val="Table Grid"/>
    <w:basedOn w:val="NormaleTabelle"/>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erschrift2Zchn">
    <w:name w:val="Überschrift 2 Zchn"/>
    <w:basedOn w:val="Absatz-Standardschriftart"/>
    <w:link w:val="berschrift2"/>
    <w:uiPriority w:val="9"/>
    <w:semiHidden/>
    <w:rPr>
      <w:rFonts w:asciiTheme="majorHAnsi" w:eastAsiaTheme="majorEastAsia" w:hAnsiTheme="majorHAnsi" w:cstheme="majorBidi"/>
      <w:color w:val="2E74B5" w:themeColor="accent1" w:themeShade="BF"/>
      <w:sz w:val="26"/>
      <w:szCs w:val="26"/>
    </w:rPr>
  </w:style>
  <w:style w:type="paragraph" w:styleId="Sprechblasentext">
    <w:name w:val="Balloon Text"/>
    <w:basedOn w:val="Standard"/>
    <w:link w:val="SprechblasentextZchn"/>
    <w:uiPriority w:val="99"/>
    <w:semiHidden/>
    <w:unhideWhenUsed/>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Pr>
      <w:rFonts w:ascii="Segoe UI" w:hAnsi="Segoe UI" w:cs="Segoe UI"/>
      <w:sz w:val="18"/>
      <w:szCs w:val="18"/>
    </w:rPr>
  </w:style>
  <w:style w:type="character" w:styleId="Hyperlink">
    <w:name w:val="Hyperlink"/>
    <w:basedOn w:val="Absatz-Standardschriftart"/>
    <w:uiPriority w:val="99"/>
    <w:semiHidden/>
    <w:unhideWhenUsed/>
    <w:rPr>
      <w:color w:val="0563C1" w:themeColor="hyperlink"/>
      <w:u w:val="single"/>
    </w:rPr>
  </w:style>
  <w:style w:type="character" w:customStyle="1" w:styleId="tableCar">
    <w:name w:val="table Car"/>
    <w:basedOn w:val="Absatz-Standardschriftart"/>
    <w:link w:val="table"/>
    <w:rsid w:val="006B2590"/>
    <w:rPr>
      <w:rFonts w:ascii="Times New Roman" w:hAnsi="Times New Roman" w:cs="Times New Roman"/>
      <w:sz w:val="24"/>
      <w:lang w:val="fr-FR" w:eastAsia="fr-FR"/>
    </w:rPr>
  </w:style>
  <w:style w:type="paragraph" w:customStyle="1" w:styleId="table">
    <w:name w:val="table"/>
    <w:basedOn w:val="Standard"/>
    <w:link w:val="tableCar"/>
    <w:qFormat/>
    <w:rsid w:val="006B2590"/>
    <w:pPr>
      <w:spacing w:after="0" w:line="240" w:lineRule="auto"/>
      <w:ind w:firstLine="0"/>
    </w:pPr>
    <w:rPr>
      <w:rFonts w:cs="Times New Roman"/>
      <w:lang w:val="fr-FR" w:eastAsia="fr-FR"/>
    </w:rPr>
  </w:style>
  <w:style w:type="table" w:customStyle="1" w:styleId="StGen7">
    <w:name w:val="StGen7"/>
    <w:basedOn w:val="NormaleTabelle"/>
    <w:pPr>
      <w:spacing w:line="256" w:lineRule="auto"/>
    </w:pPr>
    <w:rPr>
      <w:lang w:val="de-DE" w:eastAsia="de-DE"/>
    </w:rPr>
    <w:tblPr>
      <w:tblStyleRowBandSize w:val="1"/>
      <w:tblStyleColBandSize w:val="1"/>
      <w:tblCellMar>
        <w:top w:w="100" w:type="dxa"/>
        <w:left w:w="100" w:type="dxa"/>
        <w:bottom w:w="100" w:type="dxa"/>
        <w:right w:w="100" w:type="dxa"/>
      </w:tblCellMar>
    </w:tblPr>
  </w:style>
  <w:style w:type="character" w:styleId="Hervorhebung">
    <w:name w:val="Emphasis"/>
    <w:basedOn w:val="Absatz-Standardschriftart"/>
    <w:uiPriority w:val="20"/>
    <w:qFormat/>
    <w:rPr>
      <w:i/>
      <w:iCs/>
    </w:rPr>
  </w:style>
  <w:style w:type="paragraph" w:styleId="Beschriftung">
    <w:name w:val="caption"/>
    <w:basedOn w:val="Standard"/>
    <w:next w:val="Standard"/>
    <w:uiPriority w:val="35"/>
    <w:unhideWhenUsed/>
    <w:qFormat/>
    <w:pPr>
      <w:spacing w:after="200" w:line="240" w:lineRule="auto"/>
      <w:jc w:val="center"/>
    </w:pPr>
    <w:rPr>
      <w:b/>
      <w:iCs/>
      <w:szCs w:val="18"/>
      <w:lang w:eastAsia="de-DE"/>
    </w:rPr>
  </w:style>
  <w:style w:type="paragraph" w:styleId="Kommentartext">
    <w:name w:val="annotation text"/>
    <w:basedOn w:val="Standard"/>
    <w:link w:val="KommentartextZchn"/>
    <w:uiPriority w:val="99"/>
    <w:semiHidden/>
    <w:unhideWhenUsed/>
    <w:pPr>
      <w:spacing w:line="240" w:lineRule="auto"/>
    </w:pPr>
    <w:rPr>
      <w:sz w:val="20"/>
      <w:szCs w:val="20"/>
    </w:rPr>
  </w:style>
  <w:style w:type="character" w:customStyle="1" w:styleId="KommentartextZchn">
    <w:name w:val="Kommentartext Zchn"/>
    <w:basedOn w:val="Absatz-Standardschriftart"/>
    <w:link w:val="Kommentartext"/>
    <w:uiPriority w:val="99"/>
    <w:semiHidden/>
    <w:rPr>
      <w:rFonts w:ascii="Times New Roman" w:hAnsi="Times New Roman"/>
      <w:sz w:val="20"/>
      <w:szCs w:val="20"/>
    </w:rPr>
  </w:style>
  <w:style w:type="character" w:styleId="Kommentarzeichen">
    <w:name w:val="annotation reference"/>
    <w:basedOn w:val="Absatz-Standardschriftart"/>
    <w:uiPriority w:val="99"/>
    <w:semiHidden/>
    <w:unhideWhenUsed/>
    <w:rPr>
      <w:sz w:val="16"/>
      <w:szCs w:val="16"/>
    </w:rPr>
  </w:style>
  <w:style w:type="paragraph" w:styleId="berarbeitung">
    <w:name w:val="Revision"/>
    <w:hidden/>
    <w:uiPriority w:val="99"/>
    <w:semiHidden/>
    <w:pPr>
      <w:spacing w:after="0" w:line="240" w:lineRule="auto"/>
    </w:pPr>
    <w:rPr>
      <w:rFonts w:ascii="Times New Roman" w:hAnsi="Times New Roman"/>
      <w:sz w:val="24"/>
    </w:rPr>
  </w:style>
  <w:style w:type="paragraph" w:styleId="StandardWeb">
    <w:name w:val="Normal (Web)"/>
    <w:basedOn w:val="Standard"/>
    <w:uiPriority w:val="99"/>
    <w:semiHidden/>
    <w:unhideWhenUse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Standard"/>
    <w:next w:val="Standard"/>
    <w:link w:val="MTDisplayEquationCar"/>
    <w:rsid w:val="00F715EE"/>
    <w:pPr>
      <w:tabs>
        <w:tab w:val="center" w:pos="7200"/>
        <w:tab w:val="right" w:pos="14400"/>
      </w:tabs>
    </w:pPr>
  </w:style>
  <w:style w:type="character" w:customStyle="1" w:styleId="MTDisplayEquationCar">
    <w:name w:val="MTDisplayEquation Car"/>
    <w:basedOn w:val="Absatz-Standardschriftart"/>
    <w:link w:val="MTDisplayEquation"/>
    <w:rsid w:val="00F715EE"/>
    <w:rPr>
      <w:rFonts w:ascii="Times New Roman" w:hAnsi="Times New Roman"/>
      <w:sz w:val="24"/>
    </w:rPr>
  </w:style>
  <w:style w:type="character" w:customStyle="1" w:styleId="MTEquationSection">
    <w:name w:val="MTEquationSection"/>
    <w:basedOn w:val="Absatz-Standardschriftart"/>
    <w:rsid w:val="00FA7D71"/>
    <w:rPr>
      <w:rFonts w:asciiTheme="minorHAnsi" w:hAnsiTheme="minorHAnsi" w:cstheme="minorHAnsi"/>
      <w:b/>
      <w:vanish/>
      <w:color w:val="FF0000"/>
    </w:rPr>
  </w:style>
  <w:style w:type="paragraph" w:customStyle="1" w:styleId="ASDtable">
    <w:name w:val="ASD table"/>
    <w:basedOn w:val="Standard"/>
    <w:link w:val="ASDtableCar"/>
    <w:qFormat/>
    <w:rsid w:val="009218B3"/>
    <w:pPr>
      <w:spacing w:after="0" w:line="240" w:lineRule="auto"/>
      <w:ind w:firstLine="0"/>
    </w:pPr>
  </w:style>
  <w:style w:type="character" w:customStyle="1" w:styleId="ASDtableCar">
    <w:name w:val="ASD table Car"/>
    <w:basedOn w:val="Absatz-Standardschriftart"/>
    <w:link w:val="ASDtable"/>
    <w:rsid w:val="009218B3"/>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55D6D"/>
    <w:pPr>
      <w:ind w:firstLine="720"/>
    </w:pPr>
    <w:rPr>
      <w:rFonts w:ascii="Times New Roman" w:hAnsi="Times New Roman"/>
      <w:sz w:val="24"/>
    </w:rPr>
  </w:style>
  <w:style w:type="paragraph" w:styleId="berschrift1">
    <w:name w:val="heading 1"/>
    <w:basedOn w:val="Standard"/>
    <w:next w:val="Standard"/>
    <w:link w:val="berschrift1Zchn"/>
    <w:uiPriority w:val="9"/>
    <w:qFormat/>
    <w:pPr>
      <w:keepNext/>
      <w:keepLines/>
      <w:spacing w:before="480" w:after="200"/>
      <w:outlineLvl w:val="0"/>
    </w:pPr>
    <w:rPr>
      <w:rFonts w:ascii="Arial" w:eastAsia="Arial" w:hAnsi="Arial" w:cs="Arial"/>
      <w:sz w:val="40"/>
      <w:szCs w:val="40"/>
    </w:rPr>
  </w:style>
  <w:style w:type="paragraph" w:styleId="berschrift2">
    <w:name w:val="heading 2"/>
    <w:basedOn w:val="Standard"/>
    <w:next w:val="Standard"/>
    <w:link w:val="berschrift2Zchn"/>
    <w:uiPriority w:val="9"/>
    <w:semiHidden/>
    <w:unhideWhenUsed/>
    <w:qFormat/>
    <w:pPr>
      <w:keepNext/>
      <w:keepLines/>
      <w:spacing w:before="40" w:after="0" w:line="256" w:lineRule="auto"/>
      <w:outlineLvl w:val="1"/>
    </w:pPr>
    <w:rPr>
      <w:rFonts w:asciiTheme="majorHAnsi" w:eastAsiaTheme="majorEastAsia" w:hAnsiTheme="majorHAnsi" w:cstheme="majorBidi"/>
      <w:color w:val="2E74B5" w:themeColor="accent1" w:themeShade="BF"/>
      <w:sz w:val="26"/>
      <w:szCs w:val="26"/>
    </w:rPr>
  </w:style>
  <w:style w:type="paragraph" w:styleId="berschrift3">
    <w:name w:val="heading 3"/>
    <w:basedOn w:val="Standard"/>
    <w:next w:val="Standard"/>
    <w:link w:val="berschrift3Zchn"/>
    <w:uiPriority w:val="9"/>
    <w:unhideWhenUsed/>
    <w:qFormat/>
    <w:pPr>
      <w:keepNext/>
      <w:keepLines/>
      <w:spacing w:before="320" w:after="200"/>
      <w:outlineLvl w:val="2"/>
    </w:pPr>
    <w:rPr>
      <w:rFonts w:ascii="Arial" w:eastAsia="Arial" w:hAnsi="Arial" w:cs="Arial"/>
      <w:sz w:val="30"/>
      <w:szCs w:val="30"/>
    </w:rPr>
  </w:style>
  <w:style w:type="paragraph" w:styleId="berschrift4">
    <w:name w:val="heading 4"/>
    <w:basedOn w:val="Standard"/>
    <w:next w:val="Standard"/>
    <w:link w:val="berschrift4Zchn"/>
    <w:uiPriority w:val="9"/>
    <w:unhideWhenUsed/>
    <w:qFormat/>
    <w:pPr>
      <w:keepNext/>
      <w:keepLines/>
      <w:spacing w:before="320" w:after="200"/>
      <w:outlineLvl w:val="3"/>
    </w:pPr>
    <w:rPr>
      <w:rFonts w:ascii="Arial" w:eastAsia="Arial" w:hAnsi="Arial" w:cs="Arial"/>
      <w:b/>
      <w:bCs/>
      <w:sz w:val="26"/>
      <w:szCs w:val="26"/>
    </w:rPr>
  </w:style>
  <w:style w:type="paragraph" w:styleId="berschrift5">
    <w:name w:val="heading 5"/>
    <w:basedOn w:val="Standard"/>
    <w:next w:val="Standard"/>
    <w:link w:val="berschrift5Zchn"/>
    <w:uiPriority w:val="9"/>
    <w:unhideWhenUsed/>
    <w:qFormat/>
    <w:pPr>
      <w:keepNext/>
      <w:keepLines/>
      <w:spacing w:before="320" w:after="200"/>
      <w:outlineLvl w:val="4"/>
    </w:pPr>
    <w:rPr>
      <w:rFonts w:ascii="Arial" w:eastAsia="Arial" w:hAnsi="Arial" w:cs="Arial"/>
      <w:b/>
      <w:bCs/>
      <w:szCs w:val="24"/>
    </w:rPr>
  </w:style>
  <w:style w:type="paragraph" w:styleId="berschrift6">
    <w:name w:val="heading 6"/>
    <w:basedOn w:val="Standard"/>
    <w:next w:val="Standard"/>
    <w:link w:val="berschrift6Zchn"/>
    <w:uiPriority w:val="9"/>
    <w:unhideWhenUsed/>
    <w:qFormat/>
    <w:pPr>
      <w:keepNext/>
      <w:keepLines/>
      <w:spacing w:before="320" w:after="200"/>
      <w:outlineLvl w:val="5"/>
    </w:pPr>
    <w:rPr>
      <w:rFonts w:ascii="Arial" w:eastAsia="Arial" w:hAnsi="Arial" w:cs="Arial"/>
      <w:b/>
      <w:bCs/>
      <w:sz w:val="22"/>
    </w:rPr>
  </w:style>
  <w:style w:type="paragraph" w:styleId="berschrift7">
    <w:name w:val="heading 7"/>
    <w:basedOn w:val="Standard"/>
    <w:next w:val="Standard"/>
    <w:link w:val="berschrift7Zchn"/>
    <w:uiPriority w:val="9"/>
    <w:unhideWhenUsed/>
    <w:qFormat/>
    <w:pPr>
      <w:keepNext/>
      <w:keepLines/>
      <w:spacing w:before="320" w:after="200"/>
      <w:outlineLvl w:val="6"/>
    </w:pPr>
    <w:rPr>
      <w:rFonts w:ascii="Arial" w:eastAsia="Arial" w:hAnsi="Arial" w:cs="Arial"/>
      <w:b/>
      <w:bCs/>
      <w:i/>
      <w:iCs/>
      <w:sz w:val="22"/>
    </w:rPr>
  </w:style>
  <w:style w:type="paragraph" w:styleId="berschrift8">
    <w:name w:val="heading 8"/>
    <w:basedOn w:val="Standard"/>
    <w:next w:val="Standard"/>
    <w:link w:val="berschrift8Zchn"/>
    <w:uiPriority w:val="9"/>
    <w:unhideWhenUsed/>
    <w:qFormat/>
    <w:pPr>
      <w:keepNext/>
      <w:keepLines/>
      <w:spacing w:before="320" w:after="200"/>
      <w:outlineLvl w:val="7"/>
    </w:pPr>
    <w:rPr>
      <w:rFonts w:ascii="Arial" w:eastAsia="Arial" w:hAnsi="Arial" w:cs="Arial"/>
      <w:i/>
      <w:iCs/>
      <w:sz w:val="22"/>
    </w:rPr>
  </w:style>
  <w:style w:type="paragraph" w:styleId="berschrift9">
    <w:name w:val="heading 9"/>
    <w:basedOn w:val="Standard"/>
    <w:next w:val="Standard"/>
    <w:link w:val="berschrift9Zchn"/>
    <w:uiPriority w:val="9"/>
    <w:unhideWhenUsed/>
    <w:qFormat/>
    <w:pPr>
      <w:keepNext/>
      <w:keepLines/>
      <w:spacing w:before="320" w:after="200"/>
      <w:outlineLvl w:val="8"/>
    </w:pPr>
    <w:rPr>
      <w:rFonts w:ascii="Arial" w:eastAsia="Arial" w:hAnsi="Arial" w:cs="Arial"/>
      <w:i/>
      <w:iCs/>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Char">
    <w:name w:val="Heading 1 Char"/>
    <w:basedOn w:val="Absatz-Standardschriftart"/>
    <w:uiPriority w:val="9"/>
    <w:rPr>
      <w:rFonts w:ascii="Arial" w:eastAsia="Arial" w:hAnsi="Arial" w:cs="Arial"/>
      <w:sz w:val="40"/>
      <w:szCs w:val="40"/>
    </w:rPr>
  </w:style>
  <w:style w:type="character" w:customStyle="1" w:styleId="Heading3Char">
    <w:name w:val="Heading 3 Char"/>
    <w:basedOn w:val="Absatz-Standardschriftart"/>
    <w:uiPriority w:val="9"/>
    <w:rPr>
      <w:rFonts w:ascii="Arial" w:eastAsia="Arial" w:hAnsi="Arial" w:cs="Arial"/>
      <w:sz w:val="30"/>
      <w:szCs w:val="30"/>
    </w:rPr>
  </w:style>
  <w:style w:type="character" w:customStyle="1" w:styleId="Heading4Char">
    <w:name w:val="Heading 4 Char"/>
    <w:basedOn w:val="Absatz-Standardschriftart"/>
    <w:uiPriority w:val="9"/>
    <w:rPr>
      <w:rFonts w:ascii="Arial" w:eastAsia="Arial" w:hAnsi="Arial" w:cs="Arial"/>
      <w:b/>
      <w:bCs/>
      <w:sz w:val="26"/>
      <w:szCs w:val="26"/>
    </w:rPr>
  </w:style>
  <w:style w:type="character" w:customStyle="1" w:styleId="Heading5Char">
    <w:name w:val="Heading 5 Char"/>
    <w:basedOn w:val="Absatz-Standardschriftart"/>
    <w:uiPriority w:val="9"/>
    <w:rPr>
      <w:rFonts w:ascii="Arial" w:eastAsia="Arial" w:hAnsi="Arial" w:cs="Arial"/>
      <w:b/>
      <w:bCs/>
      <w:sz w:val="24"/>
      <w:szCs w:val="24"/>
    </w:rPr>
  </w:style>
  <w:style w:type="character" w:customStyle="1" w:styleId="Heading6Char">
    <w:name w:val="Heading 6 Char"/>
    <w:basedOn w:val="Absatz-Standardschriftart"/>
    <w:uiPriority w:val="9"/>
    <w:rPr>
      <w:rFonts w:ascii="Arial" w:eastAsia="Arial" w:hAnsi="Arial" w:cs="Arial"/>
      <w:b/>
      <w:bCs/>
      <w:sz w:val="22"/>
      <w:szCs w:val="22"/>
    </w:rPr>
  </w:style>
  <w:style w:type="character" w:customStyle="1" w:styleId="Heading7Char">
    <w:name w:val="Heading 7 Char"/>
    <w:basedOn w:val="Absatz-Standardschriftart"/>
    <w:uiPriority w:val="9"/>
    <w:rPr>
      <w:rFonts w:ascii="Arial" w:eastAsia="Arial" w:hAnsi="Arial" w:cs="Arial"/>
      <w:b/>
      <w:bCs/>
      <w:i/>
      <w:iCs/>
      <w:sz w:val="22"/>
      <w:szCs w:val="22"/>
    </w:rPr>
  </w:style>
  <w:style w:type="character" w:customStyle="1" w:styleId="Heading8Char">
    <w:name w:val="Heading 8 Char"/>
    <w:basedOn w:val="Absatz-Standardschriftart"/>
    <w:uiPriority w:val="9"/>
    <w:rPr>
      <w:rFonts w:ascii="Arial" w:eastAsia="Arial" w:hAnsi="Arial" w:cs="Arial"/>
      <w:i/>
      <w:iCs/>
      <w:sz w:val="22"/>
      <w:szCs w:val="22"/>
    </w:rPr>
  </w:style>
  <w:style w:type="character" w:customStyle="1" w:styleId="Heading9Char">
    <w:name w:val="Heading 9 Char"/>
    <w:basedOn w:val="Absatz-Standardschriftart"/>
    <w:uiPriority w:val="9"/>
    <w:rPr>
      <w:rFonts w:ascii="Arial" w:eastAsia="Arial" w:hAnsi="Arial" w:cs="Arial"/>
      <w:i/>
      <w:iCs/>
      <w:sz w:val="21"/>
      <w:szCs w:val="21"/>
    </w:rPr>
  </w:style>
  <w:style w:type="character" w:customStyle="1" w:styleId="TitleChar">
    <w:name w:val="Title Char"/>
    <w:basedOn w:val="Absatz-Standardschriftart"/>
    <w:uiPriority w:val="10"/>
    <w:rPr>
      <w:sz w:val="48"/>
      <w:szCs w:val="48"/>
    </w:rPr>
  </w:style>
  <w:style w:type="character" w:customStyle="1" w:styleId="SubtitleChar">
    <w:name w:val="Subtitle Char"/>
    <w:basedOn w:val="Absatz-Standardschriftart"/>
    <w:uiPriority w:val="11"/>
    <w:rPr>
      <w:sz w:val="24"/>
      <w:szCs w:val="24"/>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HeaderChar">
    <w:name w:val="Header Char"/>
    <w:basedOn w:val="Absatz-Standardschriftart"/>
    <w:uiPriority w:val="99"/>
  </w:style>
  <w:style w:type="character" w:customStyle="1" w:styleId="CaptionChar">
    <w:name w:val="Caption Char"/>
    <w:uiPriority w:val="99"/>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character" w:customStyle="1" w:styleId="berschrift1Zchn">
    <w:name w:val="Überschrift 1 Zchn"/>
    <w:basedOn w:val="Absatz-Standardschriftart"/>
    <w:link w:val="berschrift1"/>
    <w:uiPriority w:val="9"/>
    <w:rPr>
      <w:rFonts w:ascii="Arial" w:eastAsia="Arial" w:hAnsi="Arial" w:cs="Arial"/>
      <w:sz w:val="40"/>
      <w:szCs w:val="40"/>
    </w:rPr>
  </w:style>
  <w:style w:type="character" w:customStyle="1" w:styleId="Heading2Char">
    <w:name w:val="Heading 2 Char"/>
    <w:basedOn w:val="Absatz-Standardschriftart"/>
    <w:uiPriority w:val="9"/>
    <w:rPr>
      <w:rFonts w:ascii="Arial" w:eastAsia="Arial" w:hAnsi="Arial" w:cs="Arial"/>
      <w:sz w:val="34"/>
    </w:rPr>
  </w:style>
  <w:style w:type="character" w:customStyle="1" w:styleId="berschrift3Zchn">
    <w:name w:val="Überschrift 3 Zchn"/>
    <w:basedOn w:val="Absatz-Standardschriftart"/>
    <w:link w:val="berschrift3"/>
    <w:uiPriority w:val="9"/>
    <w:rPr>
      <w:rFonts w:ascii="Arial" w:eastAsia="Arial" w:hAnsi="Arial" w:cs="Arial"/>
      <w:sz w:val="30"/>
      <w:szCs w:val="30"/>
    </w:rPr>
  </w:style>
  <w:style w:type="character" w:customStyle="1" w:styleId="berschrift4Zchn">
    <w:name w:val="Überschrift 4 Zchn"/>
    <w:basedOn w:val="Absatz-Standardschriftart"/>
    <w:link w:val="berschrift4"/>
    <w:uiPriority w:val="9"/>
    <w:rPr>
      <w:rFonts w:ascii="Arial" w:eastAsia="Arial" w:hAnsi="Arial" w:cs="Arial"/>
      <w:b/>
      <w:bCs/>
      <w:sz w:val="26"/>
      <w:szCs w:val="26"/>
    </w:rPr>
  </w:style>
  <w:style w:type="character" w:customStyle="1" w:styleId="berschrift5Zchn">
    <w:name w:val="Überschrift 5 Zchn"/>
    <w:basedOn w:val="Absatz-Standardschriftart"/>
    <w:link w:val="berschrift5"/>
    <w:uiPriority w:val="9"/>
    <w:rPr>
      <w:rFonts w:ascii="Arial" w:eastAsia="Arial" w:hAnsi="Arial" w:cs="Arial"/>
      <w:b/>
      <w:bCs/>
      <w:sz w:val="24"/>
      <w:szCs w:val="24"/>
    </w:rPr>
  </w:style>
  <w:style w:type="character" w:customStyle="1" w:styleId="berschrift6Zchn">
    <w:name w:val="Überschrift 6 Zchn"/>
    <w:basedOn w:val="Absatz-Standardschriftart"/>
    <w:link w:val="berschrift6"/>
    <w:uiPriority w:val="9"/>
    <w:rPr>
      <w:rFonts w:ascii="Arial" w:eastAsia="Arial" w:hAnsi="Arial" w:cs="Arial"/>
      <w:b/>
      <w:bCs/>
      <w:sz w:val="22"/>
      <w:szCs w:val="22"/>
    </w:rPr>
  </w:style>
  <w:style w:type="character" w:customStyle="1" w:styleId="berschrift7Zchn">
    <w:name w:val="Überschrift 7 Zchn"/>
    <w:basedOn w:val="Absatz-Standardschriftart"/>
    <w:link w:val="berschrift7"/>
    <w:uiPriority w:val="9"/>
    <w:rPr>
      <w:rFonts w:ascii="Arial" w:eastAsia="Arial" w:hAnsi="Arial" w:cs="Arial"/>
      <w:b/>
      <w:bCs/>
      <w:i/>
      <w:iCs/>
      <w:sz w:val="22"/>
      <w:szCs w:val="22"/>
    </w:rPr>
  </w:style>
  <w:style w:type="character" w:customStyle="1" w:styleId="berschrift8Zchn">
    <w:name w:val="Überschrift 8 Zchn"/>
    <w:basedOn w:val="Absatz-Standardschriftart"/>
    <w:link w:val="berschrift8"/>
    <w:uiPriority w:val="9"/>
    <w:rPr>
      <w:rFonts w:ascii="Arial" w:eastAsia="Arial" w:hAnsi="Arial" w:cs="Arial"/>
      <w:i/>
      <w:iCs/>
      <w:sz w:val="22"/>
      <w:szCs w:val="22"/>
    </w:rPr>
  </w:style>
  <w:style w:type="character" w:customStyle="1" w:styleId="berschrift9Zchn">
    <w:name w:val="Überschrift 9 Zchn"/>
    <w:basedOn w:val="Absatz-Standardschriftart"/>
    <w:link w:val="berschrift9"/>
    <w:uiPriority w:val="9"/>
    <w:rPr>
      <w:rFonts w:ascii="Arial" w:eastAsia="Arial" w:hAnsi="Arial" w:cs="Arial"/>
      <w:i/>
      <w:iCs/>
      <w:sz w:val="21"/>
      <w:szCs w:val="21"/>
    </w:rPr>
  </w:style>
  <w:style w:type="paragraph" w:styleId="Listenabsatz">
    <w:name w:val="List Paragraph"/>
    <w:basedOn w:val="Standard"/>
    <w:uiPriority w:val="34"/>
    <w:qFormat/>
    <w:pPr>
      <w:ind w:left="720"/>
      <w:contextualSpacing/>
    </w:pPr>
  </w:style>
  <w:style w:type="paragraph" w:styleId="KeinLeerraum">
    <w:name w:val="No Spacing"/>
    <w:uiPriority w:val="1"/>
    <w:qFormat/>
    <w:pPr>
      <w:spacing w:after="0" w:line="240" w:lineRule="auto"/>
    </w:pPr>
  </w:style>
  <w:style w:type="paragraph" w:styleId="Titel">
    <w:name w:val="Title"/>
    <w:basedOn w:val="Standard"/>
    <w:next w:val="Standard"/>
    <w:link w:val="TitelZchn"/>
    <w:uiPriority w:val="10"/>
    <w:qFormat/>
    <w:pPr>
      <w:spacing w:before="300" w:after="200"/>
      <w:contextualSpacing/>
    </w:pPr>
    <w:rPr>
      <w:sz w:val="48"/>
      <w:szCs w:val="48"/>
    </w:rPr>
  </w:style>
  <w:style w:type="character" w:customStyle="1" w:styleId="TitelZchn">
    <w:name w:val="Titel Zchn"/>
    <w:basedOn w:val="Absatz-Standardschriftart"/>
    <w:link w:val="Titel"/>
    <w:uiPriority w:val="10"/>
    <w:rPr>
      <w:sz w:val="48"/>
      <w:szCs w:val="48"/>
    </w:rPr>
  </w:style>
  <w:style w:type="paragraph" w:styleId="Untertitel">
    <w:name w:val="Subtitle"/>
    <w:basedOn w:val="Standard"/>
    <w:next w:val="Standard"/>
    <w:link w:val="UntertitelZchn"/>
    <w:uiPriority w:val="11"/>
    <w:qFormat/>
    <w:pPr>
      <w:spacing w:before="200" w:after="200"/>
    </w:pPr>
    <w:rPr>
      <w:szCs w:val="24"/>
    </w:rPr>
  </w:style>
  <w:style w:type="character" w:customStyle="1" w:styleId="UntertitelZchn">
    <w:name w:val="Untertitel Zchn"/>
    <w:basedOn w:val="Absatz-Standardschriftart"/>
    <w:link w:val="Untertitel"/>
    <w:uiPriority w:val="11"/>
    <w:rPr>
      <w:sz w:val="24"/>
      <w:szCs w:val="24"/>
    </w:rPr>
  </w:style>
  <w:style w:type="paragraph" w:styleId="Zitat">
    <w:name w:val="Quote"/>
    <w:basedOn w:val="Standard"/>
    <w:next w:val="Standard"/>
    <w:link w:val="ZitatZchn"/>
    <w:uiPriority w:val="29"/>
    <w:qFormat/>
    <w:pPr>
      <w:ind w:left="720" w:right="720"/>
    </w:pPr>
    <w:rPr>
      <w:i/>
    </w:rPr>
  </w:style>
  <w:style w:type="character" w:customStyle="1" w:styleId="ZitatZchn">
    <w:name w:val="Zitat Zchn"/>
    <w:link w:val="Zitat"/>
    <w:uiPriority w:val="29"/>
    <w:rPr>
      <w:i/>
    </w:rPr>
  </w:style>
  <w:style w:type="paragraph" w:styleId="IntensivesZitat">
    <w:name w:val="Intense Quote"/>
    <w:basedOn w:val="Standard"/>
    <w:next w:val="Standard"/>
    <w:link w:val="IntensivesZitatZchn"/>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IntensivesZitatZchn">
    <w:name w:val="Intensives Zitat Zchn"/>
    <w:link w:val="IntensivesZitat"/>
    <w:uiPriority w:val="30"/>
    <w:rPr>
      <w:i/>
    </w:rPr>
  </w:style>
  <w:style w:type="paragraph" w:styleId="Kopfzeile">
    <w:name w:val="header"/>
    <w:basedOn w:val="Standard"/>
    <w:link w:val="KopfzeileZchn"/>
    <w:uiPriority w:val="99"/>
    <w:unhideWhenUsed/>
    <w:pPr>
      <w:tabs>
        <w:tab w:val="center" w:pos="7143"/>
        <w:tab w:val="right" w:pos="14287"/>
      </w:tabs>
      <w:spacing w:after="0" w:line="240" w:lineRule="auto"/>
    </w:pPr>
  </w:style>
  <w:style w:type="character" w:customStyle="1" w:styleId="KopfzeileZchn">
    <w:name w:val="Kopfzeile Zchn"/>
    <w:basedOn w:val="Absatz-Standardschriftart"/>
    <w:link w:val="Kopfzeile"/>
    <w:uiPriority w:val="99"/>
  </w:style>
  <w:style w:type="paragraph" w:styleId="Fuzeile">
    <w:name w:val="footer"/>
    <w:basedOn w:val="Standard"/>
    <w:link w:val="FuzeileZchn"/>
    <w:uiPriority w:val="99"/>
    <w:unhideWhenUsed/>
    <w:pPr>
      <w:tabs>
        <w:tab w:val="center" w:pos="7143"/>
        <w:tab w:val="right" w:pos="14287"/>
      </w:tabs>
      <w:spacing w:after="0" w:line="240" w:lineRule="auto"/>
    </w:pPr>
  </w:style>
  <w:style w:type="character" w:customStyle="1" w:styleId="FooterChar">
    <w:name w:val="Footer Char"/>
    <w:basedOn w:val="Absatz-Standardschriftart"/>
    <w:uiPriority w:val="99"/>
  </w:style>
  <w:style w:type="character" w:customStyle="1" w:styleId="FuzeileZchn">
    <w:name w:val="Fußzeile Zchn"/>
    <w:link w:val="Fuzeile"/>
    <w:uiPriority w:val="99"/>
  </w:style>
  <w:style w:type="table" w:customStyle="1" w:styleId="TableGridLight">
    <w:name w:val="Table Grid Light"/>
    <w:basedOn w:val="NormaleTabelle"/>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style>
  <w:style w:type="table" w:customStyle="1" w:styleId="PlainTable1">
    <w:name w:val="Plain Table 1"/>
    <w:basedOn w:val="NormaleTabelle"/>
    <w:uiPriority w:val="59"/>
    <w:pPr>
      <w:spacing w:after="0" w:line="240" w:lineRule="auto"/>
    </w:pPr>
    <w:tblPr>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customStyle="1" w:styleId="PlainTable2">
    <w:name w:val="Plain Table 2"/>
    <w:basedOn w:val="NormaleTabelle"/>
    <w:uiPriority w:val="59"/>
    <w:pPr>
      <w:spacing w:after="0" w:line="240" w:lineRule="auto"/>
    </w:p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PlainTable3">
    <w:name w:val="Plain Table 3"/>
    <w:basedOn w:val="NormaleTabelle"/>
    <w:uiPriority w:val="99"/>
    <w:pPr>
      <w:spacing w:after="0" w:line="240" w:lineRule="auto"/>
    </w:pPr>
    <w:tblPr>
      <w:tblStyleRowBandSize w:val="1"/>
      <w:tblStyleColBandSize w:val="1"/>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4">
    <w:name w:val="Plain Table 4"/>
    <w:basedOn w:val="NormaleTabelle"/>
    <w:uiPriority w:val="99"/>
    <w:pPr>
      <w:spacing w:after="0" w:line="240" w:lineRule="auto"/>
    </w:p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5">
    <w:name w:val="Plain Table 5"/>
    <w:basedOn w:val="NormaleTabelle"/>
    <w:uiPriority w:val="99"/>
    <w:pPr>
      <w:spacing w:after="0" w:line="240" w:lineRule="auto"/>
    </w:p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GridTable1Light">
    <w:name w:val="Grid Table 1 Light"/>
    <w:basedOn w:val="NormaleTabelle"/>
    <w:uiPriority w:val="99"/>
    <w:pPr>
      <w:spacing w:after="0" w:line="240" w:lineRule="auto"/>
    </w:pPr>
    <w:tblPr>
      <w:tblStyleRowBandSize w:val="1"/>
      <w:tblStyleColBandSize w:val="1"/>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NormaleTabelle"/>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b/>
        <w:color w:val="404040"/>
      </w:rPr>
      <w:tblPr/>
      <w:tcPr>
        <w:tcBorders>
          <w:bottom w:val="single" w:sz="12" w:space="0" w:color="9EC4E6"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GridTable1Light-Accent2">
    <w:name w:val="Grid Table 1 Light - Accent 2"/>
    <w:basedOn w:val="NormaleTabelle"/>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NormaleTabelle"/>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NormaleTabelle"/>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NormaleTabelle"/>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b/>
        <w:color w:val="404040"/>
      </w:rPr>
      <w:tblPr/>
      <w:tcPr>
        <w:tcBorders>
          <w:bottom w:val="single" w:sz="12" w:space="0" w:color="91ACDC"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GridTable1Light-Accent6">
    <w:name w:val="Grid Table 1 Light - Accent 6"/>
    <w:basedOn w:val="NormaleTabelle"/>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customStyle="1" w:styleId="GridTable2">
    <w:name w:val="Grid Table 2"/>
    <w:basedOn w:val="NormaleTabelle"/>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NormaleTabelle"/>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single" w:sz="12" w:space="0" w:color="68A2D8" w:themeColor="accent1" w:themeTint="EA"/>
          <w:right w:val="none" w:sz="4" w:space="0" w:color="000000"/>
        </w:tcBorders>
        <w:shd w:val="clear" w:color="FFFFFF" w:fill="auto"/>
      </w:tcPr>
    </w:tblStylePr>
    <w:tblStylePr w:type="lastRow">
      <w:rPr>
        <w:b/>
        <w:color w:val="404040"/>
      </w:rPr>
      <w:tblPr/>
      <w:tcPr>
        <w:tcBorders>
          <w:top w:val="single" w:sz="4" w:space="0" w:color="68A2D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2-Accent2">
    <w:name w:val="Grid Table 2 - Accent 2"/>
    <w:basedOn w:val="NormaleTabelle"/>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NormaleTabelle"/>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NormaleTabelle"/>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NormaleTabelle"/>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single" w:sz="12" w:space="0" w:color="4472C4" w:themeColor="accent5"/>
          <w:right w:val="none" w:sz="4" w:space="0" w:color="000000"/>
        </w:tcBorders>
        <w:shd w:val="clear" w:color="FFFFFF" w:fill="auto"/>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2-Accent6">
    <w:name w:val="Grid Table 2 - Accent 6"/>
    <w:basedOn w:val="NormaleTabelle"/>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3">
    <w:name w:val="Grid Table 3"/>
    <w:basedOn w:val="NormaleTabelle"/>
    <w:uiPriority w:val="99"/>
    <w:pPr>
      <w:spacing w:after="0" w:line="240" w:lineRule="auto"/>
    </w:p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NormaleTabelle"/>
    <w:uiPriority w:val="99"/>
    <w:pPr>
      <w:spacing w:after="0" w:line="240" w:lineRule="auto"/>
    </w:pPr>
    <w:tblPr>
      <w:tblStyleRowBandSize w:val="1"/>
      <w:tblStyleColBandSize w:val="1"/>
      <w:tblBorders>
        <w:bottom w:val="single" w:sz="4" w:space="0" w:color="68A2D8" w:themeColor="accent1" w:themeTint="EA"/>
        <w:insideH w:val="single" w:sz="4" w:space="0" w:color="68A2D8" w:themeColor="accent1" w:themeTint="EA"/>
        <w:insideV w:val="single" w:sz="4" w:space="0" w:color="68A2D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1" w:themeTint="34" w:fill="DDEAF6" w:themeFill="accent1" w:themeFillTint="34"/>
      </w:tcPr>
    </w:tblStylePr>
    <w:tblStylePr w:type="band1Horz">
      <w:rPr>
        <w:rFonts w:ascii="Arial" w:hAnsi="Arial"/>
        <w:color w:val="404040"/>
        <w:sz w:val="22"/>
      </w:rPr>
      <w:tblPr/>
      <w:tcPr>
        <w:shd w:val="clear" w:color="DDEAF6" w:themeColor="accent1" w:themeTint="34" w:fill="DDEAF6" w:themeFill="accent1" w:themeFillTint="34"/>
      </w:tcPr>
    </w:tblStylePr>
  </w:style>
  <w:style w:type="table" w:customStyle="1" w:styleId="GridTable3-Accent2">
    <w:name w:val="Grid Table 3 - Accent 2"/>
    <w:basedOn w:val="NormaleTabelle"/>
    <w:uiPriority w:val="99"/>
    <w:pPr>
      <w:spacing w:after="0" w:line="240" w:lineRule="auto"/>
    </w:p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NormaleTabelle"/>
    <w:uiPriority w:val="99"/>
    <w:pPr>
      <w:spacing w:after="0" w:line="240" w:lineRule="auto"/>
    </w:p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NormaleTabelle"/>
    <w:uiPriority w:val="99"/>
    <w:pPr>
      <w:spacing w:after="0" w:line="240" w:lineRule="auto"/>
    </w:p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NormaleTabelle"/>
    <w:uiPriority w:val="99"/>
    <w:pPr>
      <w:spacing w:after="0" w:line="240" w:lineRule="auto"/>
    </w:pPr>
    <w:tblPr>
      <w:tblStyleRowBandSize w:val="1"/>
      <w:tblStyleColBandSize w:val="1"/>
      <w:tblBorders>
        <w:bottom w:val="single" w:sz="4" w:space="0" w:color="4472C4" w:themeColor="accent5"/>
        <w:insideH w:val="single" w:sz="4" w:space="0" w:color="4472C4" w:themeColor="accent5"/>
        <w:insideV w:val="single" w:sz="4" w:space="0" w:color="4472C4"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3-Accent6">
    <w:name w:val="Grid Table 3 - Accent 6"/>
    <w:basedOn w:val="NormaleTabelle"/>
    <w:uiPriority w:val="99"/>
    <w:pPr>
      <w:spacing w:after="0" w:line="240" w:lineRule="auto"/>
    </w:p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4">
    <w:name w:val="Grid Table 4"/>
    <w:basedOn w:val="NormaleTabelle"/>
    <w:uiPriority w:val="59"/>
    <w:pPr>
      <w:spacing w:after="0" w:line="240" w:lineRule="auto"/>
    </w:p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NormaleTabelle"/>
    <w:uiPriority w:val="5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insideV w:val="single" w:sz="4" w:space="0" w:color="A2C6E7" w:themeColor="accent1" w:themeTint="90"/>
      </w:tblBorders>
    </w:tblPr>
    <w:tblStylePr w:type="firstRow">
      <w:rPr>
        <w:rFonts w:ascii="Arial" w:hAnsi="Arial"/>
        <w:b/>
        <w:color w:val="FFFFFF"/>
        <w:sz w:val="22"/>
      </w:rPr>
      <w:tblPr/>
      <w:tcPr>
        <w:tcBorders>
          <w:top w:val="single" w:sz="4" w:space="0" w:color="68A2D8" w:themeColor="accent1" w:themeTint="EA"/>
          <w:left w:val="single" w:sz="4" w:space="0" w:color="68A2D8" w:themeColor="accent1" w:themeTint="EA"/>
          <w:bottom w:val="single" w:sz="4" w:space="0" w:color="68A2D8" w:themeColor="accent1" w:themeTint="EA"/>
          <w:right w:val="single" w:sz="4" w:space="0" w:color="68A2D8" w:themeColor="accent1" w:themeTint="EA"/>
        </w:tcBorders>
        <w:shd w:val="clear" w:color="68A2D8" w:themeColor="accent1" w:themeTint="EA" w:fill="68A2D8" w:themeFill="accent1" w:themeFillTint="EA"/>
      </w:tcPr>
    </w:tblStylePr>
    <w:tblStylePr w:type="lastRow">
      <w:rPr>
        <w:b/>
        <w:color w:val="404040"/>
      </w:rPr>
      <w:tblPr/>
      <w:tcPr>
        <w:tcBorders>
          <w:top w:val="single" w:sz="4" w:space="0" w:color="68A2D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EEBF6" w:themeColor="accent1" w:themeTint="32" w:fill="DEEBF6" w:themeFill="accent1" w:themeFillTint="32"/>
      </w:tcPr>
    </w:tblStylePr>
    <w:tblStylePr w:type="band1Horz">
      <w:rPr>
        <w:rFonts w:ascii="Arial" w:hAnsi="Arial"/>
        <w:color w:val="404040"/>
        <w:sz w:val="22"/>
      </w:rPr>
      <w:tblPr/>
      <w:tcPr>
        <w:shd w:val="clear" w:color="DEEBF6" w:themeColor="accent1" w:themeTint="32" w:fill="DEEBF6" w:themeFill="accent1" w:themeFillTint="32"/>
      </w:tcPr>
    </w:tblStylePr>
  </w:style>
  <w:style w:type="table" w:customStyle="1" w:styleId="GridTable4-Accent2">
    <w:name w:val="Grid Table 4 - Accent 2"/>
    <w:basedOn w:val="NormaleTabelle"/>
    <w:uiPriority w:val="5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NormaleTabelle"/>
    <w:uiPriority w:val="5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NormaleTabelle"/>
    <w:uiPriority w:val="5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NormaleTabelle"/>
    <w:uiPriority w:val="5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FFFFFF"/>
        <w:sz w:val="22"/>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tcBorders>
        <w:shd w:val="clear" w:color="4472C4" w:themeColor="accent5" w:fill="4472C4" w:themeFill="accent5"/>
      </w:tcPr>
    </w:tblStylePr>
    <w:tblStylePr w:type="lastRow">
      <w:rPr>
        <w:b/>
        <w:color w:val="404040"/>
      </w:rPr>
      <w:tblPr/>
      <w:tcPr>
        <w:tcBorders>
          <w:top w:val="single" w:sz="4" w:space="0" w:color="4472C4"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Pr/>
      <w:tcPr>
        <w:shd w:val="clear" w:color="D8E2F3" w:themeColor="accent5" w:themeTint="34" w:fill="D8E2F3" w:themeFill="accent5" w:themeFillTint="34"/>
      </w:tcPr>
    </w:tblStylePr>
  </w:style>
  <w:style w:type="table" w:customStyle="1" w:styleId="GridTable4-Accent6">
    <w:name w:val="Grid Table 4 - Accent 6"/>
    <w:basedOn w:val="NormaleTabelle"/>
    <w:uiPriority w:val="5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5Dark">
    <w:name w:val="Grid Table 5 Dark"/>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1" w:themeTint="34" w:fill="DDEAF6" w:themeFill="accent1" w:themeFillTint="34"/>
    </w:tblPr>
    <w:tblStylePr w:type="firstRow">
      <w:rPr>
        <w:rFonts w:ascii="Arial" w:hAnsi="Arial"/>
        <w:b/>
        <w:color w:val="FFFFFF"/>
        <w:sz w:val="22"/>
      </w:rPr>
      <w:tblPr/>
      <w:tcPr>
        <w:shd w:val="clear" w:color="5B9BD5" w:themeColor="accent1" w:fill="5B9BD5" w:themeFill="accent1"/>
      </w:tcPr>
    </w:tblStylePr>
    <w:tblStylePr w:type="lastRow">
      <w:rPr>
        <w:rFonts w:ascii="Arial" w:hAnsi="Arial"/>
        <w:b/>
        <w:color w:val="FFFFFF"/>
        <w:sz w:val="22"/>
      </w:rPr>
      <w:tblPr/>
      <w:tcPr>
        <w:tcBorders>
          <w:top w:val="single" w:sz="4" w:space="0" w:color="FFFFFF" w:themeColor="light1"/>
        </w:tcBorders>
        <w:shd w:val="clear" w:color="5B9BD5" w:themeColor="accent1" w:fill="5B9BD5" w:themeFill="accent1"/>
      </w:tcPr>
    </w:tblStylePr>
    <w:tblStylePr w:type="firstCol">
      <w:rPr>
        <w:rFonts w:ascii="Arial" w:hAnsi="Arial"/>
        <w:b/>
        <w:color w:val="FFFFFF"/>
        <w:sz w:val="22"/>
      </w:rPr>
      <w:tblPr/>
      <w:tcPr>
        <w:shd w:val="clear" w:color="5B9BD5" w:themeColor="accent1" w:fill="5B9BD5" w:themeFill="accent1"/>
      </w:tcPr>
    </w:tblStylePr>
    <w:tblStylePr w:type="lastCol">
      <w:rPr>
        <w:rFonts w:ascii="Arial" w:hAnsi="Arial"/>
        <w:b/>
        <w:color w:val="FFFFFF"/>
        <w:sz w:val="22"/>
      </w:rPr>
      <w:tblPr/>
      <w:tcPr>
        <w:shd w:val="clear" w:color="5B9BD5" w:themeColor="accent1" w:fill="5B9BD5" w:themeFill="accent1"/>
      </w:tcPr>
    </w:tblStylePr>
    <w:tblStylePr w:type="band1Vert">
      <w:tblPr/>
      <w:tcPr>
        <w:shd w:val="clear" w:color="B3D0EB" w:themeColor="accent1" w:themeTint="75" w:fill="B3D0EB" w:themeFill="accent1" w:themeFillTint="75"/>
      </w:tcPr>
    </w:tblStylePr>
    <w:tblStylePr w:type="band1Horz">
      <w:tblPr/>
      <w:tcPr>
        <w:shd w:val="clear" w:color="B3D0EB" w:themeColor="accent1" w:themeTint="75" w:fill="B3D0EB" w:themeFill="accent1" w:themeFillTint="75"/>
      </w:tcPr>
    </w:tblStylePr>
  </w:style>
  <w:style w:type="table" w:customStyle="1" w:styleId="GridTable5Dark-Accent2">
    <w:name w:val="Grid Table 5 Dark - Accent 2"/>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5" w:themeTint="34" w:fill="D8E2F3" w:themeFill="accent5" w:themeFillTint="34"/>
    </w:tblPr>
    <w:tblStylePr w:type="firstRow">
      <w:rPr>
        <w:rFonts w:ascii="Arial" w:hAnsi="Arial"/>
        <w:b/>
        <w:color w:val="FFFFFF"/>
        <w:sz w:val="22"/>
      </w:rPr>
      <w:tblPr/>
      <w:tcPr>
        <w:shd w:val="clear" w:color="4472C4" w:themeColor="accent5" w:fill="4472C4" w:themeFill="accent5"/>
      </w:tcPr>
    </w:tblStylePr>
    <w:tblStylePr w:type="lastRow">
      <w:rPr>
        <w:rFonts w:ascii="Arial" w:hAnsi="Arial"/>
        <w:b/>
        <w:color w:val="FFFFFF"/>
        <w:sz w:val="22"/>
      </w:rPr>
      <w:tblPr/>
      <w:tcPr>
        <w:tcBorders>
          <w:top w:val="single" w:sz="4" w:space="0" w:color="FFFFFF" w:themeColor="light1"/>
        </w:tcBorders>
        <w:shd w:val="clear" w:color="4472C4" w:themeColor="accent5" w:fill="4472C4" w:themeFill="accent5"/>
      </w:tcPr>
    </w:tblStylePr>
    <w:tblStylePr w:type="firstCol">
      <w:rPr>
        <w:rFonts w:ascii="Arial" w:hAnsi="Arial"/>
        <w:b/>
        <w:color w:val="FFFFFF"/>
        <w:sz w:val="22"/>
      </w:rPr>
      <w:tblPr/>
      <w:tcPr>
        <w:shd w:val="clear" w:color="4472C4" w:themeColor="accent5" w:fill="4472C4" w:themeFill="accent5"/>
      </w:tcPr>
    </w:tblStylePr>
    <w:tblStylePr w:type="lastCol">
      <w:rPr>
        <w:rFonts w:ascii="Arial" w:hAnsi="Arial"/>
        <w:b/>
        <w:color w:val="FFFFFF"/>
        <w:sz w:val="22"/>
      </w:rPr>
      <w:tblPr/>
      <w:tcPr>
        <w:shd w:val="clear" w:color="4472C4" w:themeColor="accent5" w:fill="4472C4" w:themeFill="accent5"/>
      </w:tcPr>
    </w:tblStylePr>
    <w:tblStylePr w:type="band1Vert">
      <w:tblPr/>
      <w:tcPr>
        <w:shd w:val="clear" w:color="A9BEE4" w:themeColor="accent5" w:themeTint="75" w:fill="A9BEE4" w:themeFill="accent5" w:themeFillTint="75"/>
      </w:tcPr>
    </w:tblStylePr>
    <w:tblStylePr w:type="band1Horz">
      <w:tblPr/>
      <w:tcPr>
        <w:shd w:val="clear" w:color="A9BEE4" w:themeColor="accent5" w:themeTint="75" w:fill="A9BEE4" w:themeFill="accent5" w:themeFillTint="75"/>
      </w:tcPr>
    </w:tblStylePr>
  </w:style>
  <w:style w:type="table" w:customStyle="1" w:styleId="GridTable5Dark-Accent6">
    <w:name w:val="Grid Table 5 Dark - Accent 6"/>
    <w:basedOn w:val="NormaleTabelle"/>
    <w:uiPriority w:val="99"/>
    <w:pPr>
      <w:spacing w:after="0" w:line="240" w:lineRule="auto"/>
    </w:p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customStyle="1" w:styleId="GridTable6Colorful">
    <w:name w:val="Grid Table 6 Colorful"/>
    <w:basedOn w:val="NormaleTabelle"/>
    <w:uiPriority w:val="99"/>
    <w:pPr>
      <w:spacing w:after="0" w:line="240" w:lineRule="auto"/>
    </w:p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NormaleTabelle"/>
    <w:uiPriority w:val="99"/>
    <w:pPr>
      <w:spacing w:after="0" w:line="240" w:lineRule="auto"/>
    </w:pPr>
    <w:tblPr>
      <w:tblStyleRowBandSize w:val="1"/>
      <w:tblStyleColBandSize w:val="1"/>
      <w:tblBorders>
        <w:top w:val="single" w:sz="4" w:space="0" w:color="ACCCEA" w:themeColor="accent1" w:themeTint="80"/>
        <w:left w:val="single" w:sz="4" w:space="0" w:color="ACCCEA" w:themeColor="accent1" w:themeTint="80"/>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b/>
        <w:color w:val="ACCCEA" w:themeColor="accent1" w:themeTint="80" w:themeShade="95"/>
      </w:rPr>
      <w:tblPr/>
      <w:tcPr>
        <w:tcBorders>
          <w:bottom w:val="single" w:sz="12" w:space="0" w:color="ACCCEA" w:themeColor="accent1" w:themeTint="80"/>
        </w:tcBorders>
      </w:tcPr>
    </w:tblStylePr>
    <w:tblStylePr w:type="lastRow">
      <w:rPr>
        <w:b/>
        <w:color w:val="ACCCEA" w:themeColor="accent1" w:themeTint="80" w:themeShade="95"/>
      </w:rPr>
    </w:tblStylePr>
    <w:tblStylePr w:type="firstCol">
      <w:rPr>
        <w:b/>
        <w:color w:val="ACCCEA" w:themeColor="accent1" w:themeTint="80" w:themeShade="95"/>
      </w:rPr>
    </w:tblStylePr>
    <w:tblStylePr w:type="lastCol">
      <w:rPr>
        <w:b/>
        <w:color w:val="ACCCEA" w:themeColor="accent1" w:themeTint="80" w:themeShade="95"/>
      </w:r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6Colorful-Accent2">
    <w:name w:val="Grid Table 6 Colorful - Accent 2"/>
    <w:basedOn w:val="NormaleTabelle"/>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NormaleTabelle"/>
    <w:uiPriority w:val="99"/>
    <w:pPr>
      <w:spacing w:after="0" w:line="240" w:lineRule="auto"/>
    </w:p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NormaleTabelle"/>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NormaleTabelle"/>
    <w:uiPriority w:val="99"/>
    <w:pPr>
      <w:spacing w:after="0" w:line="240" w:lineRule="auto"/>
    </w:pPr>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Pr>
    <w:tblStylePr w:type="firstRow">
      <w:rPr>
        <w:b/>
        <w:color w:val="254175" w:themeColor="accent5" w:themeShade="95"/>
      </w:rPr>
      <w:tblPr/>
      <w:tcPr>
        <w:tcBorders>
          <w:bottom w:val="single" w:sz="12" w:space="0" w:color="4472C4" w:themeColor="accent5"/>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6Colorful-Accent6">
    <w:name w:val="Grid Table 6 Colorful - Accent 6"/>
    <w:basedOn w:val="NormaleTabelle"/>
    <w:uiPriority w:val="99"/>
    <w:pPr>
      <w:spacing w:after="0" w:line="240" w:lineRule="auto"/>
    </w:p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54175" w:themeColor="accent5" w:themeShade="95"/>
      </w:rPr>
      <w:tblPr/>
      <w:tcPr>
        <w:tcBorders>
          <w:bottom w:val="single" w:sz="12" w:space="0" w:color="70AD47" w:themeColor="accent6"/>
        </w:tcBorders>
      </w:tcPr>
    </w:tblStylePr>
    <w:tblStylePr w:type="lastRow">
      <w:rPr>
        <w:b/>
        <w:color w:val="254175" w:themeColor="accent5" w:themeShade="95"/>
      </w:rPr>
    </w:tblStylePr>
    <w:tblStylePr w:type="firstCol">
      <w:rPr>
        <w:b/>
        <w:color w:val="254175" w:themeColor="accent5" w:themeShade="95"/>
      </w:rPr>
    </w:tblStylePr>
    <w:tblStylePr w:type="lastCol">
      <w:rPr>
        <w:b/>
        <w:color w:val="254175"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54175" w:themeColor="accent5" w:themeShade="95"/>
        <w:sz w:val="22"/>
      </w:rPr>
      <w:tblPr/>
      <w:tcPr>
        <w:shd w:val="clear" w:color="E1EFD8" w:themeColor="accent6" w:themeTint="34" w:fill="E1EFD8" w:themeFill="accent6" w:themeFillTint="34"/>
      </w:tcPr>
    </w:tblStylePr>
    <w:tblStylePr w:type="band2Horz">
      <w:rPr>
        <w:rFonts w:ascii="Arial" w:hAnsi="Arial"/>
        <w:color w:val="254175" w:themeColor="accent5" w:themeShade="95"/>
        <w:sz w:val="22"/>
      </w:rPr>
    </w:tblStylePr>
  </w:style>
  <w:style w:type="table" w:customStyle="1" w:styleId="GridTable7Colorful">
    <w:name w:val="Grid Table 7 Colorful"/>
    <w:basedOn w:val="NormaleTabelle"/>
    <w:uiPriority w:val="99"/>
    <w:pPr>
      <w:spacing w:after="0" w:line="240" w:lineRule="auto"/>
    </w:p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NormaleTabelle"/>
    <w:uiPriority w:val="99"/>
    <w:pPr>
      <w:spacing w:after="0" w:line="240" w:lineRule="auto"/>
    </w:pPr>
    <w:tblPr>
      <w:tblStyleRowBandSize w:val="1"/>
      <w:tblStyleColBandSize w:val="1"/>
      <w:tblBorders>
        <w:bottom w:val="single" w:sz="4" w:space="0" w:color="ACCCEA" w:themeColor="accent1" w:themeTint="80"/>
        <w:right w:val="single" w:sz="4" w:space="0" w:color="ACCCEA" w:themeColor="accent1" w:themeTint="80"/>
        <w:insideH w:val="single" w:sz="4" w:space="0" w:color="ACCCEA" w:themeColor="accent1" w:themeTint="80"/>
        <w:insideV w:val="single" w:sz="4" w:space="0" w:color="ACCCEA" w:themeColor="accent1" w:themeTint="80"/>
      </w:tblBorders>
    </w:tblPr>
    <w:tblStylePr w:type="firstRow">
      <w:rPr>
        <w:rFonts w:ascii="Arial" w:hAnsi="Arial"/>
        <w:b/>
        <w:color w:val="ACCCEA" w:themeColor="accent1" w:themeTint="80" w:themeShade="95"/>
        <w:sz w:val="22"/>
      </w:rPr>
      <w:tblPr/>
      <w:tcPr>
        <w:tcBorders>
          <w:top w:val="none" w:sz="4" w:space="0" w:color="000000"/>
          <w:left w:val="none" w:sz="4" w:space="0" w:color="000000"/>
          <w:bottom w:val="single" w:sz="4" w:space="0" w:color="ACCCEA" w:themeColor="accent1" w:themeTint="80"/>
          <w:right w:val="none" w:sz="4" w:space="0" w:color="000000"/>
        </w:tcBorders>
        <w:shd w:val="clear" w:color="FFFFFF" w:themeColor="light1" w:fill="FFFFFF" w:themeFill="light1"/>
      </w:tcPr>
    </w:tblStylePr>
    <w:tblStylePr w:type="lastRow">
      <w:rPr>
        <w:rFonts w:ascii="Arial" w:hAnsi="Arial"/>
        <w:b/>
        <w:color w:val="ACCCEA" w:themeColor="accent1" w:themeTint="80" w:themeShade="95"/>
        <w:sz w:val="22"/>
      </w:rPr>
      <w:tblPr/>
      <w:tcPr>
        <w:tcBorders>
          <w:top w:val="single" w:sz="4" w:space="0" w:color="ACCCEA"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CCCEA" w:themeColor="accent1" w:themeTint="80" w:themeShade="95"/>
        <w:sz w:val="22"/>
      </w:rPr>
      <w:tblPr/>
      <w:tcPr>
        <w:tcBorders>
          <w:top w:val="none" w:sz="4" w:space="0" w:color="000000"/>
          <w:left w:val="none" w:sz="4" w:space="0" w:color="000000"/>
          <w:bottom w:val="none" w:sz="4" w:space="0" w:color="000000"/>
          <w:right w:val="single" w:sz="4" w:space="0" w:color="ACCCEA" w:themeColor="accent1" w:themeTint="80"/>
        </w:tcBorders>
        <w:shd w:val="clear" w:color="FFFFFF" w:fill="auto"/>
      </w:tcPr>
    </w:tblStylePr>
    <w:tblStylePr w:type="lastCol">
      <w:rPr>
        <w:rFonts w:ascii="Arial" w:hAnsi="Arial"/>
        <w:i/>
        <w:color w:val="ACCCEA" w:themeColor="accent1" w:themeTint="80" w:themeShade="95"/>
        <w:sz w:val="22"/>
      </w:rPr>
      <w:tblPr/>
      <w:tcPr>
        <w:tcBorders>
          <w:top w:val="none" w:sz="4" w:space="0" w:color="000000"/>
          <w:left w:val="single" w:sz="4" w:space="0" w:color="ACCCEA" w:themeColor="accent1" w:themeTint="80"/>
          <w:bottom w:val="none" w:sz="4" w:space="0" w:color="000000"/>
          <w:right w:val="none" w:sz="4" w:space="0" w:color="000000"/>
        </w:tcBorders>
        <w:shd w:val="clear" w:color="FFFFFF" w:fill="auto"/>
      </w:tcPr>
    </w:tblStylePr>
    <w:tblStylePr w:type="band1Vert">
      <w:tblPr/>
      <w:tcPr>
        <w:shd w:val="clear" w:color="DDEAF6" w:themeColor="accent1" w:themeTint="34" w:fill="DDEAF6" w:themeFill="accent1" w:themeFillTint="34"/>
      </w:tcPr>
    </w:tblStylePr>
    <w:tblStylePr w:type="band1Horz">
      <w:rPr>
        <w:rFonts w:ascii="Arial" w:hAnsi="Arial"/>
        <w:color w:val="ACCCEA" w:themeColor="accent1" w:themeTint="80" w:themeShade="95"/>
        <w:sz w:val="22"/>
      </w:rPr>
      <w:tblPr/>
      <w:tcPr>
        <w:shd w:val="clear" w:color="DDEAF6" w:themeColor="accent1" w:themeTint="34" w:fill="DDEAF6" w:themeFill="accent1" w:themeFillTint="34"/>
      </w:tcPr>
    </w:tblStylePr>
    <w:tblStylePr w:type="band2Horz">
      <w:rPr>
        <w:rFonts w:ascii="Arial" w:hAnsi="Arial"/>
        <w:color w:val="ACCCEA" w:themeColor="accent1" w:themeTint="80" w:themeShade="95"/>
        <w:sz w:val="22"/>
      </w:rPr>
    </w:tblStylePr>
  </w:style>
  <w:style w:type="table" w:customStyle="1" w:styleId="GridTable7Colorful-Accent2">
    <w:name w:val="Grid Table 7 Colorful - Accent 2"/>
    <w:basedOn w:val="NormaleTabelle"/>
    <w:uiPriority w:val="99"/>
    <w:pPr>
      <w:spacing w:after="0" w:line="240" w:lineRule="auto"/>
    </w:p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NormaleTabelle"/>
    <w:uiPriority w:val="99"/>
    <w:pPr>
      <w:spacing w:after="0" w:line="240" w:lineRule="auto"/>
    </w:p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NormaleTabelle"/>
    <w:uiPriority w:val="99"/>
    <w:pPr>
      <w:spacing w:after="0" w:line="240" w:lineRule="auto"/>
    </w:p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NormaleTabelle"/>
    <w:uiPriority w:val="99"/>
    <w:pPr>
      <w:spacing w:after="0" w:line="240" w:lineRule="auto"/>
    </w:pPr>
    <w:tblPr>
      <w:tblStyleRowBandSize w:val="1"/>
      <w:tblStyleColBandSize w:val="1"/>
      <w:tblBorders>
        <w:bottom w:val="single" w:sz="4" w:space="0" w:color="95AFDD" w:themeColor="accent5" w:themeTint="90"/>
        <w:right w:val="single" w:sz="4" w:space="0" w:color="95AFDD" w:themeColor="accent5" w:themeTint="90"/>
        <w:insideH w:val="single" w:sz="4" w:space="0" w:color="95AFDD" w:themeColor="accent5" w:themeTint="90"/>
        <w:insideV w:val="single" w:sz="4" w:space="0" w:color="95AFDD" w:themeColor="accent5" w:themeTint="90"/>
      </w:tblBorders>
    </w:tblPr>
    <w:tblStylePr w:type="firstRow">
      <w:rPr>
        <w:rFonts w:ascii="Arial" w:hAnsi="Arial"/>
        <w:b/>
        <w:color w:val="254175" w:themeColor="accent5" w:themeShade="95"/>
        <w:sz w:val="22"/>
      </w:rPr>
      <w:tblPr/>
      <w:tcPr>
        <w:tcBorders>
          <w:top w:val="none" w:sz="4" w:space="0" w:color="000000"/>
          <w:left w:val="none" w:sz="4" w:space="0" w:color="000000"/>
          <w:bottom w:val="single" w:sz="4" w:space="0" w:color="95AFDD" w:themeColor="accent5" w:themeTint="90"/>
          <w:right w:val="none" w:sz="4" w:space="0" w:color="000000"/>
        </w:tcBorders>
        <w:shd w:val="clear" w:color="FFFFFF" w:themeColor="light1" w:fill="FFFFFF" w:themeFill="light1"/>
      </w:tcPr>
    </w:tblStylePr>
    <w:tblStylePr w:type="lastRow">
      <w:rPr>
        <w:rFonts w:ascii="Arial" w:hAnsi="Arial"/>
        <w:b/>
        <w:color w:val="254175" w:themeColor="accent5" w:themeShade="95"/>
        <w:sz w:val="22"/>
      </w:rPr>
      <w:tblPr/>
      <w:tcPr>
        <w:tcBorders>
          <w:top w:val="single" w:sz="4" w:space="0" w:color="95AFDD"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5" w:themeShade="95"/>
        <w:sz w:val="22"/>
      </w:rPr>
      <w:tblPr/>
      <w:tcPr>
        <w:tcBorders>
          <w:top w:val="none" w:sz="4" w:space="0" w:color="000000"/>
          <w:left w:val="none" w:sz="4" w:space="0" w:color="000000"/>
          <w:bottom w:val="none" w:sz="4" w:space="0" w:color="000000"/>
          <w:right w:val="single" w:sz="4" w:space="0" w:color="95AFDD" w:themeColor="accent5" w:themeTint="90"/>
        </w:tcBorders>
        <w:shd w:val="clear" w:color="FFFFFF" w:fill="auto"/>
      </w:tcPr>
    </w:tblStylePr>
    <w:tblStylePr w:type="lastCol">
      <w:rPr>
        <w:rFonts w:ascii="Arial" w:hAnsi="Arial"/>
        <w:i/>
        <w:color w:val="254175" w:themeColor="accent5" w:themeShade="95"/>
        <w:sz w:val="22"/>
      </w:rPr>
      <w:tblPr/>
      <w:tcPr>
        <w:tcBorders>
          <w:top w:val="none" w:sz="4" w:space="0" w:color="000000"/>
          <w:left w:val="single" w:sz="4" w:space="0" w:color="95AFDD" w:themeColor="accent5" w:themeTint="90"/>
          <w:bottom w:val="none" w:sz="4" w:space="0" w:color="000000"/>
          <w:right w:val="none" w:sz="4" w:space="0" w:color="000000"/>
        </w:tcBorders>
        <w:shd w:val="clear" w:color="FFFFFF" w:fill="auto"/>
      </w:tcPr>
    </w:tblStylePr>
    <w:tblStylePr w:type="band1Vert">
      <w:tblPr/>
      <w:tcPr>
        <w:shd w:val="clear" w:color="D8E2F3" w:themeColor="accent5" w:themeTint="34" w:fill="D8E2F3" w:themeFill="accent5" w:themeFillTint="34"/>
      </w:tcPr>
    </w:tblStylePr>
    <w:tblStylePr w:type="band1Horz">
      <w:rPr>
        <w:rFonts w:ascii="Arial" w:hAnsi="Arial"/>
        <w:color w:val="254175" w:themeColor="accent5" w:themeShade="95"/>
        <w:sz w:val="22"/>
      </w:rPr>
      <w:tblPr/>
      <w:tcPr>
        <w:shd w:val="clear" w:color="D8E2F3" w:themeColor="accent5" w:themeTint="34" w:fill="D8E2F3" w:themeFill="accent5" w:themeFillTint="34"/>
      </w:tcPr>
    </w:tblStylePr>
    <w:tblStylePr w:type="band2Horz">
      <w:rPr>
        <w:rFonts w:ascii="Arial" w:hAnsi="Arial"/>
        <w:color w:val="254175" w:themeColor="accent5" w:themeShade="95"/>
        <w:sz w:val="22"/>
      </w:rPr>
    </w:tblStylePr>
  </w:style>
  <w:style w:type="table" w:customStyle="1" w:styleId="GridTable7Colorful-Accent6">
    <w:name w:val="Grid Table 7 Colorful - Accent 6"/>
    <w:basedOn w:val="NormaleTabelle"/>
    <w:uiPriority w:val="99"/>
    <w:pPr>
      <w:spacing w:after="0" w:line="240" w:lineRule="auto"/>
    </w:p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customStyle="1" w:styleId="ListTable1Light">
    <w:name w:val="List Table 1 Light"/>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1"/>
          <w:right w:val="none" w:sz="4" w:space="0" w:color="000000"/>
        </w:tcBorders>
      </w:tcPr>
    </w:tblStylePr>
    <w:tblStylePr w:type="lastRow">
      <w:rPr>
        <w:b/>
        <w:color w:val="404040"/>
      </w:rPr>
      <w:tblPr/>
      <w:tcPr>
        <w:tcBorders>
          <w:top w:val="single" w:sz="4" w:space="0" w:color="5B9BD5"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1" w:themeTint="40" w:fill="D5E5F4" w:themeFill="accent1" w:themeFillTint="40"/>
      </w:tcPr>
    </w:tblStylePr>
    <w:tblStylePr w:type="band1Horz">
      <w:tblPr/>
      <w:tcPr>
        <w:shd w:val="clear" w:color="D5E5F4" w:themeColor="accent1" w:themeTint="40" w:fill="D5E5F4" w:themeFill="accent1" w:themeFillTint="40"/>
      </w:tcPr>
    </w:tblStylePr>
  </w:style>
  <w:style w:type="table" w:customStyle="1" w:styleId="ListTable1Light-Accent2">
    <w:name w:val="List Table 1 Light - Accent 2"/>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5"/>
          <w:right w:val="none" w:sz="4" w:space="0" w:color="000000"/>
        </w:tcBorders>
      </w:tcPr>
    </w:tblStylePr>
    <w:tblStylePr w:type="lastRow">
      <w:rPr>
        <w:b/>
        <w:color w:val="404040"/>
      </w:rPr>
      <w:tblPr/>
      <w:tcPr>
        <w:tcBorders>
          <w:top w:val="single" w:sz="4" w:space="0" w:color="4472C4"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5" w:themeTint="40" w:fill="CFDBF0" w:themeFill="accent5" w:themeFillTint="40"/>
      </w:tcPr>
    </w:tblStylePr>
    <w:tblStylePr w:type="band1Horz">
      <w:tblPr/>
      <w:tcPr>
        <w:shd w:val="clear" w:color="CFDBF0" w:themeColor="accent5" w:themeTint="40" w:fill="CFDBF0" w:themeFill="accent5" w:themeFillTint="40"/>
      </w:tcPr>
    </w:tblStylePr>
  </w:style>
  <w:style w:type="table" w:customStyle="1" w:styleId="ListTable1Light-Accent6">
    <w:name w:val="List Table 1 Light - Accent 6"/>
    <w:basedOn w:val="NormaleTabelle"/>
    <w:uiPriority w:val="99"/>
    <w:pPr>
      <w:spacing w:after="0" w:line="240" w:lineRule="auto"/>
    </w:p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customStyle="1" w:styleId="ListTable2">
    <w:name w:val="List Table 2"/>
    <w:basedOn w:val="NormaleTabelle"/>
    <w:uiPriority w:val="99"/>
    <w:pPr>
      <w:spacing w:after="0" w:line="240" w:lineRule="auto"/>
    </w:p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NormaleTabelle"/>
    <w:uiPriority w:val="99"/>
    <w:pPr>
      <w:spacing w:after="0" w:line="240" w:lineRule="auto"/>
    </w:pPr>
    <w:tblPr>
      <w:tblStyleRowBandSize w:val="1"/>
      <w:tblStyleColBandSize w:val="1"/>
      <w:tblBorders>
        <w:top w:val="single" w:sz="4" w:space="0" w:color="A2C6E7" w:themeColor="accent1" w:themeTint="90"/>
        <w:bottom w:val="single" w:sz="4" w:space="0" w:color="A2C6E7" w:themeColor="accent1" w:themeTint="90"/>
        <w:insideH w:val="single" w:sz="4" w:space="0" w:color="A2C6E7" w:themeColor="accent1" w:themeTint="90"/>
      </w:tblBorders>
    </w:tblPr>
    <w:tblStylePr w:type="fir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lastRow">
      <w:rPr>
        <w:rFonts w:ascii="Arial" w:hAnsi="Arial"/>
        <w:b/>
        <w:color w:val="404040"/>
        <w:sz w:val="22"/>
      </w:rPr>
      <w:tblPr/>
      <w:tcPr>
        <w:tcBorders>
          <w:top w:val="single" w:sz="4" w:space="0" w:color="A2C6E7" w:themeColor="accent1" w:themeTint="90"/>
          <w:left w:val="none" w:sz="4" w:space="0" w:color="000000"/>
          <w:bottom w:val="single" w:sz="4" w:space="0" w:color="A2C6E7"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2-Accent2">
    <w:name w:val="List Table 2 - Accent 2"/>
    <w:basedOn w:val="NormaleTabelle"/>
    <w:uiPriority w:val="99"/>
    <w:pPr>
      <w:spacing w:after="0" w:line="240" w:lineRule="auto"/>
    </w:p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NormaleTabelle"/>
    <w:uiPriority w:val="99"/>
    <w:pPr>
      <w:spacing w:after="0" w:line="240" w:lineRule="auto"/>
    </w:p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NormaleTabelle"/>
    <w:uiPriority w:val="99"/>
    <w:pPr>
      <w:spacing w:after="0" w:line="240" w:lineRule="auto"/>
    </w:p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NormaleTabelle"/>
    <w:uiPriority w:val="99"/>
    <w:pPr>
      <w:spacing w:after="0" w:line="240" w:lineRule="auto"/>
    </w:pPr>
    <w:tblPr>
      <w:tblStyleRowBandSize w:val="1"/>
      <w:tblStyleColBandSize w:val="1"/>
      <w:tblBorders>
        <w:top w:val="single" w:sz="4" w:space="0" w:color="95AFDD" w:themeColor="accent5" w:themeTint="90"/>
        <w:bottom w:val="single" w:sz="4" w:space="0" w:color="95AFDD" w:themeColor="accent5" w:themeTint="90"/>
        <w:insideH w:val="single" w:sz="4" w:space="0" w:color="95AFDD" w:themeColor="accent5" w:themeTint="90"/>
      </w:tblBorders>
    </w:tblPr>
    <w:tblStylePr w:type="fir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lastRow">
      <w:rPr>
        <w:rFonts w:ascii="Arial" w:hAnsi="Arial"/>
        <w:b/>
        <w:color w:val="404040"/>
        <w:sz w:val="22"/>
      </w:rPr>
      <w:tblPr/>
      <w:tcPr>
        <w:tcBorders>
          <w:top w:val="single" w:sz="4" w:space="0" w:color="95AFDD" w:themeColor="accent5" w:themeTint="90"/>
          <w:left w:val="none" w:sz="4" w:space="0" w:color="000000"/>
          <w:bottom w:val="single" w:sz="4" w:space="0" w:color="95AFDD"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2-Accent6">
    <w:name w:val="List Table 2 - Accent 6"/>
    <w:basedOn w:val="NormaleTabelle"/>
    <w:uiPriority w:val="99"/>
    <w:pPr>
      <w:spacing w:after="0" w:line="240" w:lineRule="auto"/>
    </w:p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3">
    <w:name w:val="List Table 3"/>
    <w:basedOn w:val="NormaleTabelle"/>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NormaleTabelle"/>
    <w:uiPriority w:val="99"/>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5B9BD5" w:themeColor="accent1"/>
          <w:right w:val="single" w:sz="4" w:space="0" w:color="5B9BD5" w:themeColor="accent1"/>
        </w:tcBorders>
      </w:tcPr>
    </w:tblStylePr>
    <w:tblStylePr w:type="band1Horz">
      <w:rPr>
        <w:rFonts w:ascii="Arial" w:hAnsi="Arial"/>
        <w:color w:val="404040"/>
        <w:sz w:val="22"/>
      </w:rPr>
      <w:tblPr/>
      <w:tcPr>
        <w:tcBorders>
          <w:top w:val="single" w:sz="4" w:space="0" w:color="5B9BD5" w:themeColor="accent1"/>
          <w:bottom w:val="single" w:sz="4" w:space="0" w:color="5B9BD5" w:themeColor="accent1"/>
        </w:tcBorders>
      </w:tcPr>
    </w:tblStylePr>
  </w:style>
  <w:style w:type="table" w:customStyle="1" w:styleId="ListTable3-Accent2">
    <w:name w:val="List Table 3 - Accent 2"/>
    <w:basedOn w:val="NormaleTabelle"/>
    <w:uiPriority w:val="99"/>
    <w:pPr>
      <w:spacing w:after="0" w:line="240" w:lineRule="auto"/>
    </w:p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NormaleTabelle"/>
    <w:uiPriority w:val="99"/>
    <w:pPr>
      <w:spacing w:after="0" w:line="240" w:lineRule="auto"/>
    </w:p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NormaleTabelle"/>
    <w:uiPriority w:val="99"/>
    <w:pPr>
      <w:spacing w:after="0" w:line="240" w:lineRule="auto"/>
    </w:p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NormaleTabelle"/>
    <w:uiPriority w:val="99"/>
    <w:pPr>
      <w:spacing w:after="0" w:line="240" w:lineRule="auto"/>
    </w:pPr>
    <w:tblPr>
      <w:tblStyleRowBandSize w:val="1"/>
      <w:tblStyleColBandSize w:val="1"/>
      <w:tblBorders>
        <w:top w:val="single" w:sz="4" w:space="0" w:color="8DA9DB" w:themeColor="accent5" w:themeTint="9A"/>
        <w:left w:val="single" w:sz="4" w:space="0" w:color="8DA9DB" w:themeColor="accent5" w:themeTint="9A"/>
        <w:bottom w:val="single" w:sz="4" w:space="0" w:color="8DA9DB" w:themeColor="accent5" w:themeTint="9A"/>
        <w:right w:val="single" w:sz="4" w:space="0" w:color="8DA9DB" w:themeColor="accent5" w:themeTint="9A"/>
      </w:tblBorders>
    </w:tblPr>
    <w:tblStylePr w:type="firstRow">
      <w:rPr>
        <w:rFonts w:ascii="Arial" w:hAnsi="Arial"/>
        <w:b/>
        <w:color w:val="FFFFFF"/>
        <w:sz w:val="22"/>
      </w:rPr>
      <w:tblPr/>
      <w:tcPr>
        <w:shd w:val="clear" w:color="8DA9DB" w:themeColor="accent5" w:themeTint="9A" w:fill="8DA9DB"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8DA9DB" w:themeColor="accent5" w:themeTint="9A"/>
          <w:right w:val="single" w:sz="4" w:space="0" w:color="8DA9DB" w:themeColor="accent5" w:themeTint="9A"/>
        </w:tcBorders>
      </w:tcPr>
    </w:tblStylePr>
    <w:tblStylePr w:type="band1Horz">
      <w:rPr>
        <w:rFonts w:ascii="Arial" w:hAnsi="Arial"/>
        <w:color w:val="404040"/>
        <w:sz w:val="22"/>
      </w:rPr>
      <w:tblPr/>
      <w:tcPr>
        <w:tcBorders>
          <w:top w:val="single" w:sz="4" w:space="0" w:color="8DA9DB" w:themeColor="accent5" w:themeTint="9A"/>
          <w:bottom w:val="single" w:sz="4" w:space="0" w:color="8DA9DB" w:themeColor="accent5" w:themeTint="9A"/>
        </w:tcBorders>
      </w:tcPr>
    </w:tblStylePr>
  </w:style>
  <w:style w:type="table" w:customStyle="1" w:styleId="ListTable3-Accent6">
    <w:name w:val="List Table 3 - Accent 6"/>
    <w:basedOn w:val="NormaleTabelle"/>
    <w:uiPriority w:val="99"/>
    <w:pPr>
      <w:spacing w:after="0" w:line="240" w:lineRule="auto"/>
    </w:p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customStyle="1" w:styleId="ListTable4">
    <w:name w:val="List Table 4"/>
    <w:basedOn w:val="NormaleTabelle"/>
    <w:uiPriority w:val="99"/>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NormaleTabelle"/>
    <w:uiPriority w:val="99"/>
    <w:pPr>
      <w:spacing w:after="0" w:line="240" w:lineRule="auto"/>
    </w:pPr>
    <w:tblPr>
      <w:tblStyleRowBandSize w:val="1"/>
      <w:tblStyleColBandSize w:val="1"/>
      <w:tblBorders>
        <w:top w:val="single" w:sz="4" w:space="0" w:color="A2C6E7" w:themeColor="accent1" w:themeTint="90"/>
        <w:left w:val="single" w:sz="4" w:space="0" w:color="A2C6E7" w:themeColor="accent1" w:themeTint="90"/>
        <w:bottom w:val="single" w:sz="4" w:space="0" w:color="A2C6E7" w:themeColor="accent1" w:themeTint="90"/>
        <w:right w:val="single" w:sz="4" w:space="0" w:color="A2C6E7" w:themeColor="accent1" w:themeTint="90"/>
        <w:insideH w:val="single" w:sz="4" w:space="0" w:color="A2C6E7" w:themeColor="accent1" w:themeTint="90"/>
      </w:tblBorders>
    </w:tblPr>
    <w:tblStylePr w:type="firstRow">
      <w:rPr>
        <w:rFonts w:ascii="Arial" w:hAnsi="Arial"/>
        <w:b/>
        <w:color w:val="FFFFFF"/>
        <w:sz w:val="22"/>
      </w:rPr>
      <w:tblPr/>
      <w:tcPr>
        <w:shd w:val="clear" w:color="5B9BD5" w:themeColor="accent1" w:fill="5B9BD5"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1" w:themeTint="40" w:fill="D5E5F4" w:themeFill="accent1" w:themeFillTint="40"/>
      </w:tcPr>
    </w:tblStylePr>
    <w:tblStylePr w:type="band1Horz">
      <w:rPr>
        <w:rFonts w:ascii="Arial" w:hAnsi="Arial"/>
        <w:color w:val="404040"/>
        <w:sz w:val="22"/>
      </w:rPr>
      <w:tblPr/>
      <w:tcPr>
        <w:shd w:val="clear" w:color="D5E5F4" w:themeColor="accent1" w:themeTint="40" w:fill="D5E5F4" w:themeFill="accent1" w:themeFillTint="40"/>
      </w:tcPr>
    </w:tblStylePr>
  </w:style>
  <w:style w:type="table" w:customStyle="1" w:styleId="ListTable4-Accent2">
    <w:name w:val="List Table 4 - Accent 2"/>
    <w:basedOn w:val="NormaleTabelle"/>
    <w:uiPriority w:val="99"/>
    <w:pPr>
      <w:spacing w:after="0" w:line="240" w:lineRule="auto"/>
    </w:p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NormaleTabelle"/>
    <w:uiPriority w:val="99"/>
    <w:pPr>
      <w:spacing w:after="0" w:line="240" w:lineRule="auto"/>
    </w:p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NormaleTabelle"/>
    <w:uiPriority w:val="99"/>
    <w:pPr>
      <w:spacing w:after="0" w:line="240" w:lineRule="auto"/>
    </w:p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NormaleTabelle"/>
    <w:uiPriority w:val="99"/>
    <w:pPr>
      <w:spacing w:after="0" w:line="240" w:lineRule="auto"/>
    </w:pPr>
    <w:tblPr>
      <w:tblStyleRowBandSize w:val="1"/>
      <w:tblStyleColBandSize w:val="1"/>
      <w:tblBorders>
        <w:top w:val="single" w:sz="4" w:space="0" w:color="95AFDD" w:themeColor="accent5" w:themeTint="90"/>
        <w:left w:val="single" w:sz="4" w:space="0" w:color="95AFDD" w:themeColor="accent5" w:themeTint="90"/>
        <w:bottom w:val="single" w:sz="4" w:space="0" w:color="95AFDD" w:themeColor="accent5" w:themeTint="90"/>
        <w:right w:val="single" w:sz="4" w:space="0" w:color="95AFDD" w:themeColor="accent5" w:themeTint="90"/>
        <w:insideH w:val="single" w:sz="4" w:space="0" w:color="95AFDD" w:themeColor="accent5" w:themeTint="90"/>
      </w:tblBorders>
    </w:tblPr>
    <w:tblStylePr w:type="firstRow">
      <w:rPr>
        <w:rFonts w:ascii="Arial" w:hAnsi="Arial"/>
        <w:b/>
        <w:color w:val="FFFFFF"/>
        <w:sz w:val="22"/>
      </w:rPr>
      <w:tblPr/>
      <w:tcPr>
        <w:shd w:val="clear" w:color="4472C4" w:themeColor="accent5" w:fill="4472C4"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5" w:themeTint="40" w:fill="CFDBF0" w:themeFill="accent5" w:themeFillTint="40"/>
      </w:tcPr>
    </w:tblStylePr>
    <w:tblStylePr w:type="band1Horz">
      <w:rPr>
        <w:rFonts w:ascii="Arial" w:hAnsi="Arial"/>
        <w:color w:val="404040"/>
        <w:sz w:val="22"/>
      </w:rPr>
      <w:tblPr/>
      <w:tcPr>
        <w:shd w:val="clear" w:color="CFDBF0" w:themeColor="accent5" w:themeTint="40" w:fill="CFDBF0" w:themeFill="accent5" w:themeFillTint="40"/>
      </w:tcPr>
    </w:tblStylePr>
  </w:style>
  <w:style w:type="table" w:customStyle="1" w:styleId="ListTable4-Accent6">
    <w:name w:val="List Table 4 - Accent 6"/>
    <w:basedOn w:val="NormaleTabelle"/>
    <w:uiPriority w:val="99"/>
    <w:pPr>
      <w:spacing w:after="0" w:line="240" w:lineRule="auto"/>
    </w:p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5Dark">
    <w:name w:val="List Table 5 Dark"/>
    <w:basedOn w:val="NormaleTabelle"/>
    <w:uiPriority w:val="99"/>
    <w:pPr>
      <w:spacing w:after="0" w:line="240" w:lineRule="auto"/>
    </w:p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NormaleTabelle"/>
    <w:uiPriority w:val="99"/>
    <w:pPr>
      <w:spacing w:after="0" w:line="240" w:lineRule="auto"/>
    </w:pPr>
    <w:tblPr>
      <w:tblStyleRowBandSize w:val="1"/>
      <w:tblStyleColBandSize w:val="1"/>
      <w:tblBorders>
        <w:top w:val="single" w:sz="32" w:space="0" w:color="5B9BD5" w:themeColor="accent1"/>
        <w:left w:val="single" w:sz="32" w:space="0" w:color="5B9BD5" w:themeColor="accent1"/>
        <w:bottom w:val="single" w:sz="32" w:space="0" w:color="5B9BD5" w:themeColor="accent1"/>
        <w:right w:val="single" w:sz="32" w:space="0" w:color="5B9BD5" w:themeColor="accent1"/>
      </w:tblBorders>
      <w:shd w:val="clear" w:color="5B9BD5" w:themeColor="accent1" w:fill="5B9BD5" w:themeFill="accent1"/>
    </w:tblPr>
    <w:tblStylePr w:type="firstRow">
      <w:rPr>
        <w:rFonts w:ascii="Arial" w:hAnsi="Arial"/>
        <w:b/>
        <w:color w:val="FFFFFF" w:themeColor="light1"/>
        <w:sz w:val="22"/>
      </w:rPr>
      <w:tblPr/>
      <w:tcPr>
        <w:tcBorders>
          <w:top w:val="single" w:sz="32" w:space="0" w:color="5B9BD5" w:themeColor="accent1"/>
          <w:bottom w:val="single" w:sz="12" w:space="0" w:color="FFFFFF" w:themeColor="light1"/>
        </w:tcBorders>
        <w:shd w:val="clear" w:color="5B9BD5" w:themeColor="accent1" w:fill="5B9BD5"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5B9BD5" w:themeColor="accent1"/>
          <w:right w:val="single" w:sz="4" w:space="0" w:color="FFFFFF" w:themeColor="light1"/>
        </w:tcBorders>
      </w:tcPr>
    </w:tblStylePr>
    <w:tblStylePr w:type="lastCol">
      <w:tblPr/>
      <w:tcPr>
        <w:tcBorders>
          <w:left w:val="single" w:sz="4" w:space="0" w:color="FFFFFF" w:themeColor="light1"/>
          <w:right w:val="single" w:sz="32" w:space="0" w:color="5B9BD5" w:themeColor="accent1"/>
        </w:tcBorders>
      </w:tcPr>
    </w:tblStylePr>
    <w:tblStylePr w:type="band1Vert">
      <w:tblPr/>
      <w:tcPr>
        <w:tcBorders>
          <w:left w:val="single" w:sz="4" w:space="0" w:color="FFFFFF" w:themeColor="light1"/>
          <w:right w:val="single" w:sz="4" w:space="0" w:color="FFFFFF" w:themeColor="light1"/>
        </w:tcBorders>
        <w:shd w:val="clear" w:color="5B9BD5" w:themeColor="accent1" w:fill="5B9BD5"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5B9BD5" w:themeColor="accent1" w:fill="5B9BD5" w:themeFill="accent1"/>
      </w:tcPr>
    </w:tblStylePr>
    <w:tblStylePr w:type="band2Horz">
      <w:tblPr/>
      <w:tcPr>
        <w:tcBorders>
          <w:top w:val="single" w:sz="4" w:space="0" w:color="FFFFFF" w:themeColor="light1"/>
          <w:bottom w:val="single" w:sz="4" w:space="0" w:color="FFFFFF" w:themeColor="light1"/>
        </w:tcBorders>
        <w:shd w:val="clear" w:color="5B9BD5" w:themeColor="accent1" w:fill="5B9BD5" w:themeFill="accent1"/>
      </w:tcPr>
    </w:tblStylePr>
  </w:style>
  <w:style w:type="table" w:customStyle="1" w:styleId="ListTable5Dark-Accent2">
    <w:name w:val="List Table 5 Dark - Accent 2"/>
    <w:basedOn w:val="NormaleTabelle"/>
    <w:uiPriority w:val="99"/>
    <w:pPr>
      <w:spacing w:after="0" w:line="240" w:lineRule="auto"/>
    </w:p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NormaleTabelle"/>
    <w:uiPriority w:val="99"/>
    <w:pPr>
      <w:spacing w:after="0" w:line="240" w:lineRule="auto"/>
    </w:p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NormaleTabelle"/>
    <w:uiPriority w:val="99"/>
    <w:pPr>
      <w:spacing w:after="0" w:line="240" w:lineRule="auto"/>
    </w:p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NormaleTabelle"/>
    <w:uiPriority w:val="99"/>
    <w:pPr>
      <w:spacing w:after="0" w:line="240" w:lineRule="auto"/>
    </w:pPr>
    <w:tblPr>
      <w:tblStyleRowBandSize w:val="1"/>
      <w:tblStyleColBandSize w:val="1"/>
      <w:tblBorders>
        <w:top w:val="single" w:sz="32" w:space="0" w:color="8DA9DB" w:themeColor="accent5" w:themeTint="9A"/>
        <w:left w:val="single" w:sz="32" w:space="0" w:color="8DA9DB" w:themeColor="accent5" w:themeTint="9A"/>
        <w:bottom w:val="single" w:sz="32" w:space="0" w:color="8DA9DB" w:themeColor="accent5" w:themeTint="9A"/>
        <w:right w:val="single" w:sz="32" w:space="0" w:color="8DA9DB" w:themeColor="accent5" w:themeTint="9A"/>
      </w:tblBorders>
      <w:shd w:val="clear" w:color="8DA9DB" w:themeColor="accent5" w:themeTint="9A" w:fill="8DA9DB" w:themeFill="accent5" w:themeFillTint="9A"/>
    </w:tblPr>
    <w:tblStylePr w:type="firstRow">
      <w:rPr>
        <w:rFonts w:ascii="Arial" w:hAnsi="Arial"/>
        <w:b/>
        <w:color w:val="FFFFFF" w:themeColor="light1"/>
        <w:sz w:val="22"/>
      </w:rPr>
      <w:tblPr/>
      <w:tcPr>
        <w:tcBorders>
          <w:top w:val="single" w:sz="32" w:space="0" w:color="8DA9DB" w:themeColor="accent5" w:themeTint="9A"/>
          <w:bottom w:val="single" w:sz="12" w:space="0" w:color="FFFFFF" w:themeColor="light1"/>
        </w:tcBorders>
        <w:shd w:val="clear" w:color="8DA9DB" w:themeColor="accent5" w:themeTint="9A" w:fill="8DA9DB"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8DA9DB" w:themeColor="accent5" w:themeTint="9A"/>
          <w:right w:val="single" w:sz="4" w:space="0" w:color="FFFFFF" w:themeColor="light1"/>
        </w:tcBorders>
      </w:tcPr>
    </w:tblStylePr>
    <w:tblStylePr w:type="lastCol">
      <w:tblPr/>
      <w:tcPr>
        <w:tcBorders>
          <w:left w:val="single" w:sz="4" w:space="0" w:color="FFFFFF" w:themeColor="light1"/>
          <w:right w:val="single" w:sz="32" w:space="0" w:color="8DA9DB" w:themeColor="accent5" w:themeTint="9A"/>
        </w:tcBorders>
      </w:tcPr>
    </w:tblStylePr>
    <w:tblStylePr w:type="band1Vert">
      <w:tblPr/>
      <w:tcPr>
        <w:tcBorders>
          <w:left w:val="single" w:sz="4" w:space="0" w:color="FFFFFF" w:themeColor="light1"/>
          <w:right w:val="single" w:sz="4" w:space="0" w:color="FFFFFF" w:themeColor="light1"/>
        </w:tcBorders>
        <w:shd w:val="clear" w:color="8DA9DB" w:themeColor="accent5" w:themeTint="9A" w:fill="8DA9DB"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tblStylePr w:type="band2Horz">
      <w:tblPr/>
      <w:tcPr>
        <w:tcBorders>
          <w:top w:val="single" w:sz="4" w:space="0" w:color="FFFFFF" w:themeColor="light1"/>
          <w:bottom w:val="single" w:sz="4" w:space="0" w:color="FFFFFF" w:themeColor="light1"/>
        </w:tcBorders>
        <w:shd w:val="clear" w:color="8DA9DB" w:themeColor="accent5" w:themeTint="9A" w:fill="8DA9DB" w:themeFill="accent5" w:themeFillTint="9A"/>
      </w:tcPr>
    </w:tblStylePr>
  </w:style>
  <w:style w:type="table" w:customStyle="1" w:styleId="ListTable5Dark-Accent6">
    <w:name w:val="List Table 5 Dark - Accent 6"/>
    <w:basedOn w:val="NormaleTabelle"/>
    <w:uiPriority w:val="99"/>
    <w:pPr>
      <w:spacing w:after="0" w:line="240" w:lineRule="auto"/>
    </w:p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customStyle="1" w:styleId="ListTable6Colorful">
    <w:name w:val="List Table 6 Colorful"/>
    <w:basedOn w:val="NormaleTabelle"/>
    <w:uiPriority w:val="9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NormaleTabelle"/>
    <w:uiPriority w:val="99"/>
    <w:pPr>
      <w:spacing w:after="0" w:line="240" w:lineRule="auto"/>
    </w:pPr>
    <w:tblPr>
      <w:tblStyleRowBandSize w:val="1"/>
      <w:tblStyleColBandSize w:val="1"/>
      <w:tblBorders>
        <w:top w:val="single" w:sz="4" w:space="0" w:color="5B9BD5" w:themeColor="accent1"/>
        <w:bottom w:val="single" w:sz="4" w:space="0" w:color="5B9BD5" w:themeColor="accent1"/>
      </w:tblBorders>
    </w:tblPr>
    <w:tblStylePr w:type="firstRow">
      <w:rPr>
        <w:b/>
        <w:color w:val="245A8D" w:themeColor="accent1" w:themeShade="95"/>
      </w:rPr>
      <w:tblPr/>
      <w:tcPr>
        <w:tcBorders>
          <w:bottom w:val="single" w:sz="4" w:space="0" w:color="5B9BD5" w:themeColor="accent1"/>
        </w:tcBorders>
      </w:tcPr>
    </w:tblStylePr>
    <w:tblStylePr w:type="lastRow">
      <w:rPr>
        <w:b/>
        <w:color w:val="245A8D" w:themeColor="accent1" w:themeShade="95"/>
      </w:rPr>
      <w:tblPr/>
      <w:tcPr>
        <w:tcBorders>
          <w:top w:val="single" w:sz="4" w:space="0" w:color="5B9BD5" w:themeColor="accent1"/>
        </w:tcBorders>
      </w:tcPr>
    </w:tblStylePr>
    <w:tblStylePr w:type="firstCol">
      <w:rPr>
        <w:b/>
        <w:color w:val="245A8D" w:themeColor="accent1" w:themeShade="95"/>
      </w:rPr>
    </w:tblStylePr>
    <w:tblStylePr w:type="lastCol">
      <w:rPr>
        <w:b/>
        <w:color w:val="245A8D" w:themeColor="accent1" w:themeShade="95"/>
      </w:r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6Colorful-Accent2">
    <w:name w:val="List Table 6 Colorful - Accent 2"/>
    <w:basedOn w:val="NormaleTabelle"/>
    <w:uiPriority w:val="99"/>
    <w:pPr>
      <w:spacing w:after="0" w:line="240" w:lineRule="auto"/>
    </w:p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NormaleTabelle"/>
    <w:uiPriority w:val="99"/>
    <w:pPr>
      <w:spacing w:after="0" w:line="240" w:lineRule="auto"/>
    </w:p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NormaleTabelle"/>
    <w:uiPriority w:val="99"/>
    <w:pPr>
      <w:spacing w:after="0" w:line="240" w:lineRule="auto"/>
    </w:p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NormaleTabelle"/>
    <w:uiPriority w:val="99"/>
    <w:pPr>
      <w:spacing w:after="0" w:line="240" w:lineRule="auto"/>
    </w:pPr>
    <w:tblPr>
      <w:tblStyleRowBandSize w:val="1"/>
      <w:tblStyleColBandSize w:val="1"/>
      <w:tblBorders>
        <w:top w:val="single" w:sz="4" w:space="0" w:color="8DA9DB" w:themeColor="accent5" w:themeTint="9A"/>
        <w:bottom w:val="single" w:sz="4" w:space="0" w:color="8DA9DB" w:themeColor="accent5" w:themeTint="9A"/>
      </w:tblBorders>
    </w:tblPr>
    <w:tblStylePr w:type="firstRow">
      <w:rPr>
        <w:b/>
        <w:color w:val="8DA9DB" w:themeColor="accent5" w:themeTint="9A" w:themeShade="95"/>
      </w:rPr>
      <w:tblPr/>
      <w:tcPr>
        <w:tcBorders>
          <w:bottom w:val="single" w:sz="4" w:space="0" w:color="8DA9DB" w:themeColor="accent5" w:themeTint="9A"/>
        </w:tcBorders>
      </w:tcPr>
    </w:tblStylePr>
    <w:tblStylePr w:type="lastRow">
      <w:rPr>
        <w:b/>
        <w:color w:val="8DA9DB" w:themeColor="accent5" w:themeTint="9A" w:themeShade="95"/>
      </w:rPr>
      <w:tblPr/>
      <w:tcPr>
        <w:tcBorders>
          <w:top w:val="single" w:sz="4" w:space="0" w:color="8DA9DB" w:themeColor="accent5" w:themeTint="9A"/>
        </w:tcBorders>
      </w:tcPr>
    </w:tblStylePr>
    <w:tblStylePr w:type="firstCol">
      <w:rPr>
        <w:b/>
        <w:color w:val="8DA9DB" w:themeColor="accent5" w:themeTint="9A" w:themeShade="95"/>
      </w:rPr>
    </w:tblStylePr>
    <w:tblStylePr w:type="lastCol">
      <w:rPr>
        <w:b/>
        <w:color w:val="8DA9DB" w:themeColor="accent5" w:themeTint="9A" w:themeShade="95"/>
      </w:r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6Colorful-Accent6">
    <w:name w:val="List Table 6 Colorful - Accent 6"/>
    <w:basedOn w:val="NormaleTabelle"/>
    <w:uiPriority w:val="99"/>
    <w:pPr>
      <w:spacing w:after="0" w:line="240" w:lineRule="auto"/>
    </w:p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stTable7Colorful">
    <w:name w:val="List Table 7 Colorful"/>
    <w:basedOn w:val="NormaleTabelle"/>
    <w:uiPriority w:val="99"/>
    <w:pPr>
      <w:spacing w:after="0" w:line="240" w:lineRule="auto"/>
    </w:p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NormaleTabelle"/>
    <w:uiPriority w:val="99"/>
    <w:pPr>
      <w:spacing w:after="0" w:line="240" w:lineRule="auto"/>
    </w:pPr>
    <w:tblPr>
      <w:tblStyleRowBandSize w:val="1"/>
      <w:tblStyleColBandSize w:val="1"/>
      <w:tblBorders>
        <w:right w:val="single" w:sz="4" w:space="0" w:color="5B9BD5" w:themeColor="accent1"/>
      </w:tblBorders>
    </w:tblPr>
    <w:tblStylePr w:type="firstRow">
      <w:rPr>
        <w:rFonts w:ascii="Arial" w:hAnsi="Arial"/>
        <w:i/>
        <w:color w:val="245A8D" w:themeColor="accent1" w:themeShade="95"/>
        <w:sz w:val="22"/>
      </w:rPr>
      <w:tblPr/>
      <w:tcPr>
        <w:tcBorders>
          <w:top w:val="none" w:sz="4" w:space="0" w:color="000000"/>
          <w:left w:val="none" w:sz="4" w:space="0" w:color="000000"/>
          <w:bottom w:val="single" w:sz="4" w:space="0" w:color="5B9BD5" w:themeColor="accent1"/>
          <w:right w:val="none" w:sz="4" w:space="0" w:color="000000"/>
        </w:tcBorders>
        <w:shd w:val="clear" w:color="FFFFFF" w:themeColor="light1" w:fill="FFFFFF" w:themeFill="light1"/>
      </w:tcPr>
    </w:tblStylePr>
    <w:tblStylePr w:type="lastRow">
      <w:rPr>
        <w:rFonts w:ascii="Arial" w:hAnsi="Arial"/>
        <w:i/>
        <w:color w:val="245A8D" w:themeColor="accent1" w:themeShade="95"/>
        <w:sz w:val="22"/>
      </w:rPr>
      <w:tblPr/>
      <w:tcPr>
        <w:tcBorders>
          <w:top w:val="single" w:sz="4" w:space="0" w:color="5B9BD5"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1" w:themeShade="95"/>
        <w:sz w:val="22"/>
      </w:rPr>
      <w:tblPr/>
      <w:tcPr>
        <w:tcBorders>
          <w:top w:val="none" w:sz="4" w:space="0" w:color="000000"/>
          <w:left w:val="none" w:sz="4" w:space="0" w:color="000000"/>
          <w:bottom w:val="none" w:sz="4" w:space="0" w:color="000000"/>
          <w:right w:val="single" w:sz="4" w:space="0" w:color="5B9BD5" w:themeColor="accent1"/>
        </w:tcBorders>
        <w:shd w:val="clear" w:color="FFFFFF" w:fill="auto"/>
      </w:tcPr>
    </w:tblStylePr>
    <w:tblStylePr w:type="lastCol">
      <w:rPr>
        <w:rFonts w:ascii="Arial" w:hAnsi="Arial"/>
        <w:i/>
        <w:color w:val="245A8D" w:themeColor="accent1" w:themeShade="95"/>
        <w:sz w:val="22"/>
      </w:rPr>
      <w:tblPr/>
      <w:tcPr>
        <w:tcBorders>
          <w:top w:val="none" w:sz="4" w:space="0" w:color="000000"/>
          <w:left w:val="single" w:sz="4" w:space="0" w:color="5B9BD5" w:themeColor="accent1"/>
          <w:bottom w:val="none" w:sz="4" w:space="0" w:color="000000"/>
          <w:right w:val="none" w:sz="4" w:space="0" w:color="000000"/>
        </w:tcBorders>
        <w:shd w:val="clear" w:color="FFFFFF" w:fill="auto"/>
      </w:tcPr>
    </w:tblStylePr>
    <w:tblStylePr w:type="band1Vert">
      <w:tblPr/>
      <w:tcPr>
        <w:shd w:val="clear" w:color="D5E5F4" w:themeColor="accent1" w:themeTint="40" w:fill="D5E5F4" w:themeFill="accent1" w:themeFillTint="40"/>
      </w:tcPr>
    </w:tblStylePr>
    <w:tblStylePr w:type="band1Horz">
      <w:rPr>
        <w:rFonts w:ascii="Arial" w:hAnsi="Arial"/>
        <w:color w:val="245A8D" w:themeColor="accent1" w:themeShade="95"/>
        <w:sz w:val="22"/>
      </w:rPr>
      <w:tblPr/>
      <w:tcPr>
        <w:shd w:val="clear" w:color="D5E5F4" w:themeColor="accent1" w:themeTint="40" w:fill="D5E5F4" w:themeFill="accent1" w:themeFillTint="40"/>
      </w:tcPr>
    </w:tblStylePr>
    <w:tblStylePr w:type="band2Horz">
      <w:rPr>
        <w:rFonts w:ascii="Arial" w:hAnsi="Arial"/>
        <w:color w:val="245A8D" w:themeColor="accent1" w:themeShade="95"/>
        <w:sz w:val="22"/>
      </w:rPr>
    </w:tblStylePr>
  </w:style>
  <w:style w:type="table" w:customStyle="1" w:styleId="ListTable7Colorful-Accent2">
    <w:name w:val="List Table 7 Colorful - Accent 2"/>
    <w:basedOn w:val="NormaleTabelle"/>
    <w:uiPriority w:val="99"/>
    <w:pPr>
      <w:spacing w:after="0" w:line="240" w:lineRule="auto"/>
    </w:p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NormaleTabelle"/>
    <w:uiPriority w:val="99"/>
    <w:pPr>
      <w:spacing w:after="0" w:line="240" w:lineRule="auto"/>
    </w:p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NormaleTabelle"/>
    <w:uiPriority w:val="99"/>
    <w:pPr>
      <w:spacing w:after="0" w:line="240" w:lineRule="auto"/>
    </w:p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NormaleTabelle"/>
    <w:uiPriority w:val="99"/>
    <w:pPr>
      <w:spacing w:after="0" w:line="240" w:lineRule="auto"/>
    </w:pPr>
    <w:tblPr>
      <w:tblStyleRowBandSize w:val="1"/>
      <w:tblStyleColBandSize w:val="1"/>
      <w:tblBorders>
        <w:right w:val="single" w:sz="4" w:space="0" w:color="8DA9DB" w:themeColor="accent5" w:themeTint="9A"/>
      </w:tblBorders>
    </w:tblPr>
    <w:tblStylePr w:type="firstRow">
      <w:rPr>
        <w:rFonts w:ascii="Arial" w:hAnsi="Arial"/>
        <w:i/>
        <w:color w:val="8DA9DB" w:themeColor="accent5" w:themeTint="9A" w:themeShade="95"/>
        <w:sz w:val="22"/>
      </w:rPr>
      <w:tblPr/>
      <w:tcPr>
        <w:tcBorders>
          <w:top w:val="none" w:sz="4" w:space="0" w:color="000000"/>
          <w:left w:val="none" w:sz="4" w:space="0" w:color="000000"/>
          <w:bottom w:val="single" w:sz="4" w:space="0" w:color="8DA9DB" w:themeColor="accent5" w:themeTint="9A"/>
          <w:right w:val="none" w:sz="4" w:space="0" w:color="000000"/>
        </w:tcBorders>
        <w:shd w:val="clear" w:color="FFFFFF" w:themeColor="light1" w:fill="FFFFFF" w:themeFill="light1"/>
      </w:tcPr>
    </w:tblStylePr>
    <w:tblStylePr w:type="lastRow">
      <w:rPr>
        <w:rFonts w:ascii="Arial" w:hAnsi="Arial"/>
        <w:i/>
        <w:color w:val="8DA9DB" w:themeColor="accent5" w:themeTint="9A" w:themeShade="95"/>
        <w:sz w:val="22"/>
      </w:rPr>
      <w:tblPr/>
      <w:tcPr>
        <w:tcBorders>
          <w:top w:val="single" w:sz="4" w:space="0" w:color="8DA9DB"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8DA9DB" w:themeColor="accent5" w:themeTint="9A" w:themeShade="95"/>
        <w:sz w:val="22"/>
      </w:rPr>
      <w:tblPr/>
      <w:tcPr>
        <w:tcBorders>
          <w:top w:val="none" w:sz="4" w:space="0" w:color="000000"/>
          <w:left w:val="none" w:sz="4" w:space="0" w:color="000000"/>
          <w:bottom w:val="none" w:sz="4" w:space="0" w:color="000000"/>
          <w:right w:val="single" w:sz="4" w:space="0" w:color="8DA9DB" w:themeColor="accent5" w:themeTint="9A"/>
        </w:tcBorders>
        <w:shd w:val="clear" w:color="FFFFFF" w:fill="auto"/>
      </w:tcPr>
    </w:tblStylePr>
    <w:tblStylePr w:type="lastCol">
      <w:rPr>
        <w:rFonts w:ascii="Arial" w:hAnsi="Arial"/>
        <w:i/>
        <w:color w:val="8DA9DB" w:themeColor="accent5" w:themeTint="9A" w:themeShade="95"/>
        <w:sz w:val="22"/>
      </w:rPr>
      <w:tblPr/>
      <w:tcPr>
        <w:tcBorders>
          <w:top w:val="none" w:sz="4" w:space="0" w:color="000000"/>
          <w:left w:val="single" w:sz="4" w:space="0" w:color="8DA9DB" w:themeColor="accent5" w:themeTint="9A"/>
          <w:bottom w:val="none" w:sz="4" w:space="0" w:color="000000"/>
          <w:right w:val="none" w:sz="4" w:space="0" w:color="000000"/>
        </w:tcBorders>
        <w:shd w:val="clear" w:color="FFFFFF" w:fill="auto"/>
      </w:tcPr>
    </w:tblStylePr>
    <w:tblStylePr w:type="band1Vert">
      <w:tblPr/>
      <w:tcPr>
        <w:shd w:val="clear" w:color="CFDBF0" w:themeColor="accent5" w:themeTint="40" w:fill="CFDBF0" w:themeFill="accent5" w:themeFillTint="40"/>
      </w:tcPr>
    </w:tblStylePr>
    <w:tblStylePr w:type="band1Horz">
      <w:rPr>
        <w:rFonts w:ascii="Arial" w:hAnsi="Arial"/>
        <w:color w:val="8DA9DB" w:themeColor="accent5" w:themeTint="9A" w:themeShade="95"/>
        <w:sz w:val="22"/>
      </w:rPr>
      <w:tblPr/>
      <w:tcPr>
        <w:shd w:val="clear" w:color="CFDBF0" w:themeColor="accent5" w:themeTint="40" w:fill="CFDBF0" w:themeFill="accent5" w:themeFillTint="40"/>
      </w:tcPr>
    </w:tblStylePr>
    <w:tblStylePr w:type="band2Horz">
      <w:rPr>
        <w:rFonts w:ascii="Arial" w:hAnsi="Arial"/>
        <w:color w:val="8DA9DB" w:themeColor="accent5" w:themeTint="9A" w:themeShade="95"/>
        <w:sz w:val="22"/>
      </w:rPr>
    </w:tblStylePr>
  </w:style>
  <w:style w:type="table" w:customStyle="1" w:styleId="ListTable7Colorful-Accent6">
    <w:name w:val="List Table 7 Colorful - Accent 6"/>
    <w:basedOn w:val="NormaleTabelle"/>
    <w:uiPriority w:val="99"/>
    <w:pPr>
      <w:spacing w:after="0" w:line="240" w:lineRule="auto"/>
    </w:p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Lined-Accent2">
    <w:name w:val="Lined - Accent 2"/>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Lined-Accent6">
    <w:name w:val="Lined - Accent 6"/>
    <w:basedOn w:val="NormaleTabelle"/>
    <w:uiPriority w:val="99"/>
    <w:pPr>
      <w:spacing w:after="0" w:line="240" w:lineRule="auto"/>
    </w:pPr>
    <w:rPr>
      <w:color w:val="404040"/>
      <w:sz w:val="20"/>
      <w:szCs w:val="20"/>
    </w:rPr>
    <w:tblPr>
      <w:tblStyleRowBandSize w:val="1"/>
      <w:tblStyleColBandSize w:val="1"/>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NormaleTabelle"/>
    <w:uiPriority w:val="99"/>
    <w:pPr>
      <w:spacing w:after="0" w:line="240" w:lineRule="auto"/>
    </w:pPr>
    <w:rPr>
      <w:color w:val="404040"/>
      <w:sz w:val="20"/>
      <w:szCs w:val="2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NormaleTabelle"/>
    <w:uiPriority w:val="99"/>
    <w:pPr>
      <w:spacing w:after="0" w:line="240" w:lineRule="auto"/>
    </w:pPr>
    <w:rPr>
      <w:color w:val="404040"/>
      <w:sz w:val="20"/>
      <w:szCs w:val="20"/>
    </w:rPr>
    <w:tblPr>
      <w:tblStyleRowBandSize w:val="1"/>
      <w:tblStyleColBandSize w:val="1"/>
      <w:tblBorders>
        <w:top w:val="single" w:sz="4" w:space="0" w:color="245A8D" w:themeColor="accent1" w:themeShade="95"/>
        <w:left w:val="single" w:sz="4" w:space="0" w:color="245A8D" w:themeColor="accent1" w:themeShade="95"/>
        <w:bottom w:val="single" w:sz="4" w:space="0" w:color="245A8D" w:themeColor="accent1" w:themeShade="95"/>
        <w:right w:val="single" w:sz="4" w:space="0" w:color="245A8D" w:themeColor="accent1" w:themeShade="95"/>
        <w:insideH w:val="single" w:sz="4" w:space="0" w:color="245A8D" w:themeColor="accent1" w:themeShade="95"/>
        <w:insideV w:val="single" w:sz="4" w:space="0" w:color="245A8D" w:themeColor="accent1" w:themeShade="95"/>
      </w:tblBorders>
    </w:tblPr>
    <w:tblStylePr w:type="firstRow">
      <w:rPr>
        <w:rFonts w:ascii="Arial" w:hAnsi="Arial"/>
        <w:color w:val="F2F2F2"/>
        <w:sz w:val="22"/>
      </w:rPr>
      <w:tblPr/>
      <w:tcPr>
        <w:shd w:val="clear" w:color="68A2D8" w:themeColor="accent1" w:themeTint="EA" w:fill="68A2D8" w:themeFill="accent1" w:themeFillTint="EA"/>
      </w:tcPr>
    </w:tblStylePr>
    <w:tblStylePr w:type="lastRow">
      <w:rPr>
        <w:rFonts w:ascii="Arial" w:hAnsi="Arial"/>
        <w:color w:val="F2F2F2"/>
        <w:sz w:val="22"/>
      </w:rPr>
      <w:tblPr/>
      <w:tcPr>
        <w:shd w:val="clear" w:color="68A2D8" w:themeColor="accent1" w:themeTint="EA" w:fill="68A2D8" w:themeFill="accent1" w:themeFillTint="EA"/>
      </w:tcPr>
    </w:tblStylePr>
    <w:tblStylePr w:type="firstCol">
      <w:rPr>
        <w:rFonts w:ascii="Arial" w:hAnsi="Arial"/>
        <w:color w:val="F2F2F2"/>
        <w:sz w:val="22"/>
      </w:rPr>
      <w:tblPr/>
      <w:tcPr>
        <w:shd w:val="clear" w:color="68A2D8" w:themeColor="accent1" w:themeTint="EA" w:fill="68A2D8" w:themeFill="accent1" w:themeFillTint="EA"/>
      </w:tcPr>
    </w:tblStylePr>
    <w:tblStylePr w:type="lastCol">
      <w:rPr>
        <w:rFonts w:ascii="Arial" w:hAnsi="Arial"/>
        <w:color w:val="F2F2F2"/>
        <w:sz w:val="22"/>
      </w:rPr>
      <w:tblPr/>
      <w:tcPr>
        <w:shd w:val="clear" w:color="68A2D8" w:themeColor="accent1" w:themeTint="EA" w:fill="68A2D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BDFF1" w:themeColor="accent1" w:themeTint="50" w:fill="CBDFF1"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BDFF1" w:themeColor="accent1" w:themeTint="50" w:fill="CBDFF1" w:themeFill="accent1" w:themeFillTint="50"/>
      </w:tcPr>
    </w:tblStylePr>
  </w:style>
  <w:style w:type="table" w:customStyle="1" w:styleId="BorderedLined-Accent2">
    <w:name w:val="Bordered &amp; Lined - Accent 2"/>
    <w:basedOn w:val="NormaleTabelle"/>
    <w:uiPriority w:val="99"/>
    <w:pPr>
      <w:spacing w:after="0" w:line="240" w:lineRule="auto"/>
    </w:pPr>
    <w:rPr>
      <w:color w:val="404040"/>
      <w:sz w:val="20"/>
      <w:szCs w:val="2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NormaleTabelle"/>
    <w:uiPriority w:val="99"/>
    <w:pPr>
      <w:spacing w:after="0" w:line="240" w:lineRule="auto"/>
    </w:pPr>
    <w:rPr>
      <w:color w:val="404040"/>
      <w:sz w:val="20"/>
      <w:szCs w:val="2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NormaleTabelle"/>
    <w:uiPriority w:val="99"/>
    <w:pPr>
      <w:spacing w:after="0" w:line="240" w:lineRule="auto"/>
    </w:pPr>
    <w:rPr>
      <w:color w:val="404040"/>
      <w:sz w:val="20"/>
      <w:szCs w:val="2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NormaleTabelle"/>
    <w:uiPriority w:val="99"/>
    <w:pPr>
      <w:spacing w:after="0" w:line="240" w:lineRule="auto"/>
    </w:pPr>
    <w:rPr>
      <w:color w:val="404040"/>
      <w:sz w:val="20"/>
      <w:szCs w:val="20"/>
    </w:rPr>
    <w:tblPr>
      <w:tblStyleRowBandSize w:val="1"/>
      <w:tblStyleColBandSize w:val="1"/>
      <w:tblBorders>
        <w:top w:val="single" w:sz="4" w:space="0" w:color="254175" w:themeColor="accent5" w:themeShade="95"/>
        <w:left w:val="single" w:sz="4" w:space="0" w:color="254175" w:themeColor="accent5" w:themeShade="95"/>
        <w:bottom w:val="single" w:sz="4" w:space="0" w:color="254175" w:themeColor="accent5" w:themeShade="95"/>
        <w:right w:val="single" w:sz="4" w:space="0" w:color="254175" w:themeColor="accent5" w:themeShade="95"/>
        <w:insideH w:val="single" w:sz="4" w:space="0" w:color="254175" w:themeColor="accent5" w:themeShade="95"/>
        <w:insideV w:val="single" w:sz="4" w:space="0" w:color="254175" w:themeColor="accent5" w:themeShade="95"/>
      </w:tblBorders>
    </w:tblPr>
    <w:tblStylePr w:type="firstRow">
      <w:rPr>
        <w:rFonts w:ascii="Arial" w:hAnsi="Arial"/>
        <w:color w:val="F2F2F2"/>
        <w:sz w:val="22"/>
      </w:rPr>
      <w:tblPr/>
      <w:tcPr>
        <w:shd w:val="clear" w:color="4472C4" w:themeColor="accent5" w:fill="4472C4" w:themeFill="accent5"/>
      </w:tcPr>
    </w:tblStylePr>
    <w:tblStylePr w:type="lastRow">
      <w:rPr>
        <w:rFonts w:ascii="Arial" w:hAnsi="Arial"/>
        <w:color w:val="F2F2F2"/>
        <w:sz w:val="22"/>
      </w:rPr>
      <w:tblPr/>
      <w:tcPr>
        <w:shd w:val="clear" w:color="4472C4" w:themeColor="accent5" w:fill="4472C4" w:themeFill="accent5"/>
      </w:tcPr>
    </w:tblStylePr>
    <w:tblStylePr w:type="firstCol">
      <w:rPr>
        <w:rFonts w:ascii="Arial" w:hAnsi="Arial"/>
        <w:color w:val="F2F2F2"/>
        <w:sz w:val="22"/>
      </w:rPr>
      <w:tblPr/>
      <w:tcPr>
        <w:shd w:val="clear" w:color="4472C4" w:themeColor="accent5" w:fill="4472C4" w:themeFill="accent5"/>
      </w:tcPr>
    </w:tblStylePr>
    <w:tblStylePr w:type="lastCol">
      <w:rPr>
        <w:rFonts w:ascii="Arial" w:hAnsi="Arial"/>
        <w:color w:val="F2F2F2"/>
        <w:sz w:val="22"/>
      </w:rPr>
      <w:tblPr/>
      <w:tcPr>
        <w:shd w:val="clear" w:color="4472C4" w:themeColor="accent5" w:fill="4472C4"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8E2F3" w:themeColor="accent5" w:themeTint="34" w:fill="D8E2F3"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8E2F3" w:themeColor="accent5" w:themeTint="34" w:fill="D8E2F3" w:themeFill="accent5" w:themeFillTint="34"/>
      </w:tcPr>
    </w:tblStylePr>
  </w:style>
  <w:style w:type="table" w:customStyle="1" w:styleId="BorderedLined-Accent6">
    <w:name w:val="Bordered &amp; Lined - Accent 6"/>
    <w:basedOn w:val="NormaleTabelle"/>
    <w:uiPriority w:val="99"/>
    <w:pPr>
      <w:spacing w:after="0" w:line="240" w:lineRule="auto"/>
    </w:pPr>
    <w:rPr>
      <w:color w:val="404040"/>
      <w:sz w:val="20"/>
      <w:szCs w:val="2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NormaleTabelle"/>
    <w:uiPriority w:val="99"/>
    <w:pPr>
      <w:spacing w:after="0" w:line="240" w:lineRule="auto"/>
    </w:p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pPr>
      <w:spacing w:after="0" w:line="240" w:lineRule="auto"/>
    </w:pPr>
    <w:tblPr>
      <w:tblStyleRowBandSize w:val="1"/>
      <w:tblStyleColBandSize w:val="1"/>
      <w:tbl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insideH w:val="single" w:sz="4" w:space="0" w:color="BCD6EE" w:themeColor="accent1" w:themeTint="67"/>
        <w:insideV w:val="single" w:sz="4" w:space="0" w:color="BCD6EE" w:themeColor="accent1" w:themeTint="67"/>
      </w:tblBorders>
    </w:tblPr>
    <w:tblStylePr w:type="firstRow">
      <w:rPr>
        <w:rFonts w:ascii="Arial" w:hAnsi="Arial"/>
        <w:color w:val="404040"/>
        <w:sz w:val="22"/>
      </w:rPr>
      <w:tblPr/>
      <w:tcPr>
        <w:tcBorders>
          <w:bottom w:val="single" w:sz="12" w:space="0" w:color="5B9BD5" w:themeColor="accent1"/>
        </w:tcBorders>
      </w:tcPr>
    </w:tblStylePr>
    <w:tblStylePr w:type="lastRow">
      <w:rPr>
        <w:rFonts w:ascii="Arial" w:hAnsi="Arial"/>
        <w:color w:val="404040"/>
        <w:sz w:val="22"/>
      </w:rPr>
      <w:tblPr/>
      <w:tcPr>
        <w:tcBorders>
          <w:top w:val="single" w:sz="12" w:space="0" w:color="5B9BD5"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5B9BD5" w:themeColor="accent1"/>
        </w:tcBorders>
      </w:tcPr>
    </w:tblStylePr>
    <w:tblStylePr w:type="band1Horz">
      <w:rPr>
        <w:rFonts w:ascii="Arial" w:hAnsi="Arial"/>
        <w:color w:val="404040"/>
        <w:sz w:val="22"/>
      </w:rPr>
      <w:tblPr/>
      <w:tcPr>
        <w:tcBorders>
          <w:top w:val="single" w:sz="4" w:space="0" w:color="BCD6EE" w:themeColor="accent1" w:themeTint="67"/>
          <w:left w:val="single" w:sz="4" w:space="0" w:color="BCD6EE" w:themeColor="accent1" w:themeTint="67"/>
          <w:bottom w:val="single" w:sz="4" w:space="0" w:color="BCD6EE" w:themeColor="accent1" w:themeTint="67"/>
          <w:right w:val="single" w:sz="4" w:space="0" w:color="BCD6EE" w:themeColor="accent1" w:themeTint="67"/>
        </w:tcBorders>
      </w:tcPr>
    </w:tblStylePr>
  </w:style>
  <w:style w:type="table" w:customStyle="1" w:styleId="Bordered-Accent2">
    <w:name w:val="Bordered - Accent 2"/>
    <w:basedOn w:val="NormaleTabelle"/>
    <w:uiPriority w:val="99"/>
    <w:pPr>
      <w:spacing w:after="0" w:line="240" w:lineRule="auto"/>
    </w:p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pPr>
      <w:spacing w:after="0" w:line="240" w:lineRule="auto"/>
    </w:p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pPr>
      <w:spacing w:after="0" w:line="240" w:lineRule="auto"/>
    </w:p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pPr>
      <w:spacing w:after="0" w:line="240" w:lineRule="auto"/>
    </w:pPr>
    <w:tblPr>
      <w:tblStyleRowBandSize w:val="1"/>
      <w:tblStyleColBandSize w:val="1"/>
      <w:tbl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insideH w:val="single" w:sz="4" w:space="0" w:color="B3C5E7" w:themeColor="accent5" w:themeTint="67"/>
        <w:insideV w:val="single" w:sz="4" w:space="0" w:color="B3C5E7" w:themeColor="accent5" w:themeTint="67"/>
      </w:tblBorders>
    </w:tblPr>
    <w:tblStylePr w:type="firstRow">
      <w:rPr>
        <w:rFonts w:ascii="Arial" w:hAnsi="Arial"/>
        <w:color w:val="404040"/>
        <w:sz w:val="22"/>
      </w:rPr>
      <w:tblPr/>
      <w:tcPr>
        <w:tcBorders>
          <w:bottom w:val="single" w:sz="12" w:space="0" w:color="8DA9DB" w:themeColor="accent5" w:themeTint="9A"/>
        </w:tcBorders>
      </w:tcPr>
    </w:tblStylePr>
    <w:tblStylePr w:type="lastRow">
      <w:rPr>
        <w:rFonts w:ascii="Arial" w:hAnsi="Arial"/>
        <w:color w:val="404040"/>
        <w:sz w:val="22"/>
      </w:rPr>
      <w:tblPr/>
      <w:tcPr>
        <w:tcBorders>
          <w:top w:val="single" w:sz="12" w:space="0" w:color="8DA9DB"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8DA9DB" w:themeColor="accent5" w:themeTint="9A"/>
        </w:tcBorders>
      </w:tcPr>
    </w:tblStylePr>
    <w:tblStylePr w:type="band1Horz">
      <w:rPr>
        <w:rFonts w:ascii="Arial" w:hAnsi="Arial"/>
        <w:color w:val="404040"/>
        <w:sz w:val="22"/>
      </w:rPr>
      <w:tblPr/>
      <w:tcPr>
        <w:tcBorders>
          <w:top w:val="single" w:sz="4" w:space="0" w:color="B3C5E7" w:themeColor="accent5" w:themeTint="67"/>
          <w:left w:val="single" w:sz="4" w:space="0" w:color="B3C5E7" w:themeColor="accent5" w:themeTint="67"/>
          <w:bottom w:val="single" w:sz="4" w:space="0" w:color="B3C5E7" w:themeColor="accent5" w:themeTint="67"/>
          <w:right w:val="single" w:sz="4" w:space="0" w:color="B3C5E7" w:themeColor="accent5" w:themeTint="67"/>
        </w:tcBorders>
      </w:tcPr>
    </w:tblStylePr>
  </w:style>
  <w:style w:type="table" w:customStyle="1" w:styleId="Bordered-Accent6">
    <w:name w:val="Bordered - Accent 6"/>
    <w:basedOn w:val="NormaleTabelle"/>
    <w:uiPriority w:val="99"/>
    <w:pPr>
      <w:spacing w:after="0" w:line="240" w:lineRule="auto"/>
    </w:p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Funotentext">
    <w:name w:val="footnote text"/>
    <w:basedOn w:val="Standard"/>
    <w:link w:val="FunotentextZchn"/>
    <w:uiPriority w:val="99"/>
    <w:semiHidden/>
    <w:unhideWhenUsed/>
    <w:pPr>
      <w:spacing w:after="40" w:line="240" w:lineRule="auto"/>
    </w:pPr>
    <w:rPr>
      <w:sz w:val="18"/>
    </w:rPr>
  </w:style>
  <w:style w:type="character" w:customStyle="1" w:styleId="FunotentextZchn">
    <w:name w:val="Fußnotentext Zchn"/>
    <w:link w:val="Funotentext"/>
    <w:uiPriority w:val="99"/>
    <w:rPr>
      <w:sz w:val="18"/>
    </w:rPr>
  </w:style>
  <w:style w:type="character" w:styleId="Funotenzeichen">
    <w:name w:val="footnote reference"/>
    <w:basedOn w:val="Absatz-Standardschriftart"/>
    <w:uiPriority w:val="99"/>
    <w:unhideWhenUsed/>
    <w:rPr>
      <w:vertAlign w:val="superscript"/>
    </w:rPr>
  </w:style>
  <w:style w:type="paragraph" w:styleId="Endnotentext">
    <w:name w:val="endnote text"/>
    <w:basedOn w:val="Standard"/>
    <w:link w:val="EndnotentextZchn"/>
    <w:uiPriority w:val="99"/>
    <w:semiHidden/>
    <w:unhideWhenUsed/>
    <w:pPr>
      <w:spacing w:after="0" w:line="240" w:lineRule="auto"/>
    </w:pPr>
    <w:rPr>
      <w:sz w:val="20"/>
    </w:rPr>
  </w:style>
  <w:style w:type="character" w:customStyle="1" w:styleId="EndnotentextZchn">
    <w:name w:val="Endnotentext Zchn"/>
    <w:link w:val="Endnotentext"/>
    <w:uiPriority w:val="99"/>
    <w:rPr>
      <w:sz w:val="20"/>
    </w:rPr>
  </w:style>
  <w:style w:type="character" w:styleId="Endnotenzeichen">
    <w:name w:val="endnote reference"/>
    <w:basedOn w:val="Absatz-Standardschriftart"/>
    <w:uiPriority w:val="99"/>
    <w:semiHidden/>
    <w:unhideWhenUsed/>
    <w:rPr>
      <w:vertAlign w:val="superscript"/>
    </w:rPr>
  </w:style>
  <w:style w:type="paragraph" w:styleId="Verzeichnis1">
    <w:name w:val="toc 1"/>
    <w:basedOn w:val="Standard"/>
    <w:next w:val="Standard"/>
    <w:uiPriority w:val="39"/>
    <w:unhideWhenUsed/>
    <w:pPr>
      <w:spacing w:after="57"/>
    </w:pPr>
  </w:style>
  <w:style w:type="paragraph" w:styleId="Verzeichnis2">
    <w:name w:val="toc 2"/>
    <w:basedOn w:val="Standard"/>
    <w:next w:val="Standard"/>
    <w:uiPriority w:val="39"/>
    <w:unhideWhenUsed/>
    <w:pPr>
      <w:spacing w:after="57"/>
      <w:ind w:left="283"/>
    </w:pPr>
  </w:style>
  <w:style w:type="paragraph" w:styleId="Verzeichnis3">
    <w:name w:val="toc 3"/>
    <w:basedOn w:val="Standard"/>
    <w:next w:val="Standard"/>
    <w:uiPriority w:val="39"/>
    <w:unhideWhenUsed/>
    <w:pPr>
      <w:spacing w:after="57"/>
      <w:ind w:left="567"/>
    </w:pPr>
  </w:style>
  <w:style w:type="paragraph" w:styleId="Verzeichnis4">
    <w:name w:val="toc 4"/>
    <w:basedOn w:val="Standard"/>
    <w:next w:val="Standard"/>
    <w:uiPriority w:val="39"/>
    <w:unhideWhenUsed/>
    <w:pPr>
      <w:spacing w:after="57"/>
      <w:ind w:left="850"/>
    </w:pPr>
  </w:style>
  <w:style w:type="paragraph" w:styleId="Verzeichnis5">
    <w:name w:val="toc 5"/>
    <w:basedOn w:val="Standard"/>
    <w:next w:val="Standard"/>
    <w:uiPriority w:val="39"/>
    <w:unhideWhenUsed/>
    <w:pPr>
      <w:spacing w:after="57"/>
      <w:ind w:left="1134"/>
    </w:pPr>
  </w:style>
  <w:style w:type="paragraph" w:styleId="Verzeichnis6">
    <w:name w:val="toc 6"/>
    <w:basedOn w:val="Standard"/>
    <w:next w:val="Standard"/>
    <w:uiPriority w:val="39"/>
    <w:unhideWhenUsed/>
    <w:pPr>
      <w:spacing w:after="57"/>
      <w:ind w:left="1417"/>
    </w:pPr>
  </w:style>
  <w:style w:type="paragraph" w:styleId="Verzeichnis7">
    <w:name w:val="toc 7"/>
    <w:basedOn w:val="Standard"/>
    <w:next w:val="Standard"/>
    <w:uiPriority w:val="39"/>
    <w:unhideWhenUsed/>
    <w:pPr>
      <w:spacing w:after="57"/>
      <w:ind w:left="1701"/>
    </w:pPr>
  </w:style>
  <w:style w:type="paragraph" w:styleId="Verzeichnis8">
    <w:name w:val="toc 8"/>
    <w:basedOn w:val="Standard"/>
    <w:next w:val="Standard"/>
    <w:uiPriority w:val="39"/>
    <w:unhideWhenUsed/>
    <w:pPr>
      <w:spacing w:after="57"/>
      <w:ind w:left="1984"/>
    </w:pPr>
  </w:style>
  <w:style w:type="paragraph" w:styleId="Verzeichnis9">
    <w:name w:val="toc 9"/>
    <w:basedOn w:val="Standard"/>
    <w:next w:val="Standard"/>
    <w:uiPriority w:val="39"/>
    <w:unhideWhenUsed/>
    <w:pPr>
      <w:spacing w:after="57"/>
      <w:ind w:left="2268"/>
    </w:pPr>
  </w:style>
  <w:style w:type="paragraph" w:styleId="Inhaltsverzeichnisberschrift">
    <w:name w:val="TOC Heading"/>
    <w:uiPriority w:val="39"/>
    <w:unhideWhenUsed/>
  </w:style>
  <w:style w:type="paragraph" w:styleId="Abbildungsverzeichnis">
    <w:name w:val="table of figures"/>
    <w:basedOn w:val="Standard"/>
    <w:next w:val="Standard"/>
    <w:uiPriority w:val="99"/>
    <w:unhideWhenUsed/>
    <w:pPr>
      <w:spacing w:after="0"/>
    </w:pPr>
  </w:style>
  <w:style w:type="table" w:styleId="Tabellenraster">
    <w:name w:val="Table Grid"/>
    <w:basedOn w:val="NormaleTabelle"/>
    <w:uiPriority w:val="3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erschrift2Zchn">
    <w:name w:val="Überschrift 2 Zchn"/>
    <w:basedOn w:val="Absatz-Standardschriftart"/>
    <w:link w:val="berschrift2"/>
    <w:uiPriority w:val="9"/>
    <w:semiHidden/>
    <w:rPr>
      <w:rFonts w:asciiTheme="majorHAnsi" w:eastAsiaTheme="majorEastAsia" w:hAnsiTheme="majorHAnsi" w:cstheme="majorBidi"/>
      <w:color w:val="2E74B5" w:themeColor="accent1" w:themeShade="BF"/>
      <w:sz w:val="26"/>
      <w:szCs w:val="26"/>
    </w:rPr>
  </w:style>
  <w:style w:type="paragraph" w:styleId="Sprechblasentext">
    <w:name w:val="Balloon Text"/>
    <w:basedOn w:val="Standard"/>
    <w:link w:val="SprechblasentextZchn"/>
    <w:uiPriority w:val="99"/>
    <w:semiHidden/>
    <w:unhideWhenUsed/>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Pr>
      <w:rFonts w:ascii="Segoe UI" w:hAnsi="Segoe UI" w:cs="Segoe UI"/>
      <w:sz w:val="18"/>
      <w:szCs w:val="18"/>
    </w:rPr>
  </w:style>
  <w:style w:type="character" w:styleId="Hyperlink">
    <w:name w:val="Hyperlink"/>
    <w:basedOn w:val="Absatz-Standardschriftart"/>
    <w:uiPriority w:val="99"/>
    <w:semiHidden/>
    <w:unhideWhenUsed/>
    <w:rPr>
      <w:color w:val="0563C1" w:themeColor="hyperlink"/>
      <w:u w:val="single"/>
    </w:rPr>
  </w:style>
  <w:style w:type="character" w:customStyle="1" w:styleId="tableCar">
    <w:name w:val="table Car"/>
    <w:basedOn w:val="Absatz-Standardschriftart"/>
    <w:link w:val="table"/>
    <w:rsid w:val="006B2590"/>
    <w:rPr>
      <w:rFonts w:ascii="Times New Roman" w:hAnsi="Times New Roman" w:cs="Times New Roman"/>
      <w:sz w:val="24"/>
      <w:lang w:val="fr-FR" w:eastAsia="fr-FR"/>
    </w:rPr>
  </w:style>
  <w:style w:type="paragraph" w:customStyle="1" w:styleId="table">
    <w:name w:val="table"/>
    <w:basedOn w:val="Standard"/>
    <w:link w:val="tableCar"/>
    <w:qFormat/>
    <w:rsid w:val="006B2590"/>
    <w:pPr>
      <w:spacing w:after="0" w:line="240" w:lineRule="auto"/>
      <w:ind w:firstLine="0"/>
    </w:pPr>
    <w:rPr>
      <w:rFonts w:cs="Times New Roman"/>
      <w:lang w:val="fr-FR" w:eastAsia="fr-FR"/>
    </w:rPr>
  </w:style>
  <w:style w:type="table" w:customStyle="1" w:styleId="StGen7">
    <w:name w:val="StGen7"/>
    <w:basedOn w:val="NormaleTabelle"/>
    <w:pPr>
      <w:spacing w:line="256" w:lineRule="auto"/>
    </w:pPr>
    <w:rPr>
      <w:lang w:val="de-DE" w:eastAsia="de-DE"/>
    </w:rPr>
    <w:tblPr>
      <w:tblStyleRowBandSize w:val="1"/>
      <w:tblStyleColBandSize w:val="1"/>
      <w:tblCellMar>
        <w:top w:w="100" w:type="dxa"/>
        <w:left w:w="100" w:type="dxa"/>
        <w:bottom w:w="100" w:type="dxa"/>
        <w:right w:w="100" w:type="dxa"/>
      </w:tblCellMar>
    </w:tblPr>
  </w:style>
  <w:style w:type="character" w:styleId="Hervorhebung">
    <w:name w:val="Emphasis"/>
    <w:basedOn w:val="Absatz-Standardschriftart"/>
    <w:uiPriority w:val="20"/>
    <w:qFormat/>
    <w:rPr>
      <w:i/>
      <w:iCs/>
    </w:rPr>
  </w:style>
  <w:style w:type="paragraph" w:styleId="Beschriftung">
    <w:name w:val="caption"/>
    <w:basedOn w:val="Standard"/>
    <w:next w:val="Standard"/>
    <w:uiPriority w:val="35"/>
    <w:unhideWhenUsed/>
    <w:qFormat/>
    <w:pPr>
      <w:spacing w:after="200" w:line="240" w:lineRule="auto"/>
      <w:jc w:val="center"/>
    </w:pPr>
    <w:rPr>
      <w:b/>
      <w:iCs/>
      <w:szCs w:val="18"/>
      <w:lang w:eastAsia="de-DE"/>
    </w:rPr>
  </w:style>
  <w:style w:type="paragraph" w:styleId="Kommentartext">
    <w:name w:val="annotation text"/>
    <w:basedOn w:val="Standard"/>
    <w:link w:val="KommentartextZchn"/>
    <w:uiPriority w:val="99"/>
    <w:semiHidden/>
    <w:unhideWhenUsed/>
    <w:pPr>
      <w:spacing w:line="240" w:lineRule="auto"/>
    </w:pPr>
    <w:rPr>
      <w:sz w:val="20"/>
      <w:szCs w:val="20"/>
    </w:rPr>
  </w:style>
  <w:style w:type="character" w:customStyle="1" w:styleId="KommentartextZchn">
    <w:name w:val="Kommentartext Zchn"/>
    <w:basedOn w:val="Absatz-Standardschriftart"/>
    <w:link w:val="Kommentartext"/>
    <w:uiPriority w:val="99"/>
    <w:semiHidden/>
    <w:rPr>
      <w:rFonts w:ascii="Times New Roman" w:hAnsi="Times New Roman"/>
      <w:sz w:val="20"/>
      <w:szCs w:val="20"/>
    </w:rPr>
  </w:style>
  <w:style w:type="character" w:styleId="Kommentarzeichen">
    <w:name w:val="annotation reference"/>
    <w:basedOn w:val="Absatz-Standardschriftart"/>
    <w:uiPriority w:val="99"/>
    <w:semiHidden/>
    <w:unhideWhenUsed/>
    <w:rPr>
      <w:sz w:val="16"/>
      <w:szCs w:val="16"/>
    </w:rPr>
  </w:style>
  <w:style w:type="paragraph" w:styleId="berarbeitung">
    <w:name w:val="Revision"/>
    <w:hidden/>
    <w:uiPriority w:val="99"/>
    <w:semiHidden/>
    <w:pPr>
      <w:spacing w:after="0" w:line="240" w:lineRule="auto"/>
    </w:pPr>
    <w:rPr>
      <w:rFonts w:ascii="Times New Roman" w:hAnsi="Times New Roman"/>
      <w:sz w:val="24"/>
    </w:rPr>
  </w:style>
  <w:style w:type="paragraph" w:styleId="StandardWeb">
    <w:name w:val="Normal (Web)"/>
    <w:basedOn w:val="Standard"/>
    <w:uiPriority w:val="99"/>
    <w:semiHidden/>
    <w:unhideWhenUsed/>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Standard"/>
    <w:next w:val="Standard"/>
    <w:link w:val="MTDisplayEquationCar"/>
    <w:rsid w:val="00F715EE"/>
    <w:pPr>
      <w:tabs>
        <w:tab w:val="center" w:pos="7200"/>
        <w:tab w:val="right" w:pos="14400"/>
      </w:tabs>
    </w:pPr>
  </w:style>
  <w:style w:type="character" w:customStyle="1" w:styleId="MTDisplayEquationCar">
    <w:name w:val="MTDisplayEquation Car"/>
    <w:basedOn w:val="Absatz-Standardschriftart"/>
    <w:link w:val="MTDisplayEquation"/>
    <w:rsid w:val="00F715EE"/>
    <w:rPr>
      <w:rFonts w:ascii="Times New Roman" w:hAnsi="Times New Roman"/>
      <w:sz w:val="24"/>
    </w:rPr>
  </w:style>
  <w:style w:type="character" w:customStyle="1" w:styleId="MTEquationSection">
    <w:name w:val="MTEquationSection"/>
    <w:basedOn w:val="Absatz-Standardschriftart"/>
    <w:rsid w:val="00FA7D71"/>
    <w:rPr>
      <w:rFonts w:asciiTheme="minorHAnsi" w:hAnsiTheme="minorHAnsi" w:cstheme="minorHAnsi"/>
      <w:b/>
      <w:vanish/>
      <w:color w:val="FF0000"/>
    </w:rPr>
  </w:style>
  <w:style w:type="paragraph" w:customStyle="1" w:styleId="ASDtable">
    <w:name w:val="ASD table"/>
    <w:basedOn w:val="Standard"/>
    <w:link w:val="ASDtableCar"/>
    <w:qFormat/>
    <w:rsid w:val="009218B3"/>
    <w:pPr>
      <w:spacing w:after="0" w:line="240" w:lineRule="auto"/>
      <w:ind w:firstLine="0"/>
    </w:pPr>
  </w:style>
  <w:style w:type="character" w:customStyle="1" w:styleId="ASDtableCar">
    <w:name w:val="ASD table Car"/>
    <w:basedOn w:val="Absatz-Standardschriftart"/>
    <w:link w:val="ASDtable"/>
    <w:rsid w:val="009218B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265921">
      <w:bodyDiv w:val="1"/>
      <w:marLeft w:val="0"/>
      <w:marRight w:val="0"/>
      <w:marTop w:val="0"/>
      <w:marBottom w:val="0"/>
      <w:divBdr>
        <w:top w:val="none" w:sz="0" w:space="0" w:color="auto"/>
        <w:left w:val="none" w:sz="0" w:space="0" w:color="auto"/>
        <w:bottom w:val="none" w:sz="0" w:space="0" w:color="auto"/>
        <w:right w:val="none" w:sz="0" w:space="0" w:color="auto"/>
      </w:divBdr>
    </w:div>
    <w:div w:id="282276813">
      <w:bodyDiv w:val="1"/>
      <w:marLeft w:val="0"/>
      <w:marRight w:val="0"/>
      <w:marTop w:val="0"/>
      <w:marBottom w:val="0"/>
      <w:divBdr>
        <w:top w:val="none" w:sz="0" w:space="0" w:color="auto"/>
        <w:left w:val="none" w:sz="0" w:space="0" w:color="auto"/>
        <w:bottom w:val="none" w:sz="0" w:space="0" w:color="auto"/>
        <w:right w:val="none" w:sz="0" w:space="0" w:color="auto"/>
      </w:divBdr>
    </w:div>
    <w:div w:id="332732297">
      <w:bodyDiv w:val="1"/>
      <w:marLeft w:val="0"/>
      <w:marRight w:val="0"/>
      <w:marTop w:val="0"/>
      <w:marBottom w:val="0"/>
      <w:divBdr>
        <w:top w:val="none" w:sz="0" w:space="0" w:color="auto"/>
        <w:left w:val="none" w:sz="0" w:space="0" w:color="auto"/>
        <w:bottom w:val="none" w:sz="0" w:space="0" w:color="auto"/>
        <w:right w:val="none" w:sz="0" w:space="0" w:color="auto"/>
      </w:divBdr>
    </w:div>
    <w:div w:id="347342008">
      <w:bodyDiv w:val="1"/>
      <w:marLeft w:val="0"/>
      <w:marRight w:val="0"/>
      <w:marTop w:val="0"/>
      <w:marBottom w:val="0"/>
      <w:divBdr>
        <w:top w:val="none" w:sz="0" w:space="0" w:color="auto"/>
        <w:left w:val="none" w:sz="0" w:space="0" w:color="auto"/>
        <w:bottom w:val="none" w:sz="0" w:space="0" w:color="auto"/>
        <w:right w:val="none" w:sz="0" w:space="0" w:color="auto"/>
      </w:divBdr>
    </w:div>
    <w:div w:id="409036524">
      <w:bodyDiv w:val="1"/>
      <w:marLeft w:val="0"/>
      <w:marRight w:val="0"/>
      <w:marTop w:val="0"/>
      <w:marBottom w:val="0"/>
      <w:divBdr>
        <w:top w:val="none" w:sz="0" w:space="0" w:color="auto"/>
        <w:left w:val="none" w:sz="0" w:space="0" w:color="auto"/>
        <w:bottom w:val="none" w:sz="0" w:space="0" w:color="auto"/>
        <w:right w:val="none" w:sz="0" w:space="0" w:color="auto"/>
      </w:divBdr>
    </w:div>
    <w:div w:id="433749760">
      <w:bodyDiv w:val="1"/>
      <w:marLeft w:val="0"/>
      <w:marRight w:val="0"/>
      <w:marTop w:val="0"/>
      <w:marBottom w:val="0"/>
      <w:divBdr>
        <w:top w:val="none" w:sz="0" w:space="0" w:color="auto"/>
        <w:left w:val="none" w:sz="0" w:space="0" w:color="auto"/>
        <w:bottom w:val="none" w:sz="0" w:space="0" w:color="auto"/>
        <w:right w:val="none" w:sz="0" w:space="0" w:color="auto"/>
      </w:divBdr>
    </w:div>
    <w:div w:id="439882696">
      <w:bodyDiv w:val="1"/>
      <w:marLeft w:val="0"/>
      <w:marRight w:val="0"/>
      <w:marTop w:val="0"/>
      <w:marBottom w:val="0"/>
      <w:divBdr>
        <w:top w:val="none" w:sz="0" w:space="0" w:color="auto"/>
        <w:left w:val="none" w:sz="0" w:space="0" w:color="auto"/>
        <w:bottom w:val="none" w:sz="0" w:space="0" w:color="auto"/>
        <w:right w:val="none" w:sz="0" w:space="0" w:color="auto"/>
      </w:divBdr>
    </w:div>
    <w:div w:id="622542015">
      <w:bodyDiv w:val="1"/>
      <w:marLeft w:val="0"/>
      <w:marRight w:val="0"/>
      <w:marTop w:val="0"/>
      <w:marBottom w:val="0"/>
      <w:divBdr>
        <w:top w:val="none" w:sz="0" w:space="0" w:color="auto"/>
        <w:left w:val="none" w:sz="0" w:space="0" w:color="auto"/>
        <w:bottom w:val="none" w:sz="0" w:space="0" w:color="auto"/>
        <w:right w:val="none" w:sz="0" w:space="0" w:color="auto"/>
      </w:divBdr>
    </w:div>
    <w:div w:id="718434393">
      <w:bodyDiv w:val="1"/>
      <w:marLeft w:val="0"/>
      <w:marRight w:val="0"/>
      <w:marTop w:val="0"/>
      <w:marBottom w:val="0"/>
      <w:divBdr>
        <w:top w:val="none" w:sz="0" w:space="0" w:color="auto"/>
        <w:left w:val="none" w:sz="0" w:space="0" w:color="auto"/>
        <w:bottom w:val="none" w:sz="0" w:space="0" w:color="auto"/>
        <w:right w:val="none" w:sz="0" w:space="0" w:color="auto"/>
      </w:divBdr>
    </w:div>
    <w:div w:id="790244027">
      <w:bodyDiv w:val="1"/>
      <w:marLeft w:val="0"/>
      <w:marRight w:val="0"/>
      <w:marTop w:val="0"/>
      <w:marBottom w:val="0"/>
      <w:divBdr>
        <w:top w:val="none" w:sz="0" w:space="0" w:color="auto"/>
        <w:left w:val="none" w:sz="0" w:space="0" w:color="auto"/>
        <w:bottom w:val="none" w:sz="0" w:space="0" w:color="auto"/>
        <w:right w:val="none" w:sz="0" w:space="0" w:color="auto"/>
      </w:divBdr>
    </w:div>
    <w:div w:id="908344954">
      <w:bodyDiv w:val="1"/>
      <w:marLeft w:val="0"/>
      <w:marRight w:val="0"/>
      <w:marTop w:val="0"/>
      <w:marBottom w:val="0"/>
      <w:divBdr>
        <w:top w:val="none" w:sz="0" w:space="0" w:color="auto"/>
        <w:left w:val="none" w:sz="0" w:space="0" w:color="auto"/>
        <w:bottom w:val="none" w:sz="0" w:space="0" w:color="auto"/>
        <w:right w:val="none" w:sz="0" w:space="0" w:color="auto"/>
      </w:divBdr>
    </w:div>
    <w:div w:id="921833443">
      <w:bodyDiv w:val="1"/>
      <w:marLeft w:val="0"/>
      <w:marRight w:val="0"/>
      <w:marTop w:val="0"/>
      <w:marBottom w:val="0"/>
      <w:divBdr>
        <w:top w:val="none" w:sz="0" w:space="0" w:color="auto"/>
        <w:left w:val="none" w:sz="0" w:space="0" w:color="auto"/>
        <w:bottom w:val="none" w:sz="0" w:space="0" w:color="auto"/>
        <w:right w:val="none" w:sz="0" w:space="0" w:color="auto"/>
      </w:divBdr>
    </w:div>
    <w:div w:id="1038436096">
      <w:bodyDiv w:val="1"/>
      <w:marLeft w:val="0"/>
      <w:marRight w:val="0"/>
      <w:marTop w:val="0"/>
      <w:marBottom w:val="0"/>
      <w:divBdr>
        <w:top w:val="none" w:sz="0" w:space="0" w:color="auto"/>
        <w:left w:val="none" w:sz="0" w:space="0" w:color="auto"/>
        <w:bottom w:val="none" w:sz="0" w:space="0" w:color="auto"/>
        <w:right w:val="none" w:sz="0" w:space="0" w:color="auto"/>
      </w:divBdr>
    </w:div>
    <w:div w:id="1144466718">
      <w:bodyDiv w:val="1"/>
      <w:marLeft w:val="0"/>
      <w:marRight w:val="0"/>
      <w:marTop w:val="0"/>
      <w:marBottom w:val="0"/>
      <w:divBdr>
        <w:top w:val="none" w:sz="0" w:space="0" w:color="auto"/>
        <w:left w:val="none" w:sz="0" w:space="0" w:color="auto"/>
        <w:bottom w:val="none" w:sz="0" w:space="0" w:color="auto"/>
        <w:right w:val="none" w:sz="0" w:space="0" w:color="auto"/>
      </w:divBdr>
    </w:div>
    <w:div w:id="1428572797">
      <w:bodyDiv w:val="1"/>
      <w:marLeft w:val="0"/>
      <w:marRight w:val="0"/>
      <w:marTop w:val="0"/>
      <w:marBottom w:val="0"/>
      <w:divBdr>
        <w:top w:val="none" w:sz="0" w:space="0" w:color="auto"/>
        <w:left w:val="none" w:sz="0" w:space="0" w:color="auto"/>
        <w:bottom w:val="none" w:sz="0" w:space="0" w:color="auto"/>
        <w:right w:val="none" w:sz="0" w:space="0" w:color="auto"/>
      </w:divBdr>
    </w:div>
    <w:div w:id="1466662562">
      <w:bodyDiv w:val="1"/>
      <w:marLeft w:val="0"/>
      <w:marRight w:val="0"/>
      <w:marTop w:val="0"/>
      <w:marBottom w:val="0"/>
      <w:divBdr>
        <w:top w:val="none" w:sz="0" w:space="0" w:color="auto"/>
        <w:left w:val="none" w:sz="0" w:space="0" w:color="auto"/>
        <w:bottom w:val="none" w:sz="0" w:space="0" w:color="auto"/>
        <w:right w:val="none" w:sz="0" w:space="0" w:color="auto"/>
      </w:divBdr>
    </w:div>
    <w:div w:id="1515025437">
      <w:bodyDiv w:val="1"/>
      <w:marLeft w:val="0"/>
      <w:marRight w:val="0"/>
      <w:marTop w:val="0"/>
      <w:marBottom w:val="0"/>
      <w:divBdr>
        <w:top w:val="none" w:sz="0" w:space="0" w:color="auto"/>
        <w:left w:val="none" w:sz="0" w:space="0" w:color="auto"/>
        <w:bottom w:val="none" w:sz="0" w:space="0" w:color="auto"/>
        <w:right w:val="none" w:sz="0" w:space="0" w:color="auto"/>
      </w:divBdr>
    </w:div>
    <w:div w:id="1597054188">
      <w:bodyDiv w:val="1"/>
      <w:marLeft w:val="0"/>
      <w:marRight w:val="0"/>
      <w:marTop w:val="0"/>
      <w:marBottom w:val="0"/>
      <w:divBdr>
        <w:top w:val="none" w:sz="0" w:space="0" w:color="auto"/>
        <w:left w:val="none" w:sz="0" w:space="0" w:color="auto"/>
        <w:bottom w:val="none" w:sz="0" w:space="0" w:color="auto"/>
        <w:right w:val="none" w:sz="0" w:space="0" w:color="auto"/>
      </w:divBdr>
    </w:div>
    <w:div w:id="1790277364">
      <w:bodyDiv w:val="1"/>
      <w:marLeft w:val="0"/>
      <w:marRight w:val="0"/>
      <w:marTop w:val="0"/>
      <w:marBottom w:val="0"/>
      <w:divBdr>
        <w:top w:val="none" w:sz="0" w:space="0" w:color="auto"/>
        <w:left w:val="none" w:sz="0" w:space="0" w:color="auto"/>
        <w:bottom w:val="none" w:sz="0" w:space="0" w:color="auto"/>
        <w:right w:val="none" w:sz="0" w:space="0" w:color="auto"/>
      </w:divBdr>
    </w:div>
    <w:div w:id="1905751496">
      <w:bodyDiv w:val="1"/>
      <w:marLeft w:val="0"/>
      <w:marRight w:val="0"/>
      <w:marTop w:val="0"/>
      <w:marBottom w:val="0"/>
      <w:divBdr>
        <w:top w:val="none" w:sz="0" w:space="0" w:color="auto"/>
        <w:left w:val="none" w:sz="0" w:space="0" w:color="auto"/>
        <w:bottom w:val="none" w:sz="0" w:space="0" w:color="auto"/>
        <w:right w:val="none" w:sz="0" w:space="0" w:color="auto"/>
      </w:divBdr>
    </w:div>
    <w:div w:id="2104449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6.bin"/><Relationship Id="rId34" Type="http://schemas.microsoft.com/office/2016/09/relationships/commentsIds" Target="commentsIds.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png"/><Relationship Id="rId33" Type="http://schemas.microsoft.com/office/2018/08/relationships/commentsExtensible" Target="commentsExtensi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png"/><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majorFont>
      <a:minorFont>
        <a:latin typeface="Calibri"/>
        <a:ea typeface="Arial"/>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
</file>

<file path=customXml/item2.xml>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E61C8F-D5DC-44C1-96F6-FCA39184077F}"/>
</file>

<file path=customXml/itemProps2.xml><?xml version="1.0" encoding="utf-8"?>
<ds:datastoreItem xmlns:ds="http://schemas.openxmlformats.org/officeDocument/2006/customXml" ds:itemID="{917DA12C-6CCB-401A-9663-278D40206511}"/>
</file>

<file path=customXml/itemProps3.xml><?xml version="1.0" encoding="utf-8"?>
<ds:datastoreItem xmlns:ds="http://schemas.openxmlformats.org/officeDocument/2006/customXml" ds:itemID="{FC917006-3D8F-4CA0-9EF9-FE8365F32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5207</Words>
  <Characters>29681</Characters>
  <Application>Microsoft Office Word</Application>
  <DocSecurity>0</DocSecurity>
  <Lines>247</Lines>
  <Paragraphs>69</Paragraphs>
  <ScaleCrop>false</ScaleCrop>
  <HeadingPairs>
    <vt:vector size="4" baseType="variant">
      <vt:variant>
        <vt:lpstr>Titel</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34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WALLACH</dc:creator>
  <cp:lastModifiedBy>admin</cp:lastModifiedBy>
  <cp:revision>2</cp:revision>
  <cp:lastPrinted>2023-05-05T12:17:00Z</cp:lastPrinted>
  <dcterms:created xsi:type="dcterms:W3CDTF">2023-06-15T15:41:00Z</dcterms:created>
  <dcterms:modified xsi:type="dcterms:W3CDTF">2023-06-15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gronomy-for-sustainable-development</vt:lpwstr>
  </property>
  <property fmtid="{D5CDD505-2E9C-101B-9397-08002B2CF9AE}" pid="3" name="Mendeley Recent Style Name 0_1">
    <vt:lpwstr>Agronomy for Sustainable Development</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climatic-change</vt:lpwstr>
  </property>
  <property fmtid="{D5CDD505-2E9C-101B-9397-08002B2CF9AE}" pid="13" name="Mendeley Recent Style Name 5_1">
    <vt:lpwstr>Climatic Change</vt:lpwstr>
  </property>
  <property fmtid="{D5CDD505-2E9C-101B-9397-08002B2CF9AE}" pid="14" name="Mendeley Recent Style Id 6_1">
    <vt:lpwstr>http://www.zotero.org/styles/environmental-modelling-and-software</vt:lpwstr>
  </property>
  <property fmtid="{D5CDD505-2E9C-101B-9397-08002B2CF9AE}" pid="15" name="Mendeley Recent Style Name 6_1">
    <vt:lpwstr>Environmental Modelling and Software</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deprecated)</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modern-humanities-research-association</vt:lpwstr>
  </property>
  <property fmtid="{D5CDD505-2E9C-101B-9397-08002B2CF9AE}" pid="21" name="Mendeley Recent Style Name 9_1">
    <vt:lpwstr>Modern Humanities Research Association 3rd edition (note with bibliography)</vt:lpwstr>
  </property>
  <property fmtid="{D5CDD505-2E9C-101B-9397-08002B2CF9AE}" pid="22" name="MTWinEqns">
    <vt:bool>true</vt:bool>
  </property>
  <property fmtid="{D5CDD505-2E9C-101B-9397-08002B2CF9AE}" pid="23" name="MTEquationNumber2">
    <vt:lpwstr>(#E1)</vt:lpwstr>
  </property>
  <property fmtid="{D5CDD505-2E9C-101B-9397-08002B2CF9AE}" pid="24" name="MTEquationSection">
    <vt:lpwstr>1</vt:lpwstr>
  </property>
</Properties>
</file>